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BE532E" w14:textId="25FDDC55" w:rsidR="001366AE" w:rsidRPr="00E9219D" w:rsidRDefault="004F7E4A" w:rsidP="001366AE">
      <w:pPr>
        <w:rPr>
          <w:b/>
          <w:lang w:val="en-US"/>
        </w:rPr>
      </w:pPr>
      <w:r>
        <w:rPr>
          <w:b/>
        </w:rPr>
        <mc:AlternateContent>
          <mc:Choice Requires="wps">
            <w:drawing>
              <wp:anchor distT="0" distB="0" distL="114300" distR="114300" simplePos="0" relativeHeight="251698688" behindDoc="0" locked="0" layoutInCell="1" allowOverlap="1" wp14:editId="4E7D20AD">
                <wp:simplePos x="0" y="0"/>
                <wp:positionH relativeFrom="column">
                  <wp:posOffset>-769620</wp:posOffset>
                </wp:positionH>
                <wp:positionV relativeFrom="paragraph">
                  <wp:posOffset>29210</wp:posOffset>
                </wp:positionV>
                <wp:extent cx="1417320" cy="2056765"/>
                <wp:effectExtent l="20955" t="19685" r="19050" b="1905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7320" cy="2056765"/>
                        </a:xfrm>
                        <a:prstGeom prst="rect">
                          <a:avLst/>
                        </a:prstGeom>
                        <a:solidFill>
                          <a:srgbClr val="FFFF99"/>
                        </a:solidFill>
                        <a:ln w="31750">
                          <a:solidFill>
                            <a:srgbClr val="FF0000"/>
                          </a:solidFill>
                          <a:miter lim="800000"/>
                          <a:headEnd/>
                          <a:tailEnd/>
                        </a:ln>
                      </wps:spPr>
                      <wps:txbx>
                        <w:txbxContent>
                          <w:p w14:paraId="609400DE" w14:textId="77777777" w:rsidR="001F061D" w:rsidRPr="006562D3" w:rsidRDefault="001F061D" w:rsidP="004F7E4A">
                            <w:pPr>
                              <w:rPr>
                                <w:b/>
                                <w:sz w:val="28"/>
                                <w:szCs w:val="28"/>
                              </w:rPr>
                            </w:pPr>
                            <w:r w:rsidRPr="006562D3">
                              <w:rPr>
                                <w:b/>
                                <w:sz w:val="28"/>
                                <w:szCs w:val="28"/>
                              </w:rPr>
                              <w:t>DIŞ KAPAKTIR.</w:t>
                            </w:r>
                          </w:p>
                          <w:p w14:paraId="28F21D71" w14:textId="77777777" w:rsidR="001F061D" w:rsidRPr="006562D3" w:rsidRDefault="001F061D" w:rsidP="004F7E4A">
                            <w:pPr>
                              <w:rPr>
                                <w:b/>
                                <w:sz w:val="28"/>
                                <w:szCs w:val="28"/>
                              </w:rPr>
                            </w:pPr>
                            <w:r w:rsidRPr="006562D3">
                              <w:rPr>
                                <w:b/>
                                <w:sz w:val="28"/>
                                <w:szCs w:val="28"/>
                              </w:rPr>
                              <w:t>Karton kapaklı ciltte bulunur.</w:t>
                            </w:r>
                          </w:p>
                          <w:p w14:paraId="6B6034E4" w14:textId="77777777" w:rsidR="001F061D" w:rsidRPr="00796645" w:rsidRDefault="001F061D" w:rsidP="004F7E4A">
                            <w:pPr>
                              <w:rPr>
                                <w:b/>
                                <w:sz w:val="28"/>
                                <w:szCs w:val="28"/>
                                <w:u w:val="single"/>
                              </w:rPr>
                            </w:pPr>
                            <w:r w:rsidRPr="00796645">
                              <w:rPr>
                                <w:b/>
                                <w:sz w:val="28"/>
                                <w:szCs w:val="28"/>
                                <w:u w:val="single"/>
                              </w:rPr>
                              <w:t>Spiral Cilt Kabul Edilmez!</w:t>
                            </w:r>
                          </w:p>
                          <w:p w14:paraId="64D9FB8C" w14:textId="77777777" w:rsidR="001F061D" w:rsidRDefault="001F061D" w:rsidP="004F7E4A"/>
                          <w:p w14:paraId="19941948" w14:textId="77777777" w:rsidR="001F061D" w:rsidRDefault="001F061D" w:rsidP="004F7E4A">
                            <w:r w:rsidRPr="00480905">
                              <w:rPr>
                                <w:b/>
                                <w:color w:val="FF0000"/>
                              </w:rPr>
                              <w:t>Bu bir nottur, çıktı almadan</w:t>
                            </w:r>
                            <w:r>
                              <w:rPr>
                                <w:b/>
                                <w:color w:val="FF0000"/>
                              </w:rPr>
                              <w:t xml:space="preserve">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60.6pt;margin-top:2.3pt;width:111.6pt;height:161.9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" fillcolor="#ff9" strokecolor="red" strokeweight="2.5pt">
                <v:textbox>
                  <w:txbxContent>
                    <w:p w14:paraId="609400DE" w14:textId="77777777" w:rsidR="001F061D" w:rsidRPr="006562D3" w:rsidRDefault="001F061D" w:rsidP="004F7E4A">
                      <w:pPr>
                        <w:rPr>
                          <w:b/>
                          <w:sz w:val="28"/>
                          <w:szCs w:val="28"/>
                        </w:rPr>
                      </w:pPr>
                      <w:r w:rsidRPr="006562D3">
                        <w:rPr>
                          <w:b/>
                          <w:sz w:val="28"/>
                          <w:szCs w:val="28"/>
                        </w:rPr>
                        <w:t>DIŞ KAPAKTIR.</w:t>
                      </w:r>
                    </w:p>
                    <w:p w14:paraId="28F21D71" w14:textId="77777777" w:rsidR="001F061D" w:rsidRPr="006562D3" w:rsidRDefault="001F061D" w:rsidP="004F7E4A">
                      <w:pPr>
                        <w:rPr>
                          <w:b/>
                          <w:sz w:val="28"/>
                          <w:szCs w:val="28"/>
                        </w:rPr>
                      </w:pPr>
                      <w:r w:rsidRPr="006562D3">
                        <w:rPr>
                          <w:b/>
                          <w:sz w:val="28"/>
                          <w:szCs w:val="28"/>
                        </w:rPr>
                        <w:t>Karton kapaklı ciltte bulunur.</w:t>
                      </w:r>
                    </w:p>
                    <w:p w14:paraId="6B6034E4" w14:textId="77777777" w:rsidR="001F061D" w:rsidRPr="00796645" w:rsidRDefault="001F061D" w:rsidP="004F7E4A">
                      <w:pPr>
                        <w:rPr>
                          <w:b/>
                          <w:sz w:val="28"/>
                          <w:szCs w:val="28"/>
                          <w:u w:val="single"/>
                        </w:rPr>
                      </w:pPr>
                      <w:r w:rsidRPr="00796645">
                        <w:rPr>
                          <w:b/>
                          <w:sz w:val="28"/>
                          <w:szCs w:val="28"/>
                          <w:u w:val="single"/>
                        </w:rPr>
                        <w:t>Spiral Cilt Kabul Edilmez!</w:t>
                      </w:r>
                    </w:p>
                    <w:p w14:paraId="64D9FB8C" w14:textId="77777777" w:rsidR="001F061D" w:rsidRDefault="001F061D" w:rsidP="004F7E4A"/>
                    <w:p w14:paraId="19941948" w14:textId="77777777" w:rsidR="001F061D" w:rsidRDefault="001F061D" w:rsidP="004F7E4A">
                      <w:r w:rsidRPr="00480905">
                        <w:rPr>
                          <w:b/>
                          <w:color w:val="FF0000"/>
                        </w:rPr>
                        <w:t>Bu bir nottur, çıktı almadan</w:t>
                      </w:r>
                      <w:r>
                        <w:rPr>
                          <w:b/>
                          <w:color w:val="FF0000"/>
                        </w:rPr>
                        <w:t xml:space="preserve"> önce siliniz.</w:t>
                      </w:r>
                    </w:p>
                  </w:txbxContent>
                </v:textbox>
              </v:shape>
            </w:pict>
          </mc:Fallback>
        </mc:AlternateContent>
      </w:r>
      <w:r w:rsidR="008F32E3">
        <w:rPr>
          <w:b/>
        </w:rPr>
        <mc:AlternateContent>
          <mc:Choice Requires="wps">
            <w:drawing>
              <wp:anchor distT="0" distB="0" distL="114300" distR="114300" simplePos="0" relativeHeight="251624960" behindDoc="0" locked="0" layoutInCell="1" allowOverlap="1" wp14:anchorId="23496EDF" wp14:editId="48006253">
                <wp:simplePos x="0" y="0"/>
                <wp:positionH relativeFrom="margin">
                  <wp:posOffset>-121920</wp:posOffset>
                </wp:positionH>
                <wp:positionV relativeFrom="page">
                  <wp:posOffset>914400</wp:posOffset>
                </wp:positionV>
                <wp:extent cx="5400040" cy="480060"/>
                <wp:effectExtent l="0" t="0" r="10160" b="15240"/>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FEC9A" w14:textId="77777777" w:rsidR="001F061D" w:rsidRDefault="001F061D" w:rsidP="0071659E">
                            <w:pPr>
                              <w:jc w:val="center"/>
                              <w:rPr>
                                <w:b/>
                                <w:u w:val="single"/>
                              </w:rPr>
                            </w:pPr>
                            <w:r>
                              <w:rPr>
                                <w:b/>
                                <w:u w:val="single"/>
                              </w:rPr>
                              <w:t xml:space="preserve">İSTANBUL TEKNİK ÜNİVERSİTESİ </w:t>
                            </w:r>
                          </w:p>
                          <w:p w14:paraId="74EA56A6" w14:textId="77777777" w:rsidR="001F061D" w:rsidRDefault="001F061D" w:rsidP="0071659E">
                            <w:pPr>
                              <w:jc w:val="center"/>
                              <w:rPr>
                                <w:b/>
                                <w:u w:val="single"/>
                              </w:rPr>
                            </w:pPr>
                            <w:r>
                              <w:rPr>
                                <w:b/>
                                <w:u w:val="single"/>
                              </w:rPr>
                              <w:t xml:space="preserve"> ELEKTRİK-ELEKTRONİK FAKÜLTE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496EDF" id="Text Box 112" o:spid="_x0000_s1027" type="#_x0000_t202" style="position:absolute;margin-left:-9.6pt;margin-top:1in;width:425.2pt;height:37.8pt;z-index:25162496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" filled="f" stroked="f">
                <v:textbox inset="0,0,0,0">
                  <w:txbxContent>
                    <w:p w14:paraId="349FEC9A" w14:textId="77777777" w:rsidR="001F061D" w:rsidRDefault="001F061D" w:rsidP="0071659E">
                      <w:pPr>
                        <w:jc w:val="center"/>
                        <w:rPr>
                          <w:b/>
                          <w:u w:val="single"/>
                        </w:rPr>
                      </w:pPr>
                      <w:r>
                        <w:rPr>
                          <w:b/>
                          <w:u w:val="single"/>
                        </w:rPr>
                        <w:t xml:space="preserve">İSTANBUL TEKNİK ÜNİVERSİTESİ </w:t>
                      </w:r>
                    </w:p>
                    <w:p w14:paraId="74EA56A6" w14:textId="77777777" w:rsidR="001F061D" w:rsidRDefault="001F061D" w:rsidP="0071659E">
                      <w:pPr>
                        <w:jc w:val="center"/>
                        <w:rPr>
                          <w:b/>
                          <w:u w:val="single"/>
                        </w:rPr>
                      </w:pPr>
                      <w:r>
                        <w:rPr>
                          <w:b/>
                          <w:u w:val="single"/>
                        </w:rPr>
                        <w:t xml:space="preserve"> ELEKTRİK-ELEKTRONİK FAKÜLTESİ</w:t>
                      </w:r>
                    </w:p>
                  </w:txbxContent>
                </v:textbox>
                <w10:wrap anchorx="margin" anchory="page"/>
              </v:shape>
            </w:pict>
          </mc:Fallback>
        </mc:AlternateContent>
      </w:r>
      <w:r w:rsidR="00E15F06">
        <w:rPr>
          <w:b/>
          <w:lang w:val="en-US"/>
        </w:rPr>
        <w:t xml:space="preserve">                                                                    </w:t>
      </w:r>
      <w:r w:rsidR="00E15F06">
        <w:rPr>
          <w:rStyle w:val="AklamaBavurusu"/>
        </w:rPr>
        <w:commentReference w:id="0"/>
      </w:r>
    </w:p>
    <w:p w14:paraId="0B8A0519" w14:textId="1DD8ECB7" w:rsidR="001366AE" w:rsidRPr="00E9219D" w:rsidRDefault="001366AE" w:rsidP="001366AE">
      <w:pPr>
        <w:rPr>
          <w:lang w:val="en-US"/>
        </w:rPr>
      </w:pPr>
    </w:p>
    <w:p w14:paraId="48F24D73" w14:textId="4F32D559" w:rsidR="001366AE" w:rsidRPr="00E9219D" w:rsidRDefault="001366AE" w:rsidP="001366AE">
      <w:pPr>
        <w:jc w:val="center"/>
        <w:rPr>
          <w:b/>
          <w:sz w:val="22"/>
          <w:u w:val="single"/>
          <w:lang w:val="en-US"/>
        </w:rPr>
      </w:pPr>
    </w:p>
    <w:p w14:paraId="1292058E" w14:textId="0032CADC" w:rsidR="001366AE" w:rsidRPr="00E9219D" w:rsidRDefault="001366AE" w:rsidP="001366AE">
      <w:pPr>
        <w:jc w:val="center"/>
        <w:rPr>
          <w:b/>
          <w:sz w:val="22"/>
          <w:u w:val="single"/>
          <w:lang w:val="en-US"/>
        </w:rPr>
      </w:pPr>
    </w:p>
    <w:p w14:paraId="06EBC4B9" w14:textId="3C8CB8A5" w:rsidR="001366AE" w:rsidRPr="00E9219D" w:rsidRDefault="001366AE" w:rsidP="001366AE">
      <w:pPr>
        <w:jc w:val="center"/>
        <w:rPr>
          <w:b/>
          <w:sz w:val="22"/>
          <w:u w:val="single"/>
          <w:lang w:val="en-US"/>
        </w:rPr>
      </w:pPr>
    </w:p>
    <w:p w14:paraId="1DE6A029" w14:textId="3BA8E327" w:rsidR="001366AE" w:rsidRPr="00E9219D" w:rsidRDefault="001366AE" w:rsidP="001366AE">
      <w:pPr>
        <w:jc w:val="center"/>
        <w:rPr>
          <w:b/>
          <w:sz w:val="22"/>
          <w:u w:val="single"/>
          <w:lang w:val="en-US"/>
        </w:rPr>
      </w:pPr>
    </w:p>
    <w:p w14:paraId="339B0C27" w14:textId="014CB665" w:rsidR="001366AE" w:rsidRPr="00E9219D" w:rsidRDefault="001366AE" w:rsidP="001366AE">
      <w:pPr>
        <w:rPr>
          <w:b/>
          <w:lang w:val="en-US"/>
        </w:rPr>
      </w:pPr>
    </w:p>
    <w:p w14:paraId="5E2E040A" w14:textId="0CEE8711" w:rsidR="001366AE" w:rsidRPr="00E9219D" w:rsidRDefault="001366AE" w:rsidP="001366AE">
      <w:pPr>
        <w:spacing w:line="480" w:lineRule="auto"/>
        <w:jc w:val="center"/>
        <w:rPr>
          <w:b/>
          <w:sz w:val="22"/>
          <w:lang w:val="en-US"/>
        </w:rPr>
      </w:pPr>
    </w:p>
    <w:p w14:paraId="265DE59A" w14:textId="21836846" w:rsidR="001366AE" w:rsidRPr="00E9219D" w:rsidRDefault="00BB52EE" w:rsidP="00C37597">
      <w:pPr>
        <w:tabs>
          <w:tab w:val="left" w:pos="5400"/>
        </w:tabs>
        <w:spacing w:before="120" w:after="120" w:line="480" w:lineRule="auto"/>
        <w:rPr>
          <w:lang w:val="en-US"/>
        </w:rPr>
      </w:pPr>
      <w:r>
        <mc:AlternateContent>
          <mc:Choice Requires="wps">
            <w:drawing>
              <wp:anchor distT="0" distB="0" distL="114300" distR="114300" simplePos="0" relativeHeight="251631104" behindDoc="0" locked="0" layoutInCell="1" allowOverlap="1" wp14:anchorId="7AEA30FD" wp14:editId="4CB988AC">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3DC1A" w14:textId="417847DC" w:rsidR="001F061D" w:rsidRDefault="001F061D" w:rsidP="00052312">
                            <w:pPr>
                              <w:jc w:val="center"/>
                              <w:rPr>
                                <w:b/>
                              </w:rPr>
                            </w:pPr>
                            <w:r>
                              <w:rPr>
                                <w:b/>
                              </w:rPr>
                              <w:t>PROJE BAŞLIĞI BURAYA GELİR</w:t>
                            </w:r>
                          </w:p>
                          <w:p w14:paraId="6B0F7EED" w14:textId="77777777" w:rsidR="001F061D" w:rsidRDefault="001F061D" w:rsidP="00052312">
                            <w:pPr>
                              <w:jc w:val="center"/>
                              <w:rPr>
                                <w:b/>
                              </w:rPr>
                            </w:pPr>
                            <w:r>
                              <w:rPr>
                                <w:b/>
                              </w:rPr>
                              <w:t>GEREKLİ İSE İKİNCİ SATIR</w:t>
                            </w:r>
                          </w:p>
                          <w:p w14:paraId="4C852DC0" w14:textId="77777777" w:rsidR="001F061D" w:rsidRDefault="001F061D" w:rsidP="00052312">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EA30FD" id="Text Box 116" o:spid="_x0000_s1028"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H2dHDS0AgAAtAUA&#10;AA4AAAAAAAAAAAAAAAAALgIAAGRycy9lMm9Eb2MueG1sUEsBAi0AFAAGAAgAAAAhAPm0PvDeAAAA&#10;CAEAAA8AAAAAAAAAAAAAAAAADgUAAGRycy9kb3ducmV2LnhtbFBLBQYAAAAABAAEAPMAAAAZBgAA&#10;AAA=&#10;" filled="f" stroked="f">
                <v:textbox inset="0,0,0,0">
                  <w:txbxContent>
                    <w:p w14:paraId="0CB3DC1A" w14:textId="417847DC" w:rsidR="001F061D" w:rsidRDefault="001F061D" w:rsidP="00052312">
                      <w:pPr>
                        <w:jc w:val="center"/>
                        <w:rPr>
                          <w:b/>
                        </w:rPr>
                      </w:pPr>
                      <w:r>
                        <w:rPr>
                          <w:b/>
                        </w:rPr>
                        <w:t>PROJE BAŞLIĞI BURAYA GELİR</w:t>
                      </w:r>
                    </w:p>
                    <w:p w14:paraId="6B0F7EED" w14:textId="77777777" w:rsidR="001F061D" w:rsidRDefault="001F061D" w:rsidP="00052312">
                      <w:pPr>
                        <w:jc w:val="center"/>
                        <w:rPr>
                          <w:b/>
                        </w:rPr>
                      </w:pPr>
                      <w:r>
                        <w:rPr>
                          <w:b/>
                        </w:rPr>
                        <w:t>GEREKLİ İSE İKİNCİ SATIR</w:t>
                      </w:r>
                    </w:p>
                    <w:p w14:paraId="4C852DC0" w14:textId="77777777" w:rsidR="001F061D" w:rsidRDefault="001F061D" w:rsidP="00052312">
                      <w:pPr>
                        <w:jc w:val="center"/>
                      </w:pPr>
                      <w:r>
                        <w:rPr>
                          <w:b/>
                        </w:rPr>
                        <w:t>GEREKLİ İSE ÜÇÜNCÜ SATIR, ÜÇ SATIRA SIĞDIRINIZ</w:t>
                      </w:r>
                    </w:p>
                  </w:txbxContent>
                </v:textbox>
                <w10:wrap anchorx="margin" anchory="page"/>
              </v:shape>
            </w:pict>
          </mc:Fallback>
        </mc:AlternateContent>
      </w:r>
      <w:r w:rsidR="00C37597" w:rsidRPr="00E9219D">
        <w:rPr>
          <w:lang w:val="en-US"/>
        </w:rPr>
        <w:tab/>
      </w:r>
    </w:p>
    <w:p w14:paraId="7B3E02FC" w14:textId="0BC469C5" w:rsidR="001366AE" w:rsidRPr="00E9219D" w:rsidRDefault="001366AE" w:rsidP="001366AE">
      <w:pPr>
        <w:rPr>
          <w:lang w:val="en-US"/>
        </w:rPr>
      </w:pPr>
    </w:p>
    <w:p w14:paraId="150566AD" w14:textId="767CBE89" w:rsidR="001366AE" w:rsidRPr="00E9219D" w:rsidRDefault="001366AE" w:rsidP="001366AE">
      <w:pPr>
        <w:jc w:val="center"/>
        <w:rPr>
          <w:b/>
          <w:sz w:val="22"/>
          <w:lang w:val="en-US"/>
        </w:rPr>
      </w:pPr>
    </w:p>
    <w:p w14:paraId="0B40A855" w14:textId="457EC105" w:rsidR="001366AE" w:rsidRPr="00E9219D" w:rsidRDefault="001366AE" w:rsidP="001366AE">
      <w:pPr>
        <w:rPr>
          <w:b/>
          <w:sz w:val="22"/>
          <w:lang w:val="en-US"/>
        </w:rPr>
      </w:pPr>
    </w:p>
    <w:p w14:paraId="4A86822C" w14:textId="3442E2D9" w:rsidR="001366AE" w:rsidRPr="00E9219D" w:rsidRDefault="001366AE" w:rsidP="001366AE">
      <w:pPr>
        <w:jc w:val="center"/>
        <w:rPr>
          <w:b/>
          <w:sz w:val="22"/>
          <w:lang w:val="en-US"/>
        </w:rPr>
      </w:pPr>
    </w:p>
    <w:p w14:paraId="253C9BCA" w14:textId="236BA891" w:rsidR="001366AE" w:rsidRPr="00E9219D" w:rsidRDefault="00AD5EC4" w:rsidP="001366AE">
      <w:pPr>
        <w:jc w:val="center"/>
        <w:rPr>
          <w:b/>
          <w:sz w:val="22"/>
          <w:lang w:val="en-US"/>
        </w:rPr>
      </w:pPr>
      <w:r>
        <w:rPr>
          <w:b/>
        </w:rPr>
        <mc:AlternateContent>
          <mc:Choice Requires="wps">
            <w:drawing>
              <wp:anchor distT="0" distB="0" distL="114300" distR="114300" simplePos="0" relativeHeight="251691520" behindDoc="0" locked="0" layoutInCell="1" allowOverlap="1" wp14:anchorId="09300EB0" wp14:editId="04BD1DFC">
                <wp:simplePos x="0" y="0"/>
                <wp:positionH relativeFrom="column">
                  <wp:posOffset>454696</wp:posOffset>
                </wp:positionH>
                <wp:positionV relativeFrom="paragraph">
                  <wp:posOffset>61032</wp:posOffset>
                </wp:positionV>
                <wp:extent cx="4566285" cy="1343771"/>
                <wp:effectExtent l="19050" t="19050" r="43815" b="66040"/>
                <wp:wrapNone/>
                <wp:docPr id="5"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771"/>
                        </a:xfrm>
                        <a:prstGeom prst="bracePair">
                          <a:avLst>
                            <a:gd name="adj" fmla="val 8333"/>
                          </a:avLst>
                        </a:prstGeom>
                        <a:solidFill>
                          <a:srgbClr val="FFC000"/>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55E86B09" w14:textId="5D8A09E4" w:rsidR="001F061D" w:rsidRDefault="001F061D"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1F061D" w:rsidRDefault="001F061D" w:rsidP="00AD5EC4"/>
                          <w:p w14:paraId="43DA4644" w14:textId="77777777" w:rsidR="001F061D" w:rsidRDefault="001F061D" w:rsidP="00AD5EC4">
                            <w:r w:rsidRPr="00480905">
                              <w:rPr>
                                <w:b/>
                                <w:color w:val="FF0000"/>
                              </w:rPr>
                              <w:t>Bu bir nottur,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300EB0"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9"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" filled="t" fillcolor="#ffc000" strokecolor="#f2f2f2 [3041]" strokeweight="3pt">
                <v:shadow on="t" color="#7f7f7f [1601]" opacity=".5" offset="1pt"/>
                <v:textbox>
                  <w:txbxContent>
                    <w:p w14:paraId="55E86B09" w14:textId="5D8A09E4" w:rsidR="001F061D" w:rsidRDefault="001F061D"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1F061D" w:rsidRDefault="001F061D" w:rsidP="00AD5EC4"/>
                    <w:p w14:paraId="43DA4644" w14:textId="77777777" w:rsidR="001F061D" w:rsidRDefault="001F061D" w:rsidP="00AD5EC4">
                      <w:r w:rsidRPr="00480905">
                        <w:rPr>
                          <w:b/>
                          <w:color w:val="FF0000"/>
                        </w:rPr>
                        <w:t>Bu bir nottur, çıktı almadan önce siliniz.</w:t>
                      </w:r>
                    </w:p>
                  </w:txbxContent>
                </v:textbox>
              </v:shape>
            </w:pict>
          </mc:Fallback>
        </mc:AlternateContent>
      </w:r>
    </w:p>
    <w:p w14:paraId="21316B01" w14:textId="0AACD4C8" w:rsidR="001366AE" w:rsidRPr="00E9219D" w:rsidRDefault="001366AE" w:rsidP="001366AE">
      <w:pPr>
        <w:jc w:val="center"/>
        <w:rPr>
          <w:b/>
          <w:sz w:val="22"/>
          <w:lang w:val="en-US"/>
        </w:rPr>
      </w:pPr>
    </w:p>
    <w:p w14:paraId="7FE2B7F0" w14:textId="77777777" w:rsidR="001366AE" w:rsidRPr="00E9219D" w:rsidRDefault="001366AE" w:rsidP="001366AE">
      <w:pPr>
        <w:jc w:val="center"/>
        <w:rPr>
          <w:b/>
          <w:sz w:val="22"/>
          <w:lang w:val="en-US"/>
        </w:rPr>
      </w:pPr>
    </w:p>
    <w:p w14:paraId="37B76354" w14:textId="77777777" w:rsidR="001366AE" w:rsidRPr="00E9219D" w:rsidRDefault="001366AE" w:rsidP="001366AE">
      <w:pPr>
        <w:jc w:val="center"/>
        <w:rPr>
          <w:b/>
          <w:sz w:val="22"/>
          <w:lang w:val="en-US"/>
        </w:rPr>
      </w:pPr>
    </w:p>
    <w:p w14:paraId="116A7226" w14:textId="77777777" w:rsidR="001366AE" w:rsidRPr="00E9219D" w:rsidRDefault="001366AE" w:rsidP="001366AE">
      <w:pPr>
        <w:rPr>
          <w:b/>
          <w:sz w:val="22"/>
          <w:lang w:val="en-US"/>
        </w:rPr>
      </w:pPr>
    </w:p>
    <w:p w14:paraId="3BA9CD1C" w14:textId="77777777" w:rsidR="001366AE" w:rsidRPr="00E9219D" w:rsidRDefault="001366AE" w:rsidP="001366AE">
      <w:pPr>
        <w:rPr>
          <w:b/>
          <w:sz w:val="22"/>
          <w:lang w:val="en-US"/>
        </w:rPr>
      </w:pPr>
    </w:p>
    <w:p w14:paraId="7C2E7293" w14:textId="77777777" w:rsidR="001366AE" w:rsidRPr="00E9219D" w:rsidRDefault="001366AE" w:rsidP="001366AE">
      <w:pPr>
        <w:jc w:val="center"/>
        <w:rPr>
          <w:b/>
          <w:lang w:val="en-US"/>
        </w:rPr>
      </w:pPr>
    </w:p>
    <w:p w14:paraId="1CEE7594" w14:textId="77777777" w:rsidR="001366AE" w:rsidRPr="00E9219D" w:rsidRDefault="001366AE" w:rsidP="001366AE">
      <w:pPr>
        <w:jc w:val="center"/>
        <w:rPr>
          <w:b/>
          <w:lang w:val="en-US"/>
        </w:rPr>
      </w:pPr>
    </w:p>
    <w:p w14:paraId="03217221" w14:textId="77777777" w:rsidR="001366AE" w:rsidRPr="00E9219D" w:rsidRDefault="001366AE" w:rsidP="001366AE">
      <w:pPr>
        <w:rPr>
          <w:lang w:val="en-US"/>
        </w:rPr>
      </w:pPr>
    </w:p>
    <w:p w14:paraId="35241AC7" w14:textId="77777777" w:rsidR="001366AE" w:rsidRPr="00291BA3" w:rsidRDefault="001366AE" w:rsidP="001366AE"/>
    <w:p w14:paraId="45242660" w14:textId="77777777" w:rsidR="001366AE" w:rsidRPr="00E9219D" w:rsidRDefault="00BB52EE" w:rsidP="001366AE">
      <w:pPr>
        <w:rPr>
          <w:lang w:val="en-US"/>
        </w:rPr>
      </w:pPr>
      <w:r>
        <mc:AlternateContent>
          <mc:Choice Requires="wps">
            <w:drawing>
              <wp:anchor distT="0" distB="0" distL="114300" distR="114300" simplePos="0" relativeHeight="251627008" behindDoc="0" locked="0" layoutInCell="1" allowOverlap="1" wp14:anchorId="41348C86" wp14:editId="6633EFE9">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A4333" w14:textId="42F972B6" w:rsidR="001F061D" w:rsidRDefault="001F061D" w:rsidP="008F32E3">
                            <w:pPr>
                              <w:jc w:val="center"/>
                              <w:rPr>
                                <w:b/>
                                <w:u w:val="single"/>
                              </w:rPr>
                            </w:pPr>
                            <w:r>
                              <w:rPr>
                                <w:b/>
                                <w:u w:val="single"/>
                              </w:rPr>
                              <w:t>LİSANS BİTİRME TASARIM PROJESİ</w:t>
                            </w:r>
                          </w:p>
                          <w:p w14:paraId="2403E3BB" w14:textId="5968351B" w:rsidR="001F061D" w:rsidRDefault="001F061D" w:rsidP="00BA30C3">
                            <w:pPr>
                              <w:spacing w:before="40"/>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48C86" id="Text Box 113" o:spid="_x0000_s1030"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" filled="f" stroked="f">
                <v:textbox inset="0,0,0,0">
                  <w:txbxContent>
                    <w:p w14:paraId="0DCA4333" w14:textId="42F972B6" w:rsidR="001F061D" w:rsidRDefault="001F061D" w:rsidP="008F32E3">
                      <w:pPr>
                        <w:jc w:val="center"/>
                        <w:rPr>
                          <w:b/>
                          <w:u w:val="single"/>
                        </w:rPr>
                      </w:pPr>
                      <w:r>
                        <w:rPr>
                          <w:b/>
                          <w:u w:val="single"/>
                        </w:rPr>
                        <w:t>LİSANS BİTİRME TASARIM PROJESİ</w:t>
                      </w:r>
                    </w:p>
                    <w:p w14:paraId="2403E3BB" w14:textId="5968351B" w:rsidR="001F061D" w:rsidRDefault="001F061D" w:rsidP="00BA30C3">
                      <w:pPr>
                        <w:spacing w:before="40"/>
                        <w:jc w:val="center"/>
                        <w:rPr>
                          <w:b/>
                        </w:rPr>
                      </w:pPr>
                    </w:p>
                  </w:txbxContent>
                </v:textbox>
                <w10:wrap anchorx="margin" anchory="page"/>
              </v:shape>
            </w:pict>
          </mc:Fallback>
        </mc:AlternateContent>
      </w:r>
    </w:p>
    <w:p w14:paraId="16E118CE" w14:textId="77777777" w:rsidR="001366AE" w:rsidRPr="00E9219D" w:rsidRDefault="001366AE" w:rsidP="001366AE">
      <w:pPr>
        <w:rPr>
          <w:lang w:val="en-US"/>
        </w:rPr>
      </w:pPr>
    </w:p>
    <w:p w14:paraId="548147D7" w14:textId="77777777" w:rsidR="001366AE" w:rsidRPr="00E9219D" w:rsidRDefault="00BB52EE" w:rsidP="001366AE">
      <w:pPr>
        <w:rPr>
          <w:lang w:val="en-US"/>
        </w:rPr>
      </w:pPr>
      <w:r>
        <mc:AlternateContent>
          <mc:Choice Requires="wps">
            <w:drawing>
              <wp:anchor distT="0" distB="0" distL="114300" distR="114300" simplePos="0" relativeHeight="251675136" behindDoc="0" locked="1" layoutInCell="1" allowOverlap="1" wp14:anchorId="49C4509A" wp14:editId="2F17BE4E">
                <wp:simplePos x="0" y="0"/>
                <wp:positionH relativeFrom="margin">
                  <wp:posOffset>-92710</wp:posOffset>
                </wp:positionH>
                <wp:positionV relativeFrom="page">
                  <wp:posOffset>5760720</wp:posOffset>
                </wp:positionV>
                <wp:extent cx="5400040" cy="1040765"/>
                <wp:effectExtent l="0" t="0" r="10160" b="698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04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36A5C06B" w:rsidR="001F061D" w:rsidRDefault="001F061D" w:rsidP="000C791B">
                            <w:pPr>
                              <w:jc w:val="center"/>
                              <w:rPr>
                                <w:b/>
                              </w:rPr>
                            </w:pPr>
                            <w:r>
                              <w:rPr>
                                <w:b/>
                              </w:rPr>
                              <w:t>Öğrenci Adı SOYADI</w:t>
                            </w:r>
                          </w:p>
                          <w:p w14:paraId="68EBA312" w14:textId="77777777" w:rsidR="001F061D" w:rsidRDefault="001F061D" w:rsidP="008F32E3">
                            <w:pPr>
                              <w:jc w:val="center"/>
                              <w:rPr>
                                <w:b/>
                              </w:rPr>
                            </w:pPr>
                          </w:p>
                          <w:p w14:paraId="4688C11B" w14:textId="77777777" w:rsidR="001F061D" w:rsidRDefault="001F061D" w:rsidP="008F32E3">
                            <w:pPr>
                              <w:jc w:val="center"/>
                              <w:rPr>
                                <w:b/>
                              </w:rPr>
                            </w:pPr>
                            <w:r>
                              <w:rPr>
                                <w:b/>
                              </w:rPr>
                              <w:t>Öğrenci Adı SOYADI</w:t>
                            </w:r>
                          </w:p>
                          <w:p w14:paraId="32DBD058" w14:textId="77777777" w:rsidR="001F061D" w:rsidRDefault="001F061D" w:rsidP="008F32E3">
                            <w:pPr>
                              <w:jc w:val="center"/>
                              <w:rPr>
                                <w:b/>
                              </w:rPr>
                            </w:pPr>
                          </w:p>
                          <w:p w14:paraId="48E683E7" w14:textId="77777777" w:rsidR="001F061D" w:rsidRDefault="001F061D" w:rsidP="008F32E3">
                            <w:pPr>
                              <w:jc w:val="center"/>
                              <w:rPr>
                                <w:b/>
                              </w:rPr>
                            </w:pPr>
                            <w:r>
                              <w:rPr>
                                <w:b/>
                              </w:rPr>
                              <w:t>Öğrenci Adı SOYADI</w:t>
                            </w:r>
                          </w:p>
                          <w:p w14:paraId="49E40350" w14:textId="2642BB9C" w:rsidR="001F061D" w:rsidRDefault="001F061D" w:rsidP="000C791B">
                            <w:pPr>
                              <w:jc w:val="center"/>
                              <w:rPr>
                                <w:b/>
                              </w:rPr>
                            </w:pPr>
                            <w:r>
                              <w:rPr>
                                <w:b/>
                              </w:rPr>
                              <w:t>…</w:t>
                            </w:r>
                          </w:p>
                          <w:p w14:paraId="4E522038" w14:textId="77777777" w:rsidR="001F061D" w:rsidRDefault="001F061D" w:rsidP="000C791B">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C4509A" id="Text Box 522" o:spid="_x0000_s1031" type="#_x0000_t202" style="position:absolute;margin-left:-7.3pt;margin-top:453.6pt;width:425.2pt;height:81.95pt;z-index:2516751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" filled="f" stroked="f">
                <v:textbox inset="0,0,0,0">
                  <w:txbxContent>
                    <w:p w14:paraId="0B630B62" w14:textId="36A5C06B" w:rsidR="001F061D" w:rsidRDefault="001F061D" w:rsidP="000C791B">
                      <w:pPr>
                        <w:jc w:val="center"/>
                        <w:rPr>
                          <w:b/>
                        </w:rPr>
                      </w:pPr>
                      <w:r>
                        <w:rPr>
                          <w:b/>
                        </w:rPr>
                        <w:t>Öğrenci Adı SOYADI</w:t>
                      </w:r>
                    </w:p>
                    <w:p w14:paraId="68EBA312" w14:textId="77777777" w:rsidR="001F061D" w:rsidRDefault="001F061D" w:rsidP="008F32E3">
                      <w:pPr>
                        <w:jc w:val="center"/>
                        <w:rPr>
                          <w:b/>
                        </w:rPr>
                      </w:pPr>
                    </w:p>
                    <w:p w14:paraId="4688C11B" w14:textId="77777777" w:rsidR="001F061D" w:rsidRDefault="001F061D" w:rsidP="008F32E3">
                      <w:pPr>
                        <w:jc w:val="center"/>
                        <w:rPr>
                          <w:b/>
                        </w:rPr>
                      </w:pPr>
                      <w:r>
                        <w:rPr>
                          <w:b/>
                        </w:rPr>
                        <w:t>Öğrenci Adı SOYADI</w:t>
                      </w:r>
                    </w:p>
                    <w:p w14:paraId="32DBD058" w14:textId="77777777" w:rsidR="001F061D" w:rsidRDefault="001F061D" w:rsidP="008F32E3">
                      <w:pPr>
                        <w:jc w:val="center"/>
                        <w:rPr>
                          <w:b/>
                        </w:rPr>
                      </w:pPr>
                    </w:p>
                    <w:p w14:paraId="48E683E7" w14:textId="77777777" w:rsidR="001F061D" w:rsidRDefault="001F061D" w:rsidP="008F32E3">
                      <w:pPr>
                        <w:jc w:val="center"/>
                        <w:rPr>
                          <w:b/>
                        </w:rPr>
                      </w:pPr>
                      <w:r>
                        <w:rPr>
                          <w:b/>
                        </w:rPr>
                        <w:t>Öğrenci Adı SOYADI</w:t>
                      </w:r>
                    </w:p>
                    <w:p w14:paraId="49E40350" w14:textId="2642BB9C" w:rsidR="001F061D" w:rsidRDefault="001F061D" w:rsidP="000C791B">
                      <w:pPr>
                        <w:jc w:val="center"/>
                        <w:rPr>
                          <w:b/>
                        </w:rPr>
                      </w:pPr>
                      <w:r>
                        <w:rPr>
                          <w:b/>
                        </w:rPr>
                        <w:t>…</w:t>
                      </w:r>
                    </w:p>
                    <w:p w14:paraId="4E522038" w14:textId="77777777" w:rsidR="001F061D" w:rsidRDefault="001F061D" w:rsidP="000C791B">
                      <w:pPr>
                        <w:jc w:val="center"/>
                        <w:rPr>
                          <w:b/>
                        </w:rPr>
                      </w:pP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77777777" w:rsidR="001366AE" w:rsidRPr="00E9219D" w:rsidRDefault="001366AE" w:rsidP="001366AE">
      <w:pPr>
        <w:rPr>
          <w:lang w:val="en-US"/>
        </w:rPr>
      </w:pPr>
    </w:p>
    <w:p w14:paraId="11DBD879" w14:textId="77777777" w:rsidR="001366AE" w:rsidRPr="00E9219D" w:rsidRDefault="001366AE" w:rsidP="00E15F06">
      <w:pPr>
        <w:jc w:val="center"/>
        <w:rPr>
          <w:lang w:val="en-US"/>
        </w:rPr>
      </w:pPr>
    </w:p>
    <w:p w14:paraId="3A0C66E9" w14:textId="77777777" w:rsidR="001366AE" w:rsidRPr="00E9219D" w:rsidRDefault="001366AE" w:rsidP="001366AE">
      <w:pPr>
        <w:rPr>
          <w:lang w:val="en-US"/>
        </w:rPr>
      </w:pPr>
    </w:p>
    <w:p w14:paraId="08D4C107" w14:textId="77777777" w:rsidR="001366AE" w:rsidRPr="00E9219D" w:rsidRDefault="001366AE" w:rsidP="001366AE">
      <w:pPr>
        <w:rPr>
          <w:lang w:val="en-US"/>
        </w:rPr>
      </w:pPr>
    </w:p>
    <w:p w14:paraId="64FDEEDA" w14:textId="7777777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178C1E5F" w:rsidR="001366AE" w:rsidRPr="00E9219D" w:rsidRDefault="001366AE" w:rsidP="001366AE">
      <w:pPr>
        <w:rPr>
          <w:lang w:val="en-US"/>
        </w:rPr>
      </w:pP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1366AE" w:rsidP="00E15F06">
      <w:pPr>
        <w:jc w:val="center"/>
        <w:rPr>
          <w:lang w:val="en-US"/>
        </w:rPr>
      </w:pPr>
    </w:p>
    <w:p w14:paraId="72F64D3F" w14:textId="0962F0D3" w:rsidR="001366AE" w:rsidRPr="00E9219D" w:rsidRDefault="001366AE" w:rsidP="001366AE">
      <w:pPr>
        <w:rPr>
          <w:lang w:val="en-US"/>
        </w:rPr>
      </w:pPr>
    </w:p>
    <w:p w14:paraId="6DFE619F" w14:textId="3D322B0B" w:rsidR="001366AE" w:rsidRPr="00E9219D" w:rsidRDefault="001366AE" w:rsidP="001366AE">
      <w:pPr>
        <w:rPr>
          <w:lang w:val="en-US"/>
        </w:rPr>
      </w:pPr>
    </w:p>
    <w:p w14:paraId="52F3F4CA" w14:textId="6800FCE0" w:rsidR="001366AE" w:rsidRPr="00E9219D" w:rsidRDefault="001366AE" w:rsidP="001366AE">
      <w:pPr>
        <w:rPr>
          <w:lang w:val="en-US"/>
        </w:rPr>
      </w:pPr>
    </w:p>
    <w:p w14:paraId="7402D61A" w14:textId="08F1FD10" w:rsidR="001366AE" w:rsidRPr="00E9219D" w:rsidRDefault="009B2090" w:rsidP="001366AE">
      <w:pPr>
        <w:rPr>
          <w:lang w:val="en-US"/>
        </w:rPr>
      </w:pPr>
      <w:r>
        <mc:AlternateContent>
          <mc:Choice Requires="wps">
            <w:drawing>
              <wp:anchor distT="0" distB="0" distL="114300" distR="114300" simplePos="0" relativeHeight="251633152" behindDoc="0" locked="0" layoutInCell="1" allowOverlap="1" wp14:anchorId="642695B4" wp14:editId="221D6B23">
                <wp:simplePos x="0" y="0"/>
                <wp:positionH relativeFrom="margin">
                  <wp:align>right</wp:align>
                </wp:positionH>
                <wp:positionV relativeFrom="page">
                  <wp:posOffset>8646795</wp:posOffset>
                </wp:positionV>
                <wp:extent cx="5400040" cy="365760"/>
                <wp:effectExtent l="0" t="0" r="10160" b="15240"/>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67530" w14:textId="469925AD" w:rsidR="001F061D" w:rsidRPr="004F7E4A" w:rsidRDefault="001F061D" w:rsidP="004F7E4A">
                            <w:pPr>
                              <w:jc w:val="center"/>
                              <w:rPr>
                                <w:b/>
                              </w:rPr>
                            </w:pPr>
                            <w:r w:rsidRPr="004F7E4A">
                              <w:rPr>
                                <w:b/>
                              </w:rPr>
                              <w:t xml:space="preserve">ELEKTRONİK VE HABERLEŞME MÜHENDİSLİĞİ </w:t>
                            </w:r>
                            <w:r>
                              <w:rPr>
                                <w:b/>
                              </w:rPr>
                              <w:t>BÖLÜM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2695B4" id="Text Box 203" o:spid="_x0000_s1032" type="#_x0000_t202" style="position:absolute;margin-left:374pt;margin-top:680.85pt;width:425.2pt;height:28.8pt;z-index:251633152;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" filled="f" stroked="f">
                <v:textbox inset="0,0,0,0">
                  <w:txbxContent>
                    <w:p w14:paraId="28F67530" w14:textId="469925AD" w:rsidR="001F061D" w:rsidRPr="004F7E4A" w:rsidRDefault="001F061D" w:rsidP="004F7E4A">
                      <w:pPr>
                        <w:jc w:val="center"/>
                        <w:rPr>
                          <w:b/>
                        </w:rPr>
                      </w:pPr>
                      <w:r w:rsidRPr="004F7E4A">
                        <w:rPr>
                          <w:b/>
                        </w:rPr>
                        <w:t xml:space="preserve">ELEKTRONİK VE HABERLEŞME MÜHENDİSLİĞİ </w:t>
                      </w:r>
                      <w:r>
                        <w:rPr>
                          <w:b/>
                        </w:rPr>
                        <w:t>BÖLÜMÜ</w:t>
                      </w:r>
                    </w:p>
                  </w:txbxContent>
                </v:textbox>
                <w10:wrap anchorx="margin" anchory="page"/>
              </v:shape>
            </w:pict>
          </mc:Fallback>
        </mc:AlternateContent>
      </w:r>
    </w:p>
    <w:p w14:paraId="47F82639" w14:textId="77777777" w:rsidR="00E15F06" w:rsidRDefault="00BB52EE">
      <w:pPr>
        <w:rPr>
          <w:lang w:val="en-US"/>
        </w:rPr>
      </w:pPr>
      <w:r>
        <mc:AlternateContent>
          <mc:Choice Requires="wps">
            <w:drawing>
              <wp:anchor distT="0" distB="0" distL="114300" distR="114300" simplePos="0" relativeHeight="251629056" behindDoc="0" locked="0" layoutInCell="1" allowOverlap="1" wp14:anchorId="2EFF8102" wp14:editId="7F7B9D13">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3956C473" w:rsidR="001F061D" w:rsidRDefault="001F061D" w:rsidP="00D86BFD">
                            <w:pPr>
                              <w:jc w:val="center"/>
                            </w:pPr>
                            <w:r>
                              <w:rPr>
                                <w:b/>
                              </w:rPr>
                              <w:t>MAYIS, 20</w:t>
                            </w:r>
                            <w:r w:rsidR="00110C3F">
                              <w:rPr>
                                <w:b/>
                              </w:rPr>
                              <w:t>2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FF8102" id="_x0000_t202" coordsize="21600,21600" o:spt="202" path="m,l,21600r21600,l21600,xe">
                <v:stroke joinstyle="miter"/>
                <v:path gradientshapeok="t" o:connecttype="rect"/>
              </v:shapetype>
              <v:shape id="Text Box 115" o:spid="_x0000_s1033"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" filled="f" stroked="f">
                <v:textbox inset="0,0,0,0">
                  <w:txbxContent>
                    <w:p w14:paraId="50A596D7" w14:textId="3956C473" w:rsidR="001F061D" w:rsidRDefault="001F061D" w:rsidP="00D86BFD">
                      <w:pPr>
                        <w:jc w:val="center"/>
                      </w:pPr>
                      <w:r>
                        <w:rPr>
                          <w:b/>
                        </w:rPr>
                        <w:t>MAYIS, 20</w:t>
                      </w:r>
                      <w:r w:rsidR="00110C3F">
                        <w:rPr>
                          <w:b/>
                        </w:rPr>
                        <w:t>20</w:t>
                      </w:r>
                    </w:p>
                  </w:txbxContent>
                </v:textbox>
                <w10:wrap anchorx="margin" anchory="page"/>
              </v:shape>
            </w:pict>
          </mc:Fallback>
        </mc:AlternateContent>
      </w:r>
    </w:p>
    <w:p w14:paraId="15DF468E" w14:textId="77777777" w:rsidR="00E15F06" w:rsidRPr="00E15F06" w:rsidRDefault="00E15F06" w:rsidP="00E15F06">
      <w:pPr>
        <w:rPr>
          <w:lang w:val="en-US"/>
        </w:rPr>
      </w:pPr>
    </w:p>
    <w:p w14:paraId="31A27401" w14:textId="7C473A15" w:rsidR="004F7E4A" w:rsidRDefault="004F7E4A">
      <w:pPr>
        <w:rPr>
          <w:lang w:val="en-US"/>
        </w:rPr>
      </w:pPr>
      <w:r>
        <w:rPr>
          <w:lang w:val="en-US"/>
        </w:rPr>
        <w:br w:type="page"/>
      </w:r>
      <w:bookmarkStart w:id="1" w:name="_GoBack"/>
      <w:bookmarkEnd w:id="1"/>
    </w:p>
    <w:p w14:paraId="538C2878" w14:textId="5ED846D3" w:rsidR="00E15F06" w:rsidRPr="00E15F06" w:rsidRDefault="004F7E4A" w:rsidP="00E15F06">
      <w:pPr>
        <w:rPr>
          <w:lang w:val="en-US"/>
        </w:rPr>
      </w:pPr>
      <w:r>
        <w:rPr>
          <w:b/>
        </w:rPr>
        <w:lastRenderedPageBreak/>
        <mc:AlternateContent>
          <mc:Choice Requires="wps">
            <w:drawing>
              <wp:anchor distT="0" distB="0" distL="114300" distR="114300" simplePos="0" relativeHeight="251693568" behindDoc="0" locked="0" layoutInCell="1" allowOverlap="1" wp14:anchorId="3A3364C9" wp14:editId="3F6CE5A9">
                <wp:simplePos x="0" y="0"/>
                <wp:positionH relativeFrom="page">
                  <wp:posOffset>1144270</wp:posOffset>
                </wp:positionH>
                <wp:positionV relativeFrom="margin">
                  <wp:align>top</wp:align>
                </wp:positionV>
                <wp:extent cx="5440680" cy="617220"/>
                <wp:effectExtent l="0" t="0" r="7620" b="11430"/>
                <wp:wrapNone/>
                <wp:docPr id="6"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0680" cy="61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93148" w14:textId="77777777" w:rsidR="001F061D" w:rsidRDefault="001F061D" w:rsidP="008F32E3">
                            <w:pPr>
                              <w:jc w:val="center"/>
                              <w:rPr>
                                <w:b/>
                                <w:u w:val="single"/>
                              </w:rPr>
                            </w:pPr>
                            <w:r>
                              <w:rPr>
                                <w:b/>
                                <w:u w:val="single"/>
                              </w:rPr>
                              <w:t xml:space="preserve">İSTANBUL TEKNİK ÜNİVERSİTESİ </w:t>
                            </w:r>
                          </w:p>
                          <w:p w14:paraId="7124442F" w14:textId="77777777" w:rsidR="001F061D" w:rsidRDefault="001F061D" w:rsidP="008F32E3">
                            <w:pPr>
                              <w:jc w:val="center"/>
                              <w:rPr>
                                <w:b/>
                                <w:u w:val="single"/>
                              </w:rPr>
                            </w:pPr>
                            <w:r>
                              <w:rPr>
                                <w:b/>
                                <w:u w:val="single"/>
                              </w:rPr>
                              <w:t xml:space="preserve"> ELEKTRİK-ELEKTRONİK FAKÜLTESİ</w:t>
                            </w:r>
                          </w:p>
                          <w:p w14:paraId="66144F53" w14:textId="77777777" w:rsidR="001F061D" w:rsidRDefault="001F061D" w:rsidP="008F32E3">
                            <w:pPr>
                              <w:jc w:val="center"/>
                              <w:rPr>
                                <w:b/>
                                <w:u w:val="single"/>
                              </w:rPr>
                            </w:pPr>
                          </w:p>
                          <w:p w14:paraId="34341139" w14:textId="77777777" w:rsidR="001F061D" w:rsidRPr="005065F0" w:rsidRDefault="001F061D" w:rsidP="008F32E3">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3364C9" id="_x0000_s1034" type="#_x0000_t202" style="position:absolute;margin-left:90.1pt;margin-top:0;width:428.4pt;height:48.6pt;z-index:251693568;visibility:visible;mso-wrap-style:square;mso-width-percent:0;mso-height-percent:0;mso-wrap-distance-left:9pt;mso-wrap-distance-top:0;mso-wrap-distance-right:9pt;mso-wrap-distance-bottom:0;mso-position-horizontal:absolute;mso-position-horizontal-relative:page;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" filled="f" stroked="f">
                <v:textbox inset="0,0,0,0">
                  <w:txbxContent>
                    <w:p w14:paraId="14393148" w14:textId="77777777" w:rsidR="001F061D" w:rsidRDefault="001F061D" w:rsidP="008F32E3">
                      <w:pPr>
                        <w:jc w:val="center"/>
                        <w:rPr>
                          <w:b/>
                          <w:u w:val="single"/>
                        </w:rPr>
                      </w:pPr>
                      <w:r>
                        <w:rPr>
                          <w:b/>
                          <w:u w:val="single"/>
                        </w:rPr>
                        <w:t xml:space="preserve">İSTANBUL TEKNİK ÜNİVERSİTESİ </w:t>
                      </w:r>
                    </w:p>
                    <w:p w14:paraId="7124442F" w14:textId="77777777" w:rsidR="001F061D" w:rsidRDefault="001F061D" w:rsidP="008F32E3">
                      <w:pPr>
                        <w:jc w:val="center"/>
                        <w:rPr>
                          <w:b/>
                          <w:u w:val="single"/>
                        </w:rPr>
                      </w:pPr>
                      <w:r>
                        <w:rPr>
                          <w:b/>
                          <w:u w:val="single"/>
                        </w:rPr>
                        <w:t xml:space="preserve"> ELEKTRİK-ELEKTRONİK FAKÜLTESİ</w:t>
                      </w:r>
                    </w:p>
                    <w:p w14:paraId="66144F53" w14:textId="77777777" w:rsidR="001F061D" w:rsidRDefault="001F061D" w:rsidP="008F32E3">
                      <w:pPr>
                        <w:jc w:val="center"/>
                        <w:rPr>
                          <w:b/>
                          <w:u w:val="single"/>
                        </w:rPr>
                      </w:pPr>
                    </w:p>
                    <w:p w14:paraId="34341139" w14:textId="77777777" w:rsidR="001F061D" w:rsidRPr="005065F0" w:rsidRDefault="001F061D" w:rsidP="008F32E3">
                      <w:pPr>
                        <w:jc w:val="center"/>
                      </w:pPr>
                    </w:p>
                  </w:txbxContent>
                </v:textbox>
                <w10:wrap anchorx="page" anchory="margin"/>
              </v:shape>
            </w:pict>
          </mc:Fallback>
        </mc:AlternateContent>
      </w:r>
    </w:p>
    <w:p w14:paraId="4049099A" w14:textId="77777777" w:rsidR="00E15F06" w:rsidRDefault="00E15F06">
      <w:pPr>
        <w:rPr>
          <w:lang w:val="en-US"/>
        </w:rPr>
      </w:pPr>
    </w:p>
    <w:p w14:paraId="4D023E79" w14:textId="77777777" w:rsidR="00E15F06" w:rsidRDefault="00E15F06" w:rsidP="00E15F06">
      <w:pPr>
        <w:jc w:val="center"/>
        <w:rPr>
          <w:lang w:val="en-US"/>
        </w:rPr>
      </w:pPr>
    </w:p>
    <w:p w14:paraId="6A238684" w14:textId="2FC62077" w:rsidR="00A46030" w:rsidRDefault="004F7E4A">
      <w:pPr>
        <w:rPr>
          <w:lang w:val="en-US"/>
        </w:rPr>
      </w:pPr>
      <w:r>
        <mc:AlternateContent>
          <mc:Choice Requires="wps">
            <w:drawing>
              <wp:anchor distT="0" distB="0" distL="114300" distR="114300" simplePos="0" relativeHeight="251699712" behindDoc="0" locked="0" layoutInCell="1" allowOverlap="1" wp14:editId="61184047">
                <wp:simplePos x="0" y="0"/>
                <wp:positionH relativeFrom="column">
                  <wp:posOffset>-175260</wp:posOffset>
                </wp:positionH>
                <wp:positionV relativeFrom="paragraph">
                  <wp:posOffset>-294005</wp:posOffset>
                </wp:positionV>
                <wp:extent cx="1417320" cy="2056765"/>
                <wp:effectExtent l="19050" t="19050" r="20955" b="1968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7320" cy="2056765"/>
                        </a:xfrm>
                        <a:prstGeom prst="rect">
                          <a:avLst/>
                        </a:prstGeom>
                        <a:solidFill>
                          <a:srgbClr val="FFFF99"/>
                        </a:solidFill>
                        <a:ln w="31750">
                          <a:solidFill>
                            <a:srgbClr val="FF0000"/>
                          </a:solidFill>
                          <a:miter lim="800000"/>
                          <a:headEnd/>
                          <a:tailEnd/>
                        </a:ln>
                      </wps:spPr>
                      <wps:txbx>
                        <w:txbxContent>
                          <w:p w14:paraId="54DC07D7" w14:textId="77777777" w:rsidR="001F061D" w:rsidRPr="00796645" w:rsidRDefault="001F061D" w:rsidP="004F7E4A">
                            <w:pPr>
                              <w:rPr>
                                <w:b/>
                                <w:sz w:val="28"/>
                                <w:szCs w:val="28"/>
                              </w:rPr>
                            </w:pPr>
                            <w:r w:rsidRPr="00796645">
                              <w:rPr>
                                <w:b/>
                                <w:sz w:val="28"/>
                                <w:szCs w:val="28"/>
                              </w:rPr>
                              <w:t>İÇ</w:t>
                            </w:r>
                          </w:p>
                          <w:p w14:paraId="1825A33E" w14:textId="77777777" w:rsidR="001F061D" w:rsidRPr="00796645" w:rsidRDefault="001F061D" w:rsidP="004F7E4A">
                            <w:pPr>
                              <w:rPr>
                                <w:b/>
                                <w:sz w:val="28"/>
                                <w:szCs w:val="28"/>
                              </w:rPr>
                            </w:pPr>
                            <w:r w:rsidRPr="00796645">
                              <w:rPr>
                                <w:b/>
                                <w:sz w:val="28"/>
                                <w:szCs w:val="28"/>
                              </w:rPr>
                              <w:t>KAPAKTIR.</w:t>
                            </w:r>
                          </w:p>
                          <w:p w14:paraId="76F436B8" w14:textId="77777777" w:rsidR="001F061D" w:rsidRPr="00796645" w:rsidRDefault="001F061D" w:rsidP="004F7E4A">
                            <w:pPr>
                              <w:rPr>
                                <w:b/>
                                <w:sz w:val="28"/>
                                <w:szCs w:val="28"/>
                              </w:rPr>
                            </w:pPr>
                            <w:r w:rsidRPr="00796645">
                              <w:rPr>
                                <w:b/>
                                <w:sz w:val="28"/>
                                <w:szCs w:val="28"/>
                              </w:rPr>
                              <w:t>Beyaz karton kapaktan sonra gelecektir.</w:t>
                            </w:r>
                          </w:p>
                          <w:p w14:paraId="11E42FB3" w14:textId="77777777" w:rsidR="001F061D" w:rsidRDefault="001F061D" w:rsidP="004F7E4A"/>
                          <w:p w14:paraId="7A06AD6E" w14:textId="77777777" w:rsidR="001F061D" w:rsidRDefault="001F061D" w:rsidP="004F7E4A"/>
                          <w:p w14:paraId="6D385922" w14:textId="77777777" w:rsidR="001F061D" w:rsidRDefault="001F061D" w:rsidP="004F7E4A">
                            <w:r w:rsidRPr="00480905">
                              <w:rPr>
                                <w:b/>
                                <w:color w:val="FF0000"/>
                              </w:rPr>
                              <w:t>Bu bir nottur, çıktı almadan</w:t>
                            </w:r>
                            <w:r>
                              <w:rPr>
                                <w:b/>
                                <w:color w:val="FF0000"/>
                              </w:rPr>
                              <w:t xml:space="preserve"> önce siliniz.</w:t>
                            </w:r>
                          </w:p>
                          <w:p w14:paraId="25C05714" w14:textId="77777777" w:rsidR="001F061D" w:rsidRDefault="001F061D" w:rsidP="004F7E4A"/>
                          <w:p w14:paraId="5ED95921" w14:textId="77777777" w:rsidR="001F061D" w:rsidRDefault="001F061D" w:rsidP="004F7E4A"/>
                          <w:p w14:paraId="533D3009" w14:textId="77777777" w:rsidR="001F061D" w:rsidRDefault="001F061D" w:rsidP="004F7E4A"/>
                          <w:p w14:paraId="6D68BC6F" w14:textId="77777777" w:rsidR="001F061D" w:rsidRDefault="001F061D" w:rsidP="004F7E4A"/>
                          <w:p w14:paraId="6611CF21" w14:textId="77777777" w:rsidR="001F061D" w:rsidRDefault="001F061D" w:rsidP="004F7E4A"/>
                          <w:p w14:paraId="544418E7" w14:textId="77777777" w:rsidR="001F061D" w:rsidRDefault="001F061D" w:rsidP="004F7E4A"/>
                          <w:p w14:paraId="537C2FAE" w14:textId="77777777" w:rsidR="001F061D" w:rsidRDefault="001F061D" w:rsidP="004F7E4A"/>
                          <w:p w14:paraId="5E3E1747" w14:textId="77777777" w:rsidR="001F061D" w:rsidRPr="00480905" w:rsidRDefault="001F061D" w:rsidP="004F7E4A">
                            <w:pPr>
                              <w:rPr>
                                <w:b/>
                                <w:color w:val="FF0000"/>
                              </w:rPr>
                            </w:pPr>
                            <w:r w:rsidRPr="00480905">
                              <w:rPr>
                                <w:b/>
                                <w:color w:val="FF0000"/>
                              </w:rPr>
                              <w:t>Bu bir nottur, çıktı almadan önce siliniz.</w:t>
                            </w:r>
                          </w:p>
                          <w:p w14:paraId="0F0FDC4F" w14:textId="77777777" w:rsidR="001F061D" w:rsidRDefault="001F061D" w:rsidP="004F7E4A">
                            <w:r>
                              <w:rPr>
                                <w:b/>
                                <w:color w:val="FF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5" type="#_x0000_t202" style="position:absolute;margin-left:-13.8pt;margin-top:-23.15pt;width:111.6pt;height:161.9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" fillcolor="#ff9" strokecolor="red" strokeweight="2.5pt">
                <v:textbox>
                  <w:txbxContent>
                    <w:p w14:paraId="54DC07D7" w14:textId="77777777" w:rsidR="001F061D" w:rsidRPr="00796645" w:rsidRDefault="001F061D" w:rsidP="004F7E4A">
                      <w:pPr>
                        <w:rPr>
                          <w:b/>
                          <w:sz w:val="28"/>
                          <w:szCs w:val="28"/>
                        </w:rPr>
                      </w:pPr>
                      <w:r w:rsidRPr="00796645">
                        <w:rPr>
                          <w:b/>
                          <w:sz w:val="28"/>
                          <w:szCs w:val="28"/>
                        </w:rPr>
                        <w:t>İÇ</w:t>
                      </w:r>
                    </w:p>
                    <w:p w14:paraId="1825A33E" w14:textId="77777777" w:rsidR="001F061D" w:rsidRPr="00796645" w:rsidRDefault="001F061D" w:rsidP="004F7E4A">
                      <w:pPr>
                        <w:rPr>
                          <w:b/>
                          <w:sz w:val="28"/>
                          <w:szCs w:val="28"/>
                        </w:rPr>
                      </w:pPr>
                      <w:r w:rsidRPr="00796645">
                        <w:rPr>
                          <w:b/>
                          <w:sz w:val="28"/>
                          <w:szCs w:val="28"/>
                        </w:rPr>
                        <w:t>KAPAKTIR.</w:t>
                      </w:r>
                    </w:p>
                    <w:p w14:paraId="76F436B8" w14:textId="77777777" w:rsidR="001F061D" w:rsidRPr="00796645" w:rsidRDefault="001F061D" w:rsidP="004F7E4A">
                      <w:pPr>
                        <w:rPr>
                          <w:b/>
                          <w:sz w:val="28"/>
                          <w:szCs w:val="28"/>
                        </w:rPr>
                      </w:pPr>
                      <w:r w:rsidRPr="00796645">
                        <w:rPr>
                          <w:b/>
                          <w:sz w:val="28"/>
                          <w:szCs w:val="28"/>
                        </w:rPr>
                        <w:t>Beyaz karton kapaktan sonra gelecektir.</w:t>
                      </w:r>
                    </w:p>
                    <w:p w14:paraId="11E42FB3" w14:textId="77777777" w:rsidR="001F061D" w:rsidRDefault="001F061D" w:rsidP="004F7E4A"/>
                    <w:p w14:paraId="7A06AD6E" w14:textId="77777777" w:rsidR="001F061D" w:rsidRDefault="001F061D" w:rsidP="004F7E4A"/>
                    <w:p w14:paraId="6D385922" w14:textId="77777777" w:rsidR="001F061D" w:rsidRDefault="001F061D" w:rsidP="004F7E4A">
                      <w:r w:rsidRPr="00480905">
                        <w:rPr>
                          <w:b/>
                          <w:color w:val="FF0000"/>
                        </w:rPr>
                        <w:t>Bu bir nottur, çıktı almadan</w:t>
                      </w:r>
                      <w:r>
                        <w:rPr>
                          <w:b/>
                          <w:color w:val="FF0000"/>
                        </w:rPr>
                        <w:t xml:space="preserve"> önce siliniz.</w:t>
                      </w:r>
                    </w:p>
                    <w:p w14:paraId="25C05714" w14:textId="77777777" w:rsidR="001F061D" w:rsidRDefault="001F061D" w:rsidP="004F7E4A"/>
                    <w:p w14:paraId="5ED95921" w14:textId="77777777" w:rsidR="001F061D" w:rsidRDefault="001F061D" w:rsidP="004F7E4A"/>
                    <w:p w14:paraId="533D3009" w14:textId="77777777" w:rsidR="001F061D" w:rsidRDefault="001F061D" w:rsidP="004F7E4A"/>
                    <w:p w14:paraId="6D68BC6F" w14:textId="77777777" w:rsidR="001F061D" w:rsidRDefault="001F061D" w:rsidP="004F7E4A"/>
                    <w:p w14:paraId="6611CF21" w14:textId="77777777" w:rsidR="001F061D" w:rsidRDefault="001F061D" w:rsidP="004F7E4A"/>
                    <w:p w14:paraId="544418E7" w14:textId="77777777" w:rsidR="001F061D" w:rsidRDefault="001F061D" w:rsidP="004F7E4A"/>
                    <w:p w14:paraId="537C2FAE" w14:textId="77777777" w:rsidR="001F061D" w:rsidRDefault="001F061D" w:rsidP="004F7E4A"/>
                    <w:p w14:paraId="5E3E1747" w14:textId="77777777" w:rsidR="001F061D" w:rsidRPr="00480905" w:rsidRDefault="001F061D" w:rsidP="004F7E4A">
                      <w:pPr>
                        <w:rPr>
                          <w:b/>
                          <w:color w:val="FF0000"/>
                        </w:rPr>
                      </w:pPr>
                      <w:r w:rsidRPr="00480905">
                        <w:rPr>
                          <w:b/>
                          <w:color w:val="FF0000"/>
                        </w:rPr>
                        <w:t>Bu bir nottur, çıktı almadan önce siliniz.</w:t>
                      </w:r>
                    </w:p>
                    <w:p w14:paraId="0F0FDC4F" w14:textId="77777777" w:rsidR="001F061D" w:rsidRDefault="001F061D" w:rsidP="004F7E4A">
                      <w:r>
                        <w:rPr>
                          <w:b/>
                          <w:color w:val="FF0000"/>
                        </w:rPr>
                        <w:t>.</w:t>
                      </w:r>
                    </w:p>
                  </w:txbxContent>
                </v:textbox>
              </v:shape>
            </w:pict>
          </mc:Fallback>
        </mc:AlternateContent>
      </w:r>
    </w:p>
    <w:p w14:paraId="6FEC58A2" w14:textId="4432C4D1" w:rsidR="00A46030" w:rsidRDefault="00052312" w:rsidP="000C2D47">
      <w:pPr>
        <w:rPr>
          <w:b/>
          <w:i/>
          <w:lang w:val="en-US"/>
        </w:rPr>
      </w:pPr>
      <w:r>
        <w:rPr>
          <w:b/>
          <w:lang w:val="en-US"/>
        </w:rPr>
        <w:tab/>
      </w:r>
      <w:r>
        <w:rPr>
          <w:b/>
          <w:lang w:val="en-US"/>
        </w:rPr>
        <w:tab/>
      </w:r>
      <w:r>
        <w:rPr>
          <w:b/>
          <w:lang w:val="en-US"/>
        </w:rPr>
        <w:tab/>
      </w:r>
      <w:r w:rsidR="00BB52EE">
        <w:rPr>
          <w:b/>
        </w:rPr>
        <mc:AlternateContent>
          <mc:Choice Requires="wps">
            <w:drawing>
              <wp:anchor distT="0" distB="0" distL="114300" distR="114300" simplePos="0" relativeHeight="251679232" behindDoc="0" locked="1" layoutInCell="1" allowOverlap="1" wp14:anchorId="27CE129B" wp14:editId="7DF41DC6">
                <wp:simplePos x="0" y="0"/>
                <wp:positionH relativeFrom="margin">
                  <wp:align>center</wp:align>
                </wp:positionH>
                <wp:positionV relativeFrom="page">
                  <wp:posOffset>5463540</wp:posOffset>
                </wp:positionV>
                <wp:extent cx="5400040" cy="1516380"/>
                <wp:effectExtent l="0" t="0" r="10160" b="7620"/>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1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BE930" w14:textId="77777777" w:rsidR="001F061D" w:rsidRDefault="001F061D" w:rsidP="00A46030">
                            <w:pPr>
                              <w:jc w:val="center"/>
                              <w:rPr>
                                <w:b/>
                              </w:rPr>
                            </w:pPr>
                            <w:r>
                              <w:rPr>
                                <w:b/>
                              </w:rPr>
                              <w:t>Öğrenci Adı SOYADI</w:t>
                            </w:r>
                          </w:p>
                          <w:p w14:paraId="4D7DC568" w14:textId="2215C637" w:rsidR="001F061D" w:rsidRDefault="001F061D" w:rsidP="002B448A">
                            <w:pPr>
                              <w:jc w:val="center"/>
                              <w:rPr>
                                <w:b/>
                              </w:rPr>
                            </w:pPr>
                            <w:r>
                              <w:rPr>
                                <w:b/>
                              </w:rPr>
                              <w:t>(Öğrenci No)</w:t>
                            </w:r>
                          </w:p>
                          <w:p w14:paraId="252E44BB" w14:textId="1759C341" w:rsidR="001F061D" w:rsidRDefault="001F061D" w:rsidP="002B448A">
                            <w:pPr>
                              <w:jc w:val="center"/>
                              <w:rPr>
                                <w:b/>
                              </w:rPr>
                            </w:pPr>
                          </w:p>
                          <w:p w14:paraId="0061B5ED" w14:textId="77777777" w:rsidR="001F061D" w:rsidRDefault="001F061D" w:rsidP="004C2C1E">
                            <w:pPr>
                              <w:jc w:val="center"/>
                              <w:rPr>
                                <w:b/>
                              </w:rPr>
                            </w:pPr>
                            <w:r>
                              <w:rPr>
                                <w:b/>
                              </w:rPr>
                              <w:t>Öğrenci Adı SOYADI</w:t>
                            </w:r>
                          </w:p>
                          <w:p w14:paraId="3F8CE804" w14:textId="0DC91AF4" w:rsidR="001F061D" w:rsidRDefault="001F061D" w:rsidP="004C2C1E">
                            <w:pPr>
                              <w:jc w:val="center"/>
                              <w:rPr>
                                <w:b/>
                              </w:rPr>
                            </w:pPr>
                            <w:r>
                              <w:rPr>
                                <w:b/>
                              </w:rPr>
                              <w:t>(Öğrenci No)</w:t>
                            </w:r>
                          </w:p>
                          <w:p w14:paraId="69A45BDE" w14:textId="337BBA10" w:rsidR="001F061D" w:rsidRDefault="001F061D" w:rsidP="002B448A">
                            <w:pPr>
                              <w:jc w:val="center"/>
                              <w:rPr>
                                <w:b/>
                              </w:rPr>
                            </w:pPr>
                          </w:p>
                          <w:p w14:paraId="0FFD63F0" w14:textId="77777777" w:rsidR="001F061D" w:rsidRDefault="001F061D" w:rsidP="004C2C1E">
                            <w:pPr>
                              <w:jc w:val="center"/>
                              <w:rPr>
                                <w:b/>
                              </w:rPr>
                            </w:pPr>
                            <w:r>
                              <w:rPr>
                                <w:b/>
                              </w:rPr>
                              <w:t>Öğrenci Adı SOYADI</w:t>
                            </w:r>
                          </w:p>
                          <w:p w14:paraId="06EF94DB" w14:textId="2E6EEFBD" w:rsidR="001F061D" w:rsidRDefault="001F061D" w:rsidP="004C2C1E">
                            <w:pPr>
                              <w:jc w:val="center"/>
                              <w:rPr>
                                <w:b/>
                              </w:rPr>
                            </w:pPr>
                            <w:r>
                              <w:rPr>
                                <w:b/>
                              </w:rPr>
                              <w:t>(Öğrenci No)</w:t>
                            </w:r>
                          </w:p>
                          <w:p w14:paraId="2C9DCEA8" w14:textId="17CE9595" w:rsidR="001F061D" w:rsidRDefault="001F061D" w:rsidP="002B448A">
                            <w:pPr>
                              <w:jc w:val="center"/>
                              <w:rPr>
                                <w:b/>
                              </w:rPr>
                            </w:pPr>
                          </w:p>
                          <w:p w14:paraId="6B4D4467" w14:textId="77777777" w:rsidR="001F061D" w:rsidRDefault="001F061D"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E129B" id="Text Box 526" o:spid="_x0000_s1036" type="#_x0000_t202" style="position:absolute;margin-left:0;margin-top:430.2pt;width:425.2pt;height:119.4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" filled="f" stroked="f">
                <v:textbox inset="0,0,0,0">
                  <w:txbxContent>
                    <w:p w14:paraId="778BE930" w14:textId="77777777" w:rsidR="001F061D" w:rsidRDefault="001F061D" w:rsidP="00A46030">
                      <w:pPr>
                        <w:jc w:val="center"/>
                        <w:rPr>
                          <w:b/>
                        </w:rPr>
                      </w:pPr>
                      <w:r>
                        <w:rPr>
                          <w:b/>
                        </w:rPr>
                        <w:t>Öğrenci Adı SOYADI</w:t>
                      </w:r>
                    </w:p>
                    <w:p w14:paraId="4D7DC568" w14:textId="2215C637" w:rsidR="001F061D" w:rsidRDefault="001F061D" w:rsidP="002B448A">
                      <w:pPr>
                        <w:jc w:val="center"/>
                        <w:rPr>
                          <w:b/>
                        </w:rPr>
                      </w:pPr>
                      <w:r>
                        <w:rPr>
                          <w:b/>
                        </w:rPr>
                        <w:t>(Öğrenci No)</w:t>
                      </w:r>
                    </w:p>
                    <w:p w14:paraId="252E44BB" w14:textId="1759C341" w:rsidR="001F061D" w:rsidRDefault="001F061D" w:rsidP="002B448A">
                      <w:pPr>
                        <w:jc w:val="center"/>
                        <w:rPr>
                          <w:b/>
                        </w:rPr>
                      </w:pPr>
                    </w:p>
                    <w:p w14:paraId="0061B5ED" w14:textId="77777777" w:rsidR="001F061D" w:rsidRDefault="001F061D" w:rsidP="004C2C1E">
                      <w:pPr>
                        <w:jc w:val="center"/>
                        <w:rPr>
                          <w:b/>
                        </w:rPr>
                      </w:pPr>
                      <w:r>
                        <w:rPr>
                          <w:b/>
                        </w:rPr>
                        <w:t>Öğrenci Adı SOYADI</w:t>
                      </w:r>
                    </w:p>
                    <w:p w14:paraId="3F8CE804" w14:textId="0DC91AF4" w:rsidR="001F061D" w:rsidRDefault="001F061D" w:rsidP="004C2C1E">
                      <w:pPr>
                        <w:jc w:val="center"/>
                        <w:rPr>
                          <w:b/>
                        </w:rPr>
                      </w:pPr>
                      <w:r>
                        <w:rPr>
                          <w:b/>
                        </w:rPr>
                        <w:t>(Öğrenci No)</w:t>
                      </w:r>
                    </w:p>
                    <w:p w14:paraId="69A45BDE" w14:textId="337BBA10" w:rsidR="001F061D" w:rsidRDefault="001F061D" w:rsidP="002B448A">
                      <w:pPr>
                        <w:jc w:val="center"/>
                        <w:rPr>
                          <w:b/>
                        </w:rPr>
                      </w:pPr>
                    </w:p>
                    <w:p w14:paraId="0FFD63F0" w14:textId="77777777" w:rsidR="001F061D" w:rsidRDefault="001F061D" w:rsidP="004C2C1E">
                      <w:pPr>
                        <w:jc w:val="center"/>
                        <w:rPr>
                          <w:b/>
                        </w:rPr>
                      </w:pPr>
                      <w:r>
                        <w:rPr>
                          <w:b/>
                        </w:rPr>
                        <w:t>Öğrenci Adı SOYADI</w:t>
                      </w:r>
                    </w:p>
                    <w:p w14:paraId="06EF94DB" w14:textId="2E6EEFBD" w:rsidR="001F061D" w:rsidRDefault="001F061D" w:rsidP="004C2C1E">
                      <w:pPr>
                        <w:jc w:val="center"/>
                        <w:rPr>
                          <w:b/>
                        </w:rPr>
                      </w:pPr>
                      <w:r>
                        <w:rPr>
                          <w:b/>
                        </w:rPr>
                        <w:t>(Öğrenci No)</w:t>
                      </w:r>
                    </w:p>
                    <w:p w14:paraId="2C9DCEA8" w14:textId="17CE9595" w:rsidR="001F061D" w:rsidRDefault="001F061D" w:rsidP="002B448A">
                      <w:pPr>
                        <w:jc w:val="center"/>
                        <w:rPr>
                          <w:b/>
                        </w:rPr>
                      </w:pPr>
                    </w:p>
                    <w:p w14:paraId="6B4D4467" w14:textId="77777777" w:rsidR="001F061D" w:rsidRDefault="001F061D" w:rsidP="002B448A">
                      <w:pPr>
                        <w:jc w:val="center"/>
                        <w:rPr>
                          <w:b/>
                        </w:rPr>
                      </w:pPr>
                    </w:p>
                  </w:txbxContent>
                </v:textbox>
                <w10:wrap anchorx="margin" anchory="page"/>
                <w10:anchorlock/>
              </v:shape>
            </w:pict>
          </mc:Fallback>
        </mc:AlternateContent>
      </w:r>
      <w:r w:rsidR="00BB52EE">
        <w:rPr>
          <w:b/>
        </w:rPr>
        <mc:AlternateContent>
          <mc:Choice Requires="wps">
            <w:drawing>
              <wp:anchor distT="0" distB="0" distL="114300" distR="114300" simplePos="0" relativeHeight="251673088" behindDoc="0" locked="0" layoutInCell="1" allowOverlap="1" wp14:anchorId="51338F35" wp14:editId="4D6C59C0">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757ED" w14:textId="02D55C34" w:rsidR="001F061D" w:rsidRDefault="001F061D" w:rsidP="00D63C4D">
                            <w:pPr>
                              <w:jc w:val="center"/>
                              <w:rPr>
                                <w:b/>
                              </w:rPr>
                            </w:pPr>
                            <w:r>
                              <w:rPr>
                                <w:b/>
                              </w:rPr>
                              <w:t>PROJE BAŞLIĞI BURAYA GELİR</w:t>
                            </w:r>
                          </w:p>
                          <w:p w14:paraId="06B4D5B9" w14:textId="77777777" w:rsidR="001F061D" w:rsidRDefault="001F061D" w:rsidP="00D63C4D">
                            <w:pPr>
                              <w:jc w:val="center"/>
                              <w:rPr>
                                <w:b/>
                              </w:rPr>
                            </w:pPr>
                            <w:r>
                              <w:rPr>
                                <w:b/>
                              </w:rPr>
                              <w:t>GEREKLİ İSE İKİNCİ SATIR</w:t>
                            </w:r>
                          </w:p>
                          <w:p w14:paraId="6277DDA4" w14:textId="77777777" w:rsidR="001F061D" w:rsidRPr="006268CD" w:rsidRDefault="001F061D" w:rsidP="0071659E">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338F35" id="Text Box 144" o:spid="_x0000_s1037"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" filled="f" stroked="f">
                <v:textbox inset="0,0,0,0">
                  <w:txbxContent>
                    <w:p w14:paraId="1AB757ED" w14:textId="02D55C34" w:rsidR="001F061D" w:rsidRDefault="001F061D" w:rsidP="00D63C4D">
                      <w:pPr>
                        <w:jc w:val="center"/>
                        <w:rPr>
                          <w:b/>
                        </w:rPr>
                      </w:pPr>
                      <w:r>
                        <w:rPr>
                          <w:b/>
                        </w:rPr>
                        <w:t>PROJE BAŞLIĞI BURAYA GELİR</w:t>
                      </w:r>
                    </w:p>
                    <w:p w14:paraId="06B4D5B9" w14:textId="77777777" w:rsidR="001F061D" w:rsidRDefault="001F061D" w:rsidP="00D63C4D">
                      <w:pPr>
                        <w:jc w:val="center"/>
                        <w:rPr>
                          <w:b/>
                        </w:rPr>
                      </w:pPr>
                      <w:r>
                        <w:rPr>
                          <w:b/>
                        </w:rPr>
                        <w:t>GEREKLİ İSE İKİNCİ SATIR</w:t>
                      </w:r>
                    </w:p>
                    <w:p w14:paraId="6277DDA4" w14:textId="77777777" w:rsidR="001F061D" w:rsidRPr="006268CD" w:rsidRDefault="001F061D" w:rsidP="0071659E">
                      <w:pPr>
                        <w:jc w:val="center"/>
                      </w:pPr>
                      <w:r>
                        <w:rPr>
                          <w:b/>
                        </w:rPr>
                        <w:t>GEREKLİ İSE ÜÇÜNCÜ SATIR, ÜÇ SATIRA SIĞDIRINIZ</w:t>
                      </w:r>
                    </w:p>
                  </w:txbxContent>
                </v:textbox>
                <w10:wrap anchorx="margin" anchory="page"/>
              </v:shape>
            </w:pict>
          </mc:Fallback>
        </mc:AlternateContent>
      </w:r>
      <w:r w:rsidR="00BB52EE">
        <w:rPr>
          <w:b/>
        </w:rPr>
        <mc:AlternateContent>
          <mc:Choice Requires="wps">
            <w:drawing>
              <wp:anchor distT="0" distB="0" distL="114300" distR="114300" simplePos="0" relativeHeight="251659776" behindDoc="0" locked="0" layoutInCell="1" allowOverlap="1" wp14:anchorId="0C5B1E8C" wp14:editId="1C8DF0CA">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16E30772" w:rsidR="001F061D" w:rsidRDefault="001F061D" w:rsidP="0071659E">
                            <w:pPr>
                              <w:jc w:val="center"/>
                            </w:pP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5B1E8C" id="Text Box 143" o:spid="_x0000_s1038"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jAMuQIAAL0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" filled="f" stroked="f">
                <v:textbox inset=",0,,0">
                  <w:txbxContent>
                    <w:p w14:paraId="39E658FD" w14:textId="16E30772" w:rsidR="001F061D" w:rsidRDefault="001F061D" w:rsidP="0071659E">
                      <w:pPr>
                        <w:jc w:val="center"/>
                      </w:pPr>
                    </w:p>
                  </w:txbxContent>
                </v:textbox>
                <w10:wrap anchorx="margin" anchory="page"/>
              </v:shape>
            </w:pict>
          </mc:Fallback>
        </mc:AlternateContent>
      </w:r>
      <w:r w:rsidR="0042780B">
        <w:rPr>
          <w:b/>
          <w:lang w:val="en-US"/>
        </w:rPr>
        <w:t xml:space="preserve">                              </w:t>
      </w:r>
      <w:r w:rsidR="0042780B">
        <w:rPr>
          <w:rStyle w:val="AklamaBavurusu"/>
        </w:rPr>
        <w:commentReference w:id="2"/>
      </w:r>
    </w:p>
    <w:p w14:paraId="59112128" w14:textId="77777777" w:rsidR="00BB52EE" w:rsidRDefault="0042780B">
      <w:pPr>
        <w:rPr>
          <w:b/>
          <w:i/>
          <w:lang w:val="en-US"/>
        </w:rPr>
      </w:pPr>
      <w:r>
        <w:rPr>
          <w:b/>
          <w:i/>
          <w:lang w:val="en-US"/>
        </w:rPr>
        <w:t xml:space="preserve">          </w:t>
      </w:r>
    </w:p>
    <w:p w14:paraId="0131E15D" w14:textId="00613B52" w:rsidR="00BB52EE" w:rsidRPr="00BB52EE" w:rsidRDefault="00BB52EE" w:rsidP="00BB52EE">
      <w:pPr>
        <w:rPr>
          <w:lang w:val="en-US"/>
        </w:rPr>
      </w:pPr>
    </w:p>
    <w:p w14:paraId="719F5A7D" w14:textId="74C6B9DA" w:rsidR="00BB52EE" w:rsidRPr="00BB52EE" w:rsidRDefault="00BB52EE" w:rsidP="00BB52EE">
      <w:pPr>
        <w:rPr>
          <w:lang w:val="en-US"/>
        </w:rPr>
      </w:pPr>
    </w:p>
    <w:p w14:paraId="095F65FA" w14:textId="5F96A518" w:rsidR="00BB52EE" w:rsidRPr="00BB52EE" w:rsidRDefault="00BB52EE" w:rsidP="00BB52EE">
      <w:pPr>
        <w:rPr>
          <w:lang w:val="en-US"/>
        </w:rPr>
      </w:pPr>
    </w:p>
    <w:p w14:paraId="2BD7CA84" w14:textId="697B3161"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A00C17" w:rsidR="00BB52EE" w:rsidRPr="00BB52EE" w:rsidRDefault="00BB52EE" w:rsidP="00BB52EE">
      <w:pPr>
        <w:rPr>
          <w:lang w:val="en-US"/>
        </w:rPr>
      </w:pPr>
    </w:p>
    <w:p w14:paraId="4195B6AA" w14:textId="4433DFF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1FF10830" w14:textId="77777777" w:rsidR="00BB52EE" w:rsidRDefault="00BB52EE" w:rsidP="00BB52EE">
      <w:pPr>
        <w:rPr>
          <w:lang w:val="en-US"/>
        </w:rPr>
      </w:pPr>
    </w:p>
    <w:p w14:paraId="51B8D09E" w14:textId="77777777" w:rsidR="000748A6" w:rsidRDefault="000748A6" w:rsidP="00BB52EE">
      <w:pPr>
        <w:rPr>
          <w:lang w:val="en-US"/>
        </w:rPr>
      </w:pPr>
    </w:p>
    <w:p w14:paraId="3A281537" w14:textId="77777777" w:rsidR="000748A6" w:rsidRPr="00BB52EE" w:rsidRDefault="000748A6" w:rsidP="00BB52EE">
      <w:pPr>
        <w:rPr>
          <w:lang w:val="en-US"/>
        </w:rPr>
      </w:pPr>
    </w:p>
    <w:p w14:paraId="7CD3CFD5"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37CAE08D" w:rsidR="00BB52EE" w:rsidRPr="00BB52EE" w:rsidRDefault="000748A6" w:rsidP="00BB52EE">
      <w:pPr>
        <w:rPr>
          <w:lang w:val="en-US"/>
        </w:rPr>
      </w:pPr>
      <w:r>
        <w:rPr>
          <w:b/>
        </w:rPr>
        <mc:AlternateContent>
          <mc:Choice Requires="wps">
            <w:drawing>
              <wp:anchor distT="0" distB="0" distL="114300" distR="114300" simplePos="0" relativeHeight="251677184" behindDoc="0" locked="0" layoutInCell="1" allowOverlap="1" wp14:anchorId="1FA15E81" wp14:editId="28AD3C3F">
                <wp:simplePos x="0" y="0"/>
                <wp:positionH relativeFrom="margin">
                  <wp:align>left</wp:align>
                </wp:positionH>
                <wp:positionV relativeFrom="page">
                  <wp:posOffset>4852035</wp:posOffset>
                </wp:positionV>
                <wp:extent cx="5400040" cy="252095"/>
                <wp:effectExtent l="0" t="0" r="10160" b="14605"/>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7579A" w14:textId="43524237" w:rsidR="001F061D" w:rsidRDefault="001F061D" w:rsidP="004C2C1E">
                            <w:pPr>
                              <w:jc w:val="center"/>
                              <w:rPr>
                                <w:b/>
                                <w:u w:val="single"/>
                              </w:rPr>
                            </w:pPr>
                            <w:r>
                              <w:rPr>
                                <w:b/>
                                <w:u w:val="single"/>
                              </w:rPr>
                              <w:t>LİSANS BİTİRME TASARIM PROJESİ</w:t>
                            </w:r>
                          </w:p>
                          <w:p w14:paraId="5A34E4A8" w14:textId="51A7E209" w:rsidR="001F061D" w:rsidRDefault="001F061D"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15E81" id="Text Box 525" o:spid="_x0000_s1039" type="#_x0000_t202" style="position:absolute;margin-left:0;margin-top:382.05pt;width:425.2pt;height:19.85pt;z-index:25167718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" filled="f" stroked="f">
                <v:textbox inset="0,0,0,0">
                  <w:txbxContent>
                    <w:p w14:paraId="3097579A" w14:textId="43524237" w:rsidR="001F061D" w:rsidRDefault="001F061D" w:rsidP="004C2C1E">
                      <w:pPr>
                        <w:jc w:val="center"/>
                        <w:rPr>
                          <w:b/>
                          <w:u w:val="single"/>
                        </w:rPr>
                      </w:pPr>
                      <w:r>
                        <w:rPr>
                          <w:b/>
                          <w:u w:val="single"/>
                        </w:rPr>
                        <w:t>LİSANS BİTİRME TASARIM PROJESİ</w:t>
                      </w:r>
                    </w:p>
                    <w:p w14:paraId="5A34E4A8" w14:textId="51A7E209" w:rsidR="001F061D" w:rsidRDefault="001F061D" w:rsidP="002B448A">
                      <w:pPr>
                        <w:jc w:val="center"/>
                        <w:rPr>
                          <w:b/>
                        </w:rPr>
                      </w:pPr>
                    </w:p>
                  </w:txbxContent>
                </v:textbox>
                <w10:wrap anchorx="margin" anchory="page"/>
              </v:shape>
            </w:pict>
          </mc:Fallback>
        </mc:AlternateContent>
      </w:r>
    </w:p>
    <w:p w14:paraId="33D90331" w14:textId="6A50C60D" w:rsidR="00BB52EE" w:rsidRPr="00BB52EE" w:rsidRDefault="00BB52EE" w:rsidP="00BB52EE">
      <w:pPr>
        <w:rPr>
          <w:lang w:val="en-US"/>
        </w:rPr>
      </w:pPr>
    </w:p>
    <w:p w14:paraId="275C487E" w14:textId="0A11272D" w:rsidR="00BB52EE" w:rsidRPr="00BB52EE" w:rsidRDefault="00BB52EE" w:rsidP="00BB52EE">
      <w:pPr>
        <w:rPr>
          <w:lang w:val="en-US"/>
        </w:rPr>
      </w:pPr>
    </w:p>
    <w:p w14:paraId="1A55CD83" w14:textId="5054F82F"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5A90412C" w14:textId="7B6DD54C" w:rsidR="005D3A24" w:rsidRPr="005D3A24" w:rsidRDefault="005D3A24" w:rsidP="005D3A24">
      <w:pPr>
        <w:rPr>
          <w:lang w:val="en-US"/>
        </w:rPr>
      </w:pPr>
    </w:p>
    <w:p w14:paraId="6B212C1E" w14:textId="3F9CC509" w:rsidR="005D3A24" w:rsidRPr="005D3A24" w:rsidRDefault="000748A6" w:rsidP="005D3A24">
      <w:pPr>
        <w:rPr>
          <w:lang w:val="en-US"/>
        </w:rPr>
      </w:pPr>
      <w:r>
        <mc:AlternateContent>
          <mc:Choice Requires="wps">
            <w:drawing>
              <wp:anchor distT="0" distB="0" distL="114300" distR="114300" simplePos="0" relativeHeight="251695616" behindDoc="0" locked="0" layoutInCell="1" allowOverlap="1" wp14:anchorId="1FF66951" wp14:editId="2ADFBE11">
                <wp:simplePos x="0" y="0"/>
                <wp:positionH relativeFrom="margin">
                  <wp:align>left</wp:align>
                </wp:positionH>
                <wp:positionV relativeFrom="page">
                  <wp:posOffset>7715885</wp:posOffset>
                </wp:positionV>
                <wp:extent cx="5400040" cy="422910"/>
                <wp:effectExtent l="0" t="0" r="10160" b="15240"/>
                <wp:wrapNone/>
                <wp:docPr id="7"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6F63B" w14:textId="5FFD489D" w:rsidR="001F061D" w:rsidRDefault="001F061D" w:rsidP="004F7E4A">
                            <w:pPr>
                              <w:jc w:val="center"/>
                              <w:rPr>
                                <w:b/>
                              </w:rPr>
                            </w:pPr>
                            <w:r>
                              <w:rPr>
                                <w:b/>
                              </w:rPr>
                              <w:t>Proje</w:t>
                            </w:r>
                            <w:r w:rsidRPr="00AD353C">
                              <w:rPr>
                                <w:b/>
                              </w:rPr>
                              <w:t xml:space="preserve"> Danışmanı: Prof. Dr. </w:t>
                            </w:r>
                            <w:r>
                              <w:rPr>
                                <w:b/>
                              </w:rPr>
                              <w:t>Ad</w:t>
                            </w:r>
                            <w:r w:rsidRPr="00AD353C">
                              <w:rPr>
                                <w:b/>
                              </w:rPr>
                              <w:t xml:space="preserve"> SOYAD</w:t>
                            </w:r>
                          </w:p>
                          <w:p w14:paraId="12D79311" w14:textId="77777777" w:rsidR="001F061D" w:rsidRPr="00D86BFD" w:rsidRDefault="001F061D" w:rsidP="004F7E4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F66951" id="_x0000_s1040" type="#_x0000_t202" style="position:absolute;margin-left:0;margin-top:607.55pt;width:425.2pt;height:33.3pt;z-index:251695616;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" filled="f" stroked="f">
                <v:textbox inset="0,0,0,0">
                  <w:txbxContent>
                    <w:p w14:paraId="21A6F63B" w14:textId="5FFD489D" w:rsidR="001F061D" w:rsidRDefault="001F061D" w:rsidP="004F7E4A">
                      <w:pPr>
                        <w:jc w:val="center"/>
                        <w:rPr>
                          <w:b/>
                        </w:rPr>
                      </w:pPr>
                      <w:r>
                        <w:rPr>
                          <w:b/>
                        </w:rPr>
                        <w:t>Proje</w:t>
                      </w:r>
                      <w:r w:rsidRPr="00AD353C">
                        <w:rPr>
                          <w:b/>
                        </w:rPr>
                        <w:t xml:space="preserve"> Danışmanı: Prof. Dr. </w:t>
                      </w:r>
                      <w:r>
                        <w:rPr>
                          <w:b/>
                        </w:rPr>
                        <w:t>Ad</w:t>
                      </w:r>
                      <w:r w:rsidRPr="00AD353C">
                        <w:rPr>
                          <w:b/>
                        </w:rPr>
                        <w:t xml:space="preserve"> SOYAD</w:t>
                      </w:r>
                    </w:p>
                    <w:p w14:paraId="12D79311" w14:textId="77777777" w:rsidR="001F061D" w:rsidRPr="00D86BFD" w:rsidRDefault="001F061D" w:rsidP="004F7E4A">
                      <w:pPr>
                        <w:jc w:val="center"/>
                        <w:rPr>
                          <w:b/>
                        </w:rPr>
                      </w:pPr>
                    </w:p>
                  </w:txbxContent>
                </v:textbox>
                <w10:wrap anchorx="margin" anchory="page"/>
              </v:shape>
            </w:pict>
          </mc:Fallback>
        </mc:AlternateContent>
      </w:r>
    </w:p>
    <w:p w14:paraId="72A673C1" w14:textId="2BAA0068"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46304B58" w:rsidR="005D3A24" w:rsidRPr="005D3A24" w:rsidRDefault="005D3A24" w:rsidP="005D3A24">
      <w:pPr>
        <w:rPr>
          <w:lang w:val="en-US"/>
        </w:rPr>
      </w:pPr>
    </w:p>
    <w:p w14:paraId="4A9CF8B5" w14:textId="6B3D9C05" w:rsidR="005D3A24" w:rsidRPr="005D3A24" w:rsidRDefault="000748A6" w:rsidP="005D3A24">
      <w:pPr>
        <w:rPr>
          <w:lang w:val="en-US"/>
        </w:rPr>
      </w:pPr>
      <w:r>
        <mc:AlternateContent>
          <mc:Choice Requires="wps">
            <w:drawing>
              <wp:anchor distT="0" distB="0" distL="114300" distR="114300" simplePos="0" relativeHeight="251701760" behindDoc="0" locked="0" layoutInCell="1" allowOverlap="1" wp14:anchorId="27EEAE72" wp14:editId="0994161F">
                <wp:simplePos x="0" y="0"/>
                <wp:positionH relativeFrom="margin">
                  <wp:posOffset>0</wp:posOffset>
                </wp:positionH>
                <wp:positionV relativeFrom="page">
                  <wp:posOffset>8610600</wp:posOffset>
                </wp:positionV>
                <wp:extent cx="5400040" cy="365760"/>
                <wp:effectExtent l="0" t="0" r="10160" b="15240"/>
                <wp:wrapNone/>
                <wp:docPr id="19"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05AC2" w14:textId="77777777" w:rsidR="001F061D" w:rsidRPr="004F7E4A" w:rsidRDefault="001F061D" w:rsidP="000748A6">
                            <w:pPr>
                              <w:jc w:val="center"/>
                              <w:rPr>
                                <w:b/>
                              </w:rPr>
                            </w:pPr>
                            <w:r w:rsidRPr="004F7E4A">
                              <w:rPr>
                                <w:b/>
                              </w:rPr>
                              <w:t xml:space="preserve">ELEKTRONİK VE HABERLEŞME MÜHENDİSLİĞİ </w:t>
                            </w:r>
                            <w:r>
                              <w:rPr>
                                <w:b/>
                              </w:rPr>
                              <w:t>BÖLÜM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EEAE72" id="_x0000_s1041" type="#_x0000_t202" style="position:absolute;margin-left:0;margin-top:678pt;width:425.2pt;height:28.8pt;z-index:25170176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" filled="f" stroked="f">
                <v:textbox inset="0,0,0,0">
                  <w:txbxContent>
                    <w:p w14:paraId="60105AC2" w14:textId="77777777" w:rsidR="001F061D" w:rsidRPr="004F7E4A" w:rsidRDefault="001F061D" w:rsidP="000748A6">
                      <w:pPr>
                        <w:jc w:val="center"/>
                        <w:rPr>
                          <w:b/>
                        </w:rPr>
                      </w:pPr>
                      <w:r w:rsidRPr="004F7E4A">
                        <w:rPr>
                          <w:b/>
                        </w:rPr>
                        <w:t xml:space="preserve">ELEKTRONİK VE HABERLEŞME MÜHENDİSLİĞİ </w:t>
                      </w:r>
                      <w:r>
                        <w:rPr>
                          <w:b/>
                        </w:rPr>
                        <w:t>BÖLÜMÜ</w:t>
                      </w:r>
                    </w:p>
                  </w:txbxContent>
                </v:textbox>
                <w10:wrap anchorx="margin" anchory="page"/>
              </v:shape>
            </w:pict>
          </mc:Fallback>
        </mc:AlternateContent>
      </w: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p>
    <w:p w14:paraId="26E912C3" w14:textId="09A15CE3" w:rsidR="00911912" w:rsidRPr="00911912" w:rsidRDefault="004C2C1E" w:rsidP="00911912">
      <w:pPr>
        <w:rPr>
          <w:lang w:val="en-US"/>
        </w:rPr>
      </w:pPr>
      <w:r>
        <mc:AlternateContent>
          <mc:Choice Requires="wps">
            <w:drawing>
              <wp:anchor distT="0" distB="0" distL="114300" distR="114300" simplePos="0" relativeHeight="251697664" behindDoc="0" locked="0" layoutInCell="1" allowOverlap="1" wp14:anchorId="6C11678E" wp14:editId="72BEA9B8">
                <wp:simplePos x="0" y="0"/>
                <wp:positionH relativeFrom="margin">
                  <wp:posOffset>0</wp:posOffset>
                </wp:positionH>
                <wp:positionV relativeFrom="page">
                  <wp:posOffset>8961120</wp:posOffset>
                </wp:positionV>
                <wp:extent cx="5400040" cy="226695"/>
                <wp:effectExtent l="0" t="0" r="635" b="0"/>
                <wp:wrapNone/>
                <wp:docPr id="8"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9142B" w14:textId="5D4D0C3A" w:rsidR="001F061D" w:rsidRDefault="001F061D" w:rsidP="004F7E4A">
                            <w:pPr>
                              <w:jc w:val="center"/>
                            </w:pPr>
                            <w:r>
                              <w:rPr>
                                <w:b/>
                              </w:rPr>
                              <w:t>MAYIS, 201</w:t>
                            </w:r>
                            <w:r w:rsidR="00BB78CA">
                              <w:rPr>
                                <w:b/>
                              </w:rPr>
                              <w:t>9</w:t>
                            </w:r>
                          </w:p>
                          <w:p w14:paraId="185B7A6C" w14:textId="324A70E0" w:rsidR="001F061D" w:rsidRDefault="001F061D" w:rsidP="004C2C1E">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11678E" id="_x0000_s1042" type="#_x0000_t202" style="position:absolute;margin-left:0;margin-top:705.6pt;width:425.2pt;height:17.85pt;z-index:25169766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" filled="f" stroked="f">
                <v:textbox inset="0,0,0,0">
                  <w:txbxContent>
                    <w:p w14:paraId="6CD9142B" w14:textId="5D4D0C3A" w:rsidR="001F061D" w:rsidRDefault="001F061D" w:rsidP="004F7E4A">
                      <w:pPr>
                        <w:jc w:val="center"/>
                      </w:pPr>
                      <w:r>
                        <w:rPr>
                          <w:b/>
                        </w:rPr>
                        <w:t>MAYIS, 201</w:t>
                      </w:r>
                      <w:r w:rsidR="00BB78CA">
                        <w:rPr>
                          <w:b/>
                        </w:rPr>
                        <w:t>9</w:t>
                      </w:r>
                    </w:p>
                    <w:p w14:paraId="185B7A6C" w14:textId="324A70E0" w:rsidR="001F061D" w:rsidRDefault="001F061D" w:rsidP="004C2C1E">
                      <w:pPr>
                        <w:jc w:val="center"/>
                      </w:pPr>
                    </w:p>
                  </w:txbxContent>
                </v:textbox>
                <w10:wrap anchorx="margin" anchory="page"/>
              </v:shape>
            </w:pict>
          </mc:Fallback>
        </mc:AlternateContent>
      </w:r>
    </w:p>
    <w:p w14:paraId="403C25C5" w14:textId="182B0FAB" w:rsidR="00A46030" w:rsidRPr="00911912" w:rsidRDefault="00A46030" w:rsidP="004C2C1E">
      <w:pPr>
        <w:jc w:val="center"/>
        <w:rPr>
          <w:lang w:val="en-US"/>
        </w:rPr>
        <w:sectPr w:rsidR="00A46030" w:rsidRPr="00911912" w:rsidSect="00424F31">
          <w:footerReference w:type="default" r:id="rId10"/>
          <w:type w:val="oddPage"/>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172A3AE9" w14:textId="1A91FD5B" w:rsidR="00EC3F89" w:rsidRDefault="00911912" w:rsidP="00FE3343">
      <w:pPr>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BB52EE">
        <w:rPr>
          <w:b/>
        </w:rPr>
        <mc:AlternateContent>
          <mc:Choice Requires="wps">
            <w:drawing>
              <wp:anchor distT="0" distB="0" distL="114300" distR="114300" simplePos="0" relativeHeight="251649536" behindDoc="0" locked="0" layoutInCell="1" allowOverlap="0" wp14:anchorId="51CBEE0D" wp14:editId="46BB6743">
                <wp:simplePos x="0" y="0"/>
                <wp:positionH relativeFrom="column">
                  <wp:align>center</wp:align>
                </wp:positionH>
                <wp:positionV relativeFrom="page">
                  <wp:posOffset>1800225</wp:posOffset>
                </wp:positionV>
                <wp:extent cx="5219700" cy="1009650"/>
                <wp:effectExtent l="0" t="0" r="0" b="0"/>
                <wp:wrapNone/>
                <wp:docPr id="107" name="Text Box 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117D52B" w14:textId="199A279E" w:rsidR="001F061D" w:rsidRDefault="001F061D" w:rsidP="0071659E">
                            <w:pPr>
                              <w:jc w:val="both"/>
                            </w:pPr>
                            <w:r>
                              <w:t>İ</w:t>
                            </w:r>
                            <w:r w:rsidRPr="006A4AF9">
                              <w:t xml:space="preserve">TÜ, </w:t>
                            </w:r>
                            <w:r>
                              <w:t>Elektronik v</w:t>
                            </w:r>
                            <w:r w:rsidRPr="009B2090">
                              <w:t>e Haberleşme Mühendisliği Bölümü</w:t>
                            </w:r>
                            <w:r>
                              <w:t xml:space="preserve">’nün </w:t>
                            </w:r>
                            <w:r w:rsidR="001842C1">
                              <w:t xml:space="preserve">ilgili </w:t>
                            </w:r>
                            <w:r w:rsidR="001842C1" w:rsidRPr="001842C1">
                              <w:t xml:space="preserve">Bitirme </w:t>
                            </w:r>
                            <w:r w:rsidR="001842C1">
                              <w:t xml:space="preserve">Tasarım </w:t>
                            </w:r>
                            <w:r w:rsidR="00854A48">
                              <w:t>Projesi</w:t>
                            </w:r>
                            <w:r w:rsidR="001842C1" w:rsidRPr="001842C1">
                              <w:t xml:space="preserve"> yönergesine </w:t>
                            </w:r>
                            <w:r w:rsidR="001842C1">
                              <w:t xml:space="preserve">uygun olarak tamamen </w:t>
                            </w:r>
                            <w:r>
                              <w:t>kendi çalışmamız sonucu</w:t>
                            </w:r>
                            <w:r w:rsidRPr="006A4AF9">
                              <w:t xml:space="preserve"> hazırladığı</w:t>
                            </w:r>
                            <w:r>
                              <w:t>mız</w:t>
                            </w:r>
                            <w:r w:rsidRPr="006A4AF9">
                              <w:t xml:space="preserve"> </w:t>
                            </w:r>
                            <w:r w:rsidRPr="00EC3F89">
                              <w:t>“</w:t>
                            </w:r>
                            <w:r>
                              <w:t xml:space="preserve">PROJE </w:t>
                            </w:r>
                            <w:r w:rsidRPr="00EC3F89">
                              <w:t>BAŞLIĞI”</w:t>
                            </w:r>
                            <w:r w:rsidRPr="006A4AF9">
                              <w:rPr>
                                <w:b/>
                              </w:rPr>
                              <w:t xml:space="preserve"> </w:t>
                            </w:r>
                            <w:r w:rsidRPr="006A4AF9">
                              <w:t xml:space="preserve">başlıklı </w:t>
                            </w:r>
                            <w:r>
                              <w:t>Bitirme Tasarım Projesi’ni sunmaktayız</w:t>
                            </w:r>
                            <w:r w:rsidRPr="006A4AF9">
                              <w:t>.</w:t>
                            </w:r>
                            <w:r w:rsidR="001842C1">
                              <w:t xml:space="preserve"> Bu çalışmayı </w:t>
                            </w:r>
                            <w:r w:rsidR="001842C1" w:rsidRPr="001842C1">
                              <w:t>intihal</w:t>
                            </w:r>
                            <w:r w:rsidR="001842C1">
                              <w:t xml:space="preserve"> olmaksızın hazırladığımızı</w:t>
                            </w:r>
                            <w:r w:rsidR="001842C1" w:rsidRPr="001842C1">
                              <w:t xml:space="preserve"> taahhüt eder; intihal olması durumunda bitirme </w:t>
                            </w:r>
                            <w:r w:rsidR="001842C1">
                              <w:t xml:space="preserve">tasarım projesinin </w:t>
                            </w:r>
                            <w:r w:rsidR="001842C1" w:rsidRPr="001842C1">
                              <w:t>baş</w:t>
                            </w:r>
                            <w:r w:rsidR="001842C1">
                              <w:t>arısız sayılacağını kabul ederiz</w:t>
                            </w:r>
                            <w:r w:rsidR="001842C1" w:rsidRPr="001842C1">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1CBEE0D" id="Text Box 520" o:spid="_x0000_s1043" type="#_x0000_t202" style="position:absolute;margin-left:0;margin-top:141.75pt;width:411pt;height:79.5pt;z-index:25164953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" o:allowoverlap="f" filled="f" stroked="f" strokecolor="white">
                <v:textbox inset="0,0,0,0">
                  <w:txbxContent>
                    <w:p w14:paraId="3117D52B" w14:textId="199A279E" w:rsidR="001F061D" w:rsidRDefault="001F061D" w:rsidP="0071659E">
                      <w:pPr>
                        <w:jc w:val="both"/>
                      </w:pPr>
                      <w:r>
                        <w:t>İ</w:t>
                      </w:r>
                      <w:r w:rsidRPr="006A4AF9">
                        <w:t xml:space="preserve">TÜ, </w:t>
                      </w:r>
                      <w:r>
                        <w:t>Elektronik v</w:t>
                      </w:r>
                      <w:r w:rsidRPr="009B2090">
                        <w:t>e Haberleşme Mühendisliği Bölümü</w:t>
                      </w:r>
                      <w:r>
                        <w:t xml:space="preserve">’nün </w:t>
                      </w:r>
                      <w:r w:rsidR="001842C1">
                        <w:t xml:space="preserve">ilgili </w:t>
                      </w:r>
                      <w:r w:rsidR="001842C1" w:rsidRPr="001842C1">
                        <w:t xml:space="preserve">Bitirme </w:t>
                      </w:r>
                      <w:r w:rsidR="001842C1">
                        <w:t xml:space="preserve">Tasarım </w:t>
                      </w:r>
                      <w:r w:rsidR="00854A48">
                        <w:t>Projesi</w:t>
                      </w:r>
                      <w:r w:rsidR="001842C1" w:rsidRPr="001842C1">
                        <w:t xml:space="preserve"> yönergesine </w:t>
                      </w:r>
                      <w:r w:rsidR="001842C1">
                        <w:t xml:space="preserve">uygun olarak tamamen </w:t>
                      </w:r>
                      <w:r>
                        <w:t>kendi çalışmamız sonucu</w:t>
                      </w:r>
                      <w:r w:rsidRPr="006A4AF9">
                        <w:t xml:space="preserve"> hazırladığı</w:t>
                      </w:r>
                      <w:r>
                        <w:t>mız</w:t>
                      </w:r>
                      <w:r w:rsidRPr="006A4AF9">
                        <w:t xml:space="preserve"> </w:t>
                      </w:r>
                      <w:r w:rsidRPr="00EC3F89">
                        <w:t>“</w:t>
                      </w:r>
                      <w:r>
                        <w:t xml:space="preserve">PROJE </w:t>
                      </w:r>
                      <w:r w:rsidRPr="00EC3F89">
                        <w:t>BAŞLIĞI”</w:t>
                      </w:r>
                      <w:r w:rsidRPr="006A4AF9">
                        <w:rPr>
                          <w:b/>
                        </w:rPr>
                        <w:t xml:space="preserve"> </w:t>
                      </w:r>
                      <w:r w:rsidRPr="006A4AF9">
                        <w:t xml:space="preserve">başlıklı </w:t>
                      </w:r>
                      <w:r>
                        <w:t>Bitirme Tasarım Projesi’ni sunmaktayız</w:t>
                      </w:r>
                      <w:r w:rsidRPr="006A4AF9">
                        <w:t>.</w:t>
                      </w:r>
                      <w:r w:rsidR="001842C1">
                        <w:t xml:space="preserve"> Bu çalışmayı </w:t>
                      </w:r>
                      <w:r w:rsidR="001842C1" w:rsidRPr="001842C1">
                        <w:t>intihal</w:t>
                      </w:r>
                      <w:r w:rsidR="001842C1">
                        <w:t xml:space="preserve"> olmaksızın hazırladığımızı</w:t>
                      </w:r>
                      <w:r w:rsidR="001842C1" w:rsidRPr="001842C1">
                        <w:t xml:space="preserve"> taahhüt eder; intihal olması durumunda bitirme </w:t>
                      </w:r>
                      <w:r w:rsidR="001842C1">
                        <w:t xml:space="preserve">tasarım projesinin </w:t>
                      </w:r>
                      <w:r w:rsidR="001842C1" w:rsidRPr="001842C1">
                        <w:t>baş</w:t>
                      </w:r>
                      <w:r w:rsidR="001842C1">
                        <w:t>arısız sayılacağını kabul ederiz</w:t>
                      </w:r>
                      <w:r w:rsidR="001842C1" w:rsidRPr="001842C1">
                        <w:t>.</w:t>
                      </w:r>
                    </w:p>
                  </w:txbxContent>
                </v:textbox>
                <w10:wrap anchory="page"/>
              </v:shape>
            </w:pict>
          </mc:Fallback>
        </mc:AlternateContent>
      </w:r>
    </w:p>
    <w:p w14:paraId="4A22BCDC" w14:textId="77777777" w:rsidR="00EC3F89" w:rsidRDefault="00EC3F89" w:rsidP="00FE3343">
      <w:pPr>
        <w:rPr>
          <w:lang w:val="en-US"/>
        </w:rPr>
      </w:pPr>
    </w:p>
    <w:p w14:paraId="31B410F3" w14:textId="77777777" w:rsidR="00EC3F89" w:rsidRDefault="00EC3F89" w:rsidP="00FE3343">
      <w:pPr>
        <w:rPr>
          <w:lang w:val="en-US"/>
        </w:rPr>
      </w:pPr>
    </w:p>
    <w:p w14:paraId="63FB09A0" w14:textId="77777777" w:rsidR="00EC3F89" w:rsidRDefault="00EC3F89" w:rsidP="00FE3343">
      <w:pPr>
        <w:rPr>
          <w:lang w:val="en-US"/>
        </w:rPr>
      </w:pPr>
    </w:p>
    <w:p w14:paraId="30AD26AD" w14:textId="77777777" w:rsidR="00EC3F89" w:rsidRDefault="00EC3F89" w:rsidP="00FE3343">
      <w:pPr>
        <w:rPr>
          <w:lang w:val="en-US"/>
        </w:rPr>
      </w:pPr>
    </w:p>
    <w:p w14:paraId="7DB195BB" w14:textId="77777777" w:rsidR="00EC3F89" w:rsidRDefault="00EC3F89" w:rsidP="00FE3343">
      <w:pPr>
        <w:rPr>
          <w:lang w:val="en-US"/>
        </w:rPr>
      </w:pPr>
    </w:p>
    <w:p w14:paraId="20CA33CD" w14:textId="77777777" w:rsidR="00EC3F89" w:rsidRDefault="00EC3F89" w:rsidP="00FE3343">
      <w:pPr>
        <w:rPr>
          <w:lang w:val="en-US"/>
        </w:rPr>
      </w:pPr>
    </w:p>
    <w:p w14:paraId="08320589" w14:textId="77777777" w:rsidR="00EC3F89" w:rsidRDefault="00EC3F89" w:rsidP="00FE3343">
      <w:pPr>
        <w:rPr>
          <w:lang w:val="en-US"/>
        </w:rPr>
      </w:pPr>
    </w:p>
    <w:p w14:paraId="020B05E1" w14:textId="77777777" w:rsidR="00EC3F89" w:rsidRDefault="00EC3F89" w:rsidP="00FE3343">
      <w:pPr>
        <w:rPr>
          <w:lang w:val="en-US"/>
        </w:rPr>
      </w:pPr>
    </w:p>
    <w:p w14:paraId="7BED498C" w14:textId="58F8B41A" w:rsidR="00EC3F89" w:rsidRDefault="009B2090" w:rsidP="00FE3343">
      <w:pPr>
        <w:rPr>
          <w:lang w:val="en-US"/>
        </w:rPr>
      </w:pPr>
      <w:r>
        <w:rPr>
          <w:b/>
        </w:rPr>
        <mc:AlternateContent>
          <mc:Choice Requires="wps">
            <w:drawing>
              <wp:anchor distT="0" distB="0" distL="114300" distR="114300" simplePos="0" relativeHeight="251639296" behindDoc="0" locked="0" layoutInCell="1" allowOverlap="0" wp14:anchorId="0D8909E5" wp14:editId="1BA553CA">
                <wp:simplePos x="0" y="0"/>
                <wp:positionH relativeFrom="column">
                  <wp:posOffset>-137160</wp:posOffset>
                </wp:positionH>
                <wp:positionV relativeFrom="page">
                  <wp:posOffset>3322320</wp:posOffset>
                </wp:positionV>
                <wp:extent cx="5219700" cy="403860"/>
                <wp:effectExtent l="0" t="0" r="19050" b="15240"/>
                <wp:wrapNone/>
                <wp:docPr id="104"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0386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14F790B" w14:textId="5023348D" w:rsidR="001F061D" w:rsidRDefault="001F061D"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70E36A31" w14:textId="060EEC99" w:rsidR="001F061D" w:rsidRPr="00EE21A0" w:rsidRDefault="001F061D" w:rsidP="0071659E">
                            <w:pPr>
                              <w:ind w:left="1418" w:firstLine="709"/>
                            </w:pPr>
                            <w:r>
                              <w:t>(Öğrenci Numarası)</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8909E5" id="Text Box 515" o:spid="_x0000_s1044" type="#_x0000_t202" style="position:absolute;margin-left:-10.8pt;margin-top:261.6pt;width:411pt;height:31.8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" o:allowoverlap="f" filled="f" strokecolor="white">
                <v:textbox inset="0,0,0,0">
                  <w:txbxContent>
                    <w:p w14:paraId="514F790B" w14:textId="5023348D" w:rsidR="001F061D" w:rsidRDefault="001F061D"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70E36A31" w14:textId="060EEC99" w:rsidR="001F061D" w:rsidRPr="00EE21A0" w:rsidRDefault="001F061D" w:rsidP="0071659E">
                      <w:pPr>
                        <w:ind w:left="1418" w:firstLine="709"/>
                      </w:pPr>
                      <w:r>
                        <w:t>(Öğrenci Numarası)</w:t>
                      </w:r>
                    </w:p>
                  </w:txbxContent>
                </v:textbox>
                <w10:wrap anchory="page"/>
              </v:shape>
            </w:pict>
          </mc:Fallback>
        </mc:AlternateContent>
      </w:r>
    </w:p>
    <w:p w14:paraId="4C68CE06" w14:textId="61CEE374" w:rsidR="005D431C" w:rsidRDefault="005D431C" w:rsidP="00FE3343">
      <w:pPr>
        <w:rPr>
          <w:lang w:val="en-US"/>
        </w:rPr>
      </w:pPr>
    </w:p>
    <w:p w14:paraId="6BB4968A" w14:textId="77E28E75" w:rsidR="005D431C" w:rsidRDefault="005D431C" w:rsidP="00FE3343">
      <w:pPr>
        <w:rPr>
          <w:lang w:val="en-US"/>
        </w:rPr>
      </w:pPr>
    </w:p>
    <w:p w14:paraId="0A002E96" w14:textId="40C09A57" w:rsidR="005D431C" w:rsidRDefault="005D431C" w:rsidP="00FE3343">
      <w:pPr>
        <w:rPr>
          <w:lang w:val="en-US"/>
        </w:rPr>
      </w:pPr>
    </w:p>
    <w:p w14:paraId="4407ED1C" w14:textId="7343713A" w:rsidR="005D431C" w:rsidRDefault="009B2090" w:rsidP="00FE3343">
      <w:pPr>
        <w:rPr>
          <w:lang w:val="en-US"/>
        </w:rPr>
      </w:pPr>
      <w:r>
        <w:rPr>
          <w:b/>
        </w:rPr>
        <mc:AlternateContent>
          <mc:Choice Requires="wps">
            <w:drawing>
              <wp:anchor distT="0" distB="0" distL="114300" distR="114300" simplePos="0" relativeHeight="251703808" behindDoc="0" locked="0" layoutInCell="1" allowOverlap="0" wp14:anchorId="2340654C" wp14:editId="7B801B62">
                <wp:simplePos x="0" y="0"/>
                <wp:positionH relativeFrom="column">
                  <wp:posOffset>-137160</wp:posOffset>
                </wp:positionH>
                <wp:positionV relativeFrom="page">
                  <wp:posOffset>4039235</wp:posOffset>
                </wp:positionV>
                <wp:extent cx="5219700" cy="403860"/>
                <wp:effectExtent l="0" t="0" r="19050" b="15240"/>
                <wp:wrapNone/>
                <wp:docPr id="20"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0386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9C17DCD" w14:textId="77777777" w:rsidR="001F061D" w:rsidRDefault="001F061D"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3F0414F0" w14:textId="77777777" w:rsidR="001F061D" w:rsidRPr="00EE21A0" w:rsidRDefault="001F061D" w:rsidP="009B2090">
                            <w:pPr>
                              <w:ind w:left="1418" w:firstLine="709"/>
                            </w:pPr>
                            <w:r>
                              <w:t>(Öğrenci Numarası)</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40654C" id="_x0000_s1045" type="#_x0000_t202" style="position:absolute;margin-left:-10.8pt;margin-top:318.05pt;width:411pt;height:31.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" o:allowoverlap="f" filled="f" strokecolor="white">
                <v:textbox inset="0,0,0,0">
                  <w:txbxContent>
                    <w:p w14:paraId="69C17DCD" w14:textId="77777777" w:rsidR="001F061D" w:rsidRDefault="001F061D"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3F0414F0" w14:textId="77777777" w:rsidR="001F061D" w:rsidRPr="00EE21A0" w:rsidRDefault="001F061D" w:rsidP="009B2090">
                      <w:pPr>
                        <w:ind w:left="1418" w:firstLine="709"/>
                      </w:pPr>
                      <w:r>
                        <w:t>(Öğrenci Numarası)</w:t>
                      </w:r>
                    </w:p>
                  </w:txbxContent>
                </v:textbox>
                <w10:wrap anchory="page"/>
              </v:shape>
            </w:pict>
          </mc:Fallback>
        </mc:AlternateContent>
      </w:r>
    </w:p>
    <w:p w14:paraId="7F2022FC" w14:textId="02683845" w:rsidR="005D431C" w:rsidRDefault="005D431C" w:rsidP="00FE3343">
      <w:pPr>
        <w:rPr>
          <w:lang w:val="en-US"/>
        </w:rPr>
      </w:pPr>
    </w:p>
    <w:p w14:paraId="0EEB1942" w14:textId="091AA052" w:rsidR="005D431C" w:rsidRDefault="005D431C" w:rsidP="00FE3343">
      <w:pPr>
        <w:rPr>
          <w:lang w:val="en-US"/>
        </w:rPr>
      </w:pPr>
    </w:p>
    <w:p w14:paraId="6C34A841" w14:textId="06A3B351" w:rsidR="005D431C" w:rsidRDefault="005D431C" w:rsidP="00FE3343">
      <w:pPr>
        <w:rPr>
          <w:lang w:val="en-US"/>
        </w:rPr>
      </w:pPr>
    </w:p>
    <w:p w14:paraId="3B27B70E" w14:textId="54548FB4" w:rsidR="005D431C" w:rsidRDefault="009B2090" w:rsidP="00FE3343">
      <w:pPr>
        <w:rPr>
          <w:lang w:val="en-US"/>
        </w:rPr>
      </w:pPr>
      <w:r>
        <w:rPr>
          <w:b/>
        </w:rPr>
        <mc:AlternateContent>
          <mc:Choice Requires="wps">
            <w:drawing>
              <wp:anchor distT="0" distB="0" distL="114300" distR="114300" simplePos="0" relativeHeight="251705856" behindDoc="0" locked="0" layoutInCell="1" allowOverlap="0" wp14:anchorId="74B42337" wp14:editId="11FC7F0A">
                <wp:simplePos x="0" y="0"/>
                <wp:positionH relativeFrom="column">
                  <wp:posOffset>-106680</wp:posOffset>
                </wp:positionH>
                <wp:positionV relativeFrom="page">
                  <wp:posOffset>4740275</wp:posOffset>
                </wp:positionV>
                <wp:extent cx="5219700" cy="403860"/>
                <wp:effectExtent l="0" t="0" r="19050" b="15240"/>
                <wp:wrapNone/>
                <wp:docPr id="21"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0386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CA77A4E" w14:textId="77777777" w:rsidR="001F061D" w:rsidRDefault="001F061D"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400BFE58" w14:textId="77777777" w:rsidR="001F061D" w:rsidRPr="00EE21A0" w:rsidRDefault="001F061D" w:rsidP="009B2090">
                            <w:pPr>
                              <w:ind w:left="1418" w:firstLine="709"/>
                            </w:pPr>
                            <w:r>
                              <w:t>(Öğrenci Numarası)</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B42337" id="_x0000_s1046" type="#_x0000_t202" style="position:absolute;margin-left:-8.4pt;margin-top:373.25pt;width:411pt;height:31.8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" o:allowoverlap="f" filled="f" strokecolor="white">
                <v:textbox inset="0,0,0,0">
                  <w:txbxContent>
                    <w:p w14:paraId="7CA77A4E" w14:textId="77777777" w:rsidR="001F061D" w:rsidRDefault="001F061D" w:rsidP="009B2090">
                      <w:pPr>
                        <w:ind w:left="1412" w:firstLine="706"/>
                      </w:pPr>
                      <w:r w:rsidRPr="005F57A1">
                        <w:rPr>
                          <w:b/>
                        </w:rPr>
                        <w:t xml:space="preserve">Adı </w:t>
                      </w:r>
                      <w:r>
                        <w:rPr>
                          <w:b/>
                        </w:rPr>
                        <w:t>SOYADI</w:t>
                      </w:r>
                      <w:r>
                        <w:rPr>
                          <w:b/>
                        </w:rPr>
                        <w:tab/>
                      </w:r>
                      <w:r>
                        <w:rPr>
                          <w:b/>
                        </w:rPr>
                        <w:tab/>
                      </w:r>
                      <w:r>
                        <w:rPr>
                          <w:b/>
                        </w:rPr>
                        <w:tab/>
                      </w:r>
                      <w:r>
                        <w:rPr>
                          <w:b/>
                        </w:rPr>
                        <w:tab/>
                      </w:r>
                      <w:r>
                        <w:rPr>
                          <w:b/>
                        </w:rPr>
                        <w:tab/>
                      </w:r>
                      <w:r>
                        <w:t>.............................</w:t>
                      </w:r>
                    </w:p>
                    <w:p w14:paraId="400BFE58" w14:textId="77777777" w:rsidR="001F061D" w:rsidRPr="00EE21A0" w:rsidRDefault="001F061D" w:rsidP="009B2090">
                      <w:pPr>
                        <w:ind w:left="1418" w:firstLine="709"/>
                      </w:pPr>
                      <w:r>
                        <w:t>(Öğrenci Numarası)</w:t>
                      </w:r>
                    </w:p>
                  </w:txbxContent>
                </v:textbox>
                <w10:wrap anchory="page"/>
              </v:shape>
            </w:pict>
          </mc:Fallback>
        </mc:AlternateContent>
      </w:r>
    </w:p>
    <w:p w14:paraId="7DA66E39" w14:textId="1FBA978C" w:rsidR="005D431C" w:rsidRDefault="005D431C" w:rsidP="00FE3343">
      <w:pPr>
        <w:rPr>
          <w:lang w:val="en-US"/>
        </w:rPr>
      </w:pPr>
    </w:p>
    <w:p w14:paraId="74DF6E40" w14:textId="6913A049" w:rsidR="005D431C" w:rsidRDefault="005D431C" w:rsidP="00FE3343">
      <w:pPr>
        <w:rPr>
          <w:lang w:val="en-US"/>
        </w:rPr>
      </w:pPr>
    </w:p>
    <w:p w14:paraId="3A957CAB" w14:textId="329B1566" w:rsidR="005D431C" w:rsidRDefault="005D431C" w:rsidP="00FE3343">
      <w:pPr>
        <w:rPr>
          <w:lang w:val="en-US"/>
        </w:rPr>
      </w:pPr>
    </w:p>
    <w:p w14:paraId="13DC89DC" w14:textId="4DA1C2B3" w:rsidR="005D431C" w:rsidRDefault="005D431C" w:rsidP="00FE3343">
      <w:pPr>
        <w:rPr>
          <w:lang w:val="en-US"/>
        </w:rPr>
      </w:pPr>
    </w:p>
    <w:p w14:paraId="009A6DC7" w14:textId="6A8FB115" w:rsidR="005D431C" w:rsidRDefault="002712A0" w:rsidP="00FE3343">
      <w:pPr>
        <w:rPr>
          <w:lang w:val="en-US"/>
        </w:rPr>
      </w:pPr>
      <w:r>
        <w:rPr>
          <w:lang w:val="en-US"/>
        </w:rPr>
        <w:tab/>
      </w:r>
      <w:r>
        <w:rPr>
          <w:lang w:val="en-US"/>
        </w:rPr>
        <w:tab/>
      </w:r>
      <w:r>
        <w:rPr>
          <w:lang w:val="en-US"/>
        </w:rPr>
        <w:tab/>
      </w:r>
      <w:r>
        <w:rPr>
          <w:lang w:val="en-US"/>
        </w:rPr>
        <w:tab/>
      </w:r>
      <w:r>
        <w:rPr>
          <w:lang w:val="en-US"/>
        </w:rPr>
        <w:tab/>
      </w:r>
    </w:p>
    <w:p w14:paraId="3F7213C1" w14:textId="77777777" w:rsidR="002712A0" w:rsidRDefault="002712A0" w:rsidP="00FE3343">
      <w:pPr>
        <w:rPr>
          <w:lang w:val="en-US"/>
        </w:rPr>
      </w:pPr>
    </w:p>
    <w:bookmarkStart w:id="3" w:name="_Toc498367495"/>
    <w:p w14:paraId="55C5115F" w14:textId="0290B031" w:rsidR="00DC72F8" w:rsidRDefault="00777951" w:rsidP="00DC72F8">
      <w:pPr>
        <w:pStyle w:val="BASLIK1"/>
        <w:numPr>
          <w:ilvl w:val="0"/>
          <w:numId w:val="0"/>
        </w:numPr>
      </w:pPr>
      <w:r>
        <w:rPr>
          <w:b w:val="0"/>
        </w:rPr>
        <mc:AlternateContent>
          <mc:Choice Requires="wps">
            <w:drawing>
              <wp:anchor distT="0" distB="0" distL="114300" distR="114300" simplePos="0" relativeHeight="251637248" behindDoc="0" locked="0" layoutInCell="1" allowOverlap="0" wp14:anchorId="20D964D7" wp14:editId="056380BA">
                <wp:simplePos x="0" y="0"/>
                <wp:positionH relativeFrom="margin">
                  <wp:align>right</wp:align>
                </wp:positionH>
                <wp:positionV relativeFrom="page">
                  <wp:posOffset>7383780</wp:posOffset>
                </wp:positionV>
                <wp:extent cx="5349240" cy="468630"/>
                <wp:effectExtent l="0" t="0" r="22860" b="26670"/>
                <wp:wrapNone/>
                <wp:docPr id="105" name="Text Box 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9240" cy="46863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27F0A02C" w14:textId="4F94AA51" w:rsidR="001F061D" w:rsidRDefault="00065383" w:rsidP="009B4910">
                            <w:pPr>
                              <w:tabs>
                                <w:tab w:val="left" w:pos="1418"/>
                              </w:tabs>
                              <w:rPr>
                                <w:b/>
                              </w:rPr>
                            </w:pPr>
                            <w:r>
                              <w:rPr>
                                <w:b/>
                              </w:rPr>
                              <w:t xml:space="preserve"> </w:t>
                            </w:r>
                          </w:p>
                          <w:p w14:paraId="553D7354" w14:textId="2AB17D69" w:rsidR="001F061D" w:rsidRDefault="001F061D" w:rsidP="0071659E">
                            <w:pPr>
                              <w:tabs>
                                <w:tab w:val="right" w:pos="1985"/>
                              </w:tabs>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0D964D7" id="_x0000_t202" coordsize="21600,21600" o:spt="202" path="m,l,21600r21600,l21600,xe">
                <v:stroke joinstyle="miter"/>
                <v:path gradientshapeok="t" o:connecttype="rect"/>
              </v:shapetype>
              <v:shape id="Text Box 514" o:spid="_x0000_s1047" type="#_x0000_t202" style="position:absolute;margin-left:370pt;margin-top:581.4pt;width:421.2pt;height:36.9pt;z-index:251637248;visibility:visible;mso-wrap-style:square;mso-width-percent:0;mso-height-percent:0;mso-wrap-distance-left:9pt;mso-wrap-distance-top:0;mso-wrap-distance-right:9pt;mso-wrap-distance-bottom:0;mso-position-horizontal:righ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" o:allowoverlap="f" filled="f" strokecolor="white">
                <v:textbox inset="0,0,0,0">
                  <w:txbxContent>
                    <w:p w14:paraId="27F0A02C" w14:textId="4F94AA51" w:rsidR="001F061D" w:rsidRDefault="00065383" w:rsidP="009B4910">
                      <w:pPr>
                        <w:tabs>
                          <w:tab w:val="left" w:pos="1418"/>
                        </w:tabs>
                        <w:rPr>
                          <w:b/>
                        </w:rPr>
                      </w:pPr>
                      <w:r>
                        <w:rPr>
                          <w:b/>
                        </w:rPr>
                        <w:t xml:space="preserve"> </w:t>
                      </w:r>
                    </w:p>
                    <w:p w14:paraId="553D7354" w14:textId="2AB17D69" w:rsidR="001F061D" w:rsidRDefault="001F061D" w:rsidP="0071659E">
                      <w:pPr>
                        <w:tabs>
                          <w:tab w:val="right" w:pos="1985"/>
                        </w:tabs>
                      </w:pPr>
                    </w:p>
                  </w:txbxContent>
                </v:textbox>
                <w10:wrap anchorx="margin" anchory="page"/>
              </v:shape>
            </w:pict>
          </mc:Fallback>
        </mc:AlternateContent>
      </w:r>
      <w:r w:rsidR="00DC72F8">
        <w:br w:type="page"/>
      </w:r>
      <w:r w:rsidR="00DC72F8">
        <w:lastRenderedPageBreak/>
        <w:t>ÖNSÖZ</w:t>
      </w:r>
      <w:bookmarkEnd w:id="3"/>
    </w:p>
    <w:p w14:paraId="215FBB51" w14:textId="0D17B1FA" w:rsidR="00816CD4" w:rsidRDefault="001E3C24" w:rsidP="00FB02F1">
      <w:pPr>
        <w:pStyle w:val="GOVDE"/>
        <w:spacing w:line="240" w:lineRule="auto"/>
      </w:pPr>
      <w:r>
        <w:t xml:space="preserve">Önsöz bölümünün içerisindeki metinler 1 </w:t>
      </w:r>
      <w:r w:rsidRPr="00713778">
        <w:t xml:space="preserve">satır aralıklı yazılır. </w:t>
      </w:r>
      <w:r w:rsidR="00ED2E10">
        <w:t>Projenin</w:t>
      </w:r>
      <w:r w:rsidR="00592D09">
        <w:t xml:space="preserve"> ilk sayfası </w:t>
      </w:r>
      <w:r w:rsidRPr="00713778">
        <w:t>niteliğinde yazıl</w:t>
      </w:r>
      <w:r>
        <w:t xml:space="preserve">an önsöz </w:t>
      </w:r>
      <w:r w:rsidRPr="00713778">
        <w:t>iki</w:t>
      </w:r>
      <w:r w:rsidRPr="00713778">
        <w:rPr>
          <w:color w:val="FF0000"/>
        </w:rPr>
        <w:t xml:space="preserve"> </w:t>
      </w:r>
      <w:r w:rsidRPr="00713778">
        <w:t xml:space="preserve">sayfayı geçmez. </w:t>
      </w:r>
    </w:p>
    <w:p w14:paraId="70A1CDEB" w14:textId="428206CE" w:rsidR="00816CD4" w:rsidRDefault="00ED2E10" w:rsidP="00FB02F1">
      <w:pPr>
        <w:pStyle w:val="GOVDE"/>
        <w:spacing w:line="240" w:lineRule="auto"/>
      </w:pPr>
      <w:r>
        <w:t>Projey</w:t>
      </w:r>
      <w:r w:rsidR="001E3C24" w:rsidRPr="00713778">
        <w:t>i destekleyen kurumlara ve yardımcı olan kişilere bu kısımda</w:t>
      </w:r>
      <w:r w:rsidR="001E3C24">
        <w:t xml:space="preserve"> </w:t>
      </w:r>
      <w:r w:rsidR="00592D09">
        <w:t xml:space="preserve">teşekkür edilir. </w:t>
      </w:r>
      <w:r w:rsidR="00816CD4">
        <w:t xml:space="preserve">Önsöz metninin altında </w:t>
      </w:r>
      <w:r w:rsidR="00816CD4" w:rsidRPr="00816CD4">
        <w:t>sağa dayalı olarak ad-so</w:t>
      </w:r>
      <w:r w:rsidR="00592D09">
        <w:t xml:space="preserve">yad, sola dayalı olarak ay, yıl </w:t>
      </w:r>
      <w:r w:rsidR="00816CD4" w:rsidRPr="00816CD4">
        <w:t>biçiminde tarih yazılır. Bu iki unsur aynı hizada olur.</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2D06A40B" w14:textId="63ECFE3A" w:rsidR="00215930" w:rsidRDefault="009B2090" w:rsidP="00417483">
      <w:pPr>
        <w:jc w:val="both"/>
      </w:pPr>
      <w:r>
        <w:t>Mayıs 2018</w:t>
      </w:r>
      <w:r w:rsidR="00215930">
        <w:tab/>
      </w:r>
      <w:r w:rsidR="00215930">
        <w:tab/>
      </w:r>
      <w:r w:rsidR="00215930">
        <w:tab/>
      </w:r>
      <w:r w:rsidR="00215930">
        <w:tab/>
      </w:r>
      <w:r w:rsidR="00215930">
        <w:tab/>
      </w:r>
      <w:r w:rsidR="00215930">
        <w:tab/>
      </w:r>
      <w:r w:rsidR="00215930">
        <w:tab/>
      </w:r>
      <w:r w:rsidR="00215930">
        <w:tab/>
      </w:r>
      <w:r w:rsidR="00AD74F9">
        <w:t xml:space="preserve">Ad </w:t>
      </w:r>
      <w:r w:rsidR="00215930">
        <w:t>SOYAD</w:t>
      </w:r>
    </w:p>
    <w:p w14:paraId="79BB33B2" w14:textId="710C3C3F" w:rsidR="00AD74F9" w:rsidRDefault="009B2090" w:rsidP="00417483">
      <w:pPr>
        <w:jc w:val="both"/>
      </w:pPr>
      <w:r>
        <w:tab/>
      </w:r>
      <w:r w:rsidR="00215930">
        <w:tab/>
      </w:r>
      <w:r>
        <w:tab/>
      </w:r>
      <w:r>
        <w:tab/>
      </w:r>
      <w:r>
        <w:tab/>
      </w:r>
      <w:r>
        <w:tab/>
      </w:r>
      <w:r>
        <w:tab/>
      </w:r>
      <w:r>
        <w:tab/>
      </w:r>
      <w:r w:rsidR="00215930">
        <w:tab/>
      </w:r>
      <w:r>
        <w:t xml:space="preserve">Ad </w:t>
      </w:r>
      <w:r w:rsidR="00215930">
        <w:t>SOYAD</w:t>
      </w:r>
    </w:p>
    <w:p w14:paraId="3AB9E84D" w14:textId="0B2E53E6" w:rsidR="009B2090" w:rsidRDefault="009B2090" w:rsidP="00417483">
      <w:pPr>
        <w:jc w:val="both"/>
      </w:pPr>
      <w:r>
        <w:tab/>
      </w:r>
      <w:r>
        <w:tab/>
      </w:r>
      <w:r>
        <w:tab/>
      </w:r>
      <w:r>
        <w:tab/>
      </w:r>
      <w:r>
        <w:tab/>
      </w:r>
      <w:r>
        <w:tab/>
      </w:r>
      <w:r w:rsidR="00215930">
        <w:tab/>
      </w:r>
      <w:r w:rsidR="00215930">
        <w:tab/>
      </w:r>
      <w:r w:rsidR="00215930">
        <w:tab/>
      </w:r>
      <w:r>
        <w:t xml:space="preserve">Ad </w:t>
      </w:r>
      <w:r w:rsidR="00215930">
        <w:t>SOYAD</w:t>
      </w:r>
    </w:p>
    <w:p w14:paraId="1DBB3C09" w14:textId="77777777" w:rsidR="001E3C24" w:rsidRDefault="001E3C24" w:rsidP="00AD74F9">
      <w:pPr>
        <w:jc w:val="center"/>
      </w:pPr>
    </w:p>
    <w:p w14:paraId="32FAEF3A" w14:textId="77777777" w:rsidR="008C72BB" w:rsidRPr="00E9219D" w:rsidRDefault="008C72BB" w:rsidP="002C1EEA">
      <w:pPr>
        <w:keepLines/>
        <w:jc w:val="both"/>
        <w:rPr>
          <w:lang w:val="en-US"/>
        </w:rPr>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Default="002712A0">
      <w:pPr>
        <w:rPr>
          <w:lang w:val="en-US"/>
        </w:rPr>
      </w:pPr>
    </w:p>
    <w:p w14:paraId="12969486" w14:textId="77777777" w:rsidR="002712A0" w:rsidRDefault="002712A0">
      <w:pPr>
        <w:rPr>
          <w:lang w:val="en-US"/>
        </w:rPr>
      </w:pPr>
    </w:p>
    <w:p w14:paraId="35CC82F1" w14:textId="77777777" w:rsidR="002712A0" w:rsidRDefault="002712A0">
      <w:pPr>
        <w:rPr>
          <w:lang w:val="en-US"/>
        </w:rPr>
      </w:pPr>
    </w:p>
    <w:p w14:paraId="01C81C1D" w14:textId="77777777" w:rsidR="002712A0" w:rsidRDefault="002712A0">
      <w:pPr>
        <w:rPr>
          <w:lang w:val="en-US"/>
        </w:rPr>
      </w:pPr>
    </w:p>
    <w:p w14:paraId="74EB3FBA" w14:textId="77777777" w:rsidR="002712A0" w:rsidRDefault="002712A0">
      <w:pPr>
        <w:rPr>
          <w:lang w:val="en-US"/>
        </w:rPr>
      </w:pPr>
    </w:p>
    <w:p w14:paraId="7FF8AF71" w14:textId="77777777" w:rsidR="002712A0" w:rsidRDefault="002712A0">
      <w:pPr>
        <w:rPr>
          <w:lang w:val="en-US"/>
        </w:rPr>
      </w:pPr>
    </w:p>
    <w:p w14:paraId="026F6FFA" w14:textId="77777777" w:rsidR="002712A0" w:rsidRDefault="002712A0">
      <w:pPr>
        <w:rPr>
          <w:lang w:val="en-US"/>
        </w:rPr>
      </w:pPr>
    </w:p>
    <w:p w14:paraId="082768EB" w14:textId="77777777" w:rsidR="002712A0" w:rsidRDefault="002712A0">
      <w:pPr>
        <w:rPr>
          <w:lang w:val="en-US"/>
        </w:rPr>
      </w:pPr>
    </w:p>
    <w:p w14:paraId="6AF0C175" w14:textId="77777777" w:rsidR="002712A0" w:rsidRDefault="002712A0">
      <w:pPr>
        <w:rPr>
          <w:lang w:val="en-US"/>
        </w:rPr>
      </w:pPr>
    </w:p>
    <w:p w14:paraId="313A9E48" w14:textId="77777777" w:rsidR="002712A0" w:rsidRDefault="002712A0">
      <w:pPr>
        <w:rPr>
          <w:lang w:val="en-US"/>
        </w:rPr>
      </w:pPr>
    </w:p>
    <w:p w14:paraId="30D6F35E" w14:textId="77777777" w:rsidR="002712A0" w:rsidRDefault="002712A0">
      <w:pPr>
        <w:rPr>
          <w:lang w:val="en-US"/>
        </w:rPr>
      </w:pPr>
    </w:p>
    <w:p w14:paraId="4143345D" w14:textId="77777777" w:rsidR="002712A0" w:rsidRDefault="002712A0">
      <w:pPr>
        <w:rPr>
          <w:lang w:val="en-US"/>
        </w:rPr>
      </w:pPr>
    </w:p>
    <w:p w14:paraId="4A3CBE1C" w14:textId="77777777" w:rsidR="002712A0" w:rsidRDefault="00BE33A4">
      <w:pPr>
        <w:rPr>
          <w:lang w:val="en-US"/>
        </w:rPr>
      </w:pPr>
      <w:r>
        <w:rPr>
          <w:rStyle w:val="AklamaBavurusu"/>
        </w:rPr>
        <w:commentReference w:id="4"/>
      </w:r>
    </w:p>
    <w:p w14:paraId="17560859" w14:textId="77777777" w:rsidR="002712A0" w:rsidRDefault="002712A0">
      <w:pPr>
        <w:rPr>
          <w:lang w:val="en-US"/>
        </w:rPr>
      </w:pPr>
    </w:p>
    <w:p w14:paraId="5A8AFF72" w14:textId="77777777" w:rsidR="002712A0" w:rsidRDefault="002712A0">
      <w:pPr>
        <w:rPr>
          <w:lang w:val="en-US"/>
        </w:rPr>
      </w:pPr>
    </w:p>
    <w:p w14:paraId="21768C56" w14:textId="77777777" w:rsidR="002712A0" w:rsidRDefault="002712A0">
      <w:pPr>
        <w:rPr>
          <w:lang w:val="en-US"/>
        </w:rPr>
      </w:pPr>
    </w:p>
    <w:p w14:paraId="5BF28380" w14:textId="77777777" w:rsidR="002712A0" w:rsidRDefault="002712A0">
      <w:pPr>
        <w:rPr>
          <w:lang w:val="en-US"/>
        </w:rPr>
      </w:pPr>
    </w:p>
    <w:p w14:paraId="65638ABA" w14:textId="77777777" w:rsidR="00EB6B2C" w:rsidRDefault="00140D97">
      <w:pPr>
        <w:rPr>
          <w:lang w:val="en-US"/>
        </w:rPr>
        <w:sectPr w:rsidR="00EB6B2C" w:rsidSect="00EB6B2C">
          <w:footerReference w:type="default" r:id="rId11"/>
          <w:pgSz w:w="11906" w:h="16838"/>
          <w:pgMar w:top="1418" w:right="1418" w:bottom="1418" w:left="2268" w:header="709" w:footer="709" w:gutter="0"/>
          <w:pgNumType w:fmt="lowerRoman"/>
          <w:cols w:space="708"/>
          <w:docGrid w:linePitch="360"/>
        </w:sectPr>
      </w:pPr>
      <w:r>
        <w:rPr>
          <w:lang w:val="en-US"/>
        </w:rPr>
        <w:br w:type="page"/>
      </w:r>
    </w:p>
    <w:p w14:paraId="22F86654" w14:textId="21AFEC6F" w:rsidR="00C365DE" w:rsidRPr="00712CC3" w:rsidRDefault="007B1BD3" w:rsidP="00712CC3">
      <w:pPr>
        <w:pStyle w:val="BASLIK1"/>
        <w:numPr>
          <w:ilvl w:val="0"/>
          <w:numId w:val="0"/>
        </w:numPr>
      </w:pPr>
      <w:bookmarkStart w:id="5" w:name="_Toc498367496"/>
      <w:commentRangeStart w:id="6"/>
      <w:r w:rsidRPr="00712CC3">
        <w:lastRenderedPageBreak/>
        <w:t>İÇİNDEKİLER</w:t>
      </w:r>
      <w:commentRangeEnd w:id="6"/>
      <w:r w:rsidR="00533CE0" w:rsidRPr="00712CC3">
        <w:rPr>
          <w:rStyle w:val="AklamaBavurusu"/>
          <w:sz w:val="24"/>
          <w:szCs w:val="24"/>
        </w:rPr>
        <w:commentReference w:id="6"/>
      </w:r>
      <w:bookmarkEnd w:id="5"/>
    </w:p>
    <w:p w14:paraId="22B80922" w14:textId="77777777" w:rsidR="00EB6B2C" w:rsidRDefault="00C365DE" w:rsidP="00BA5817">
      <w:pPr>
        <w:tabs>
          <w:tab w:val="right" w:leader="dot" w:pos="8222"/>
        </w:tabs>
        <w:spacing w:after="240"/>
        <w:jc w:val="right"/>
        <w:rPr>
          <w:b/>
          <w:u w:val="single"/>
          <w:lang w:val="en-US"/>
        </w:rPr>
      </w:pPr>
      <w:commentRangeStart w:id="7"/>
      <w:r w:rsidRPr="00E9219D">
        <w:rPr>
          <w:b/>
          <w:u w:val="single"/>
          <w:lang w:val="en-US"/>
        </w:rPr>
        <w:t>Sayfa</w:t>
      </w:r>
      <w:commentRangeEnd w:id="7"/>
      <w:r w:rsidR="00533CE0">
        <w:rPr>
          <w:rStyle w:val="AklamaBavurusu"/>
        </w:rPr>
        <w:commentReference w:id="7"/>
      </w:r>
    </w:p>
    <w:p w14:paraId="5DDCBD85" w14:textId="746BBDAE" w:rsidR="00F53799" w:rsidRDefault="00EB6B2C">
      <w:pPr>
        <w:pStyle w:val="T1"/>
        <w:rPr>
          <w:rFonts w:asciiTheme="minorHAnsi" w:eastAsiaTheme="minorEastAsia" w:hAnsiTheme="minorHAnsi" w:cstheme="minorBidi"/>
          <w:b w:val="0"/>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498367495" w:history="1">
        <w:r w:rsidR="00F53799" w:rsidRPr="00266A73">
          <w:rPr>
            <w:rStyle w:val="Kpr"/>
            <w:noProof/>
          </w:rPr>
          <w:t>ÖNSÖZ</w:t>
        </w:r>
        <w:r w:rsidR="00F53799">
          <w:rPr>
            <w:noProof/>
            <w:webHidden/>
          </w:rPr>
          <w:tab/>
        </w:r>
        <w:r w:rsidR="004B5205">
          <w:rPr>
            <w:noProof/>
            <w:webHidden/>
          </w:rPr>
          <w:tab/>
        </w:r>
        <w:r w:rsidR="00F53799">
          <w:rPr>
            <w:noProof/>
            <w:webHidden/>
          </w:rPr>
          <w:fldChar w:fldCharType="begin"/>
        </w:r>
        <w:r w:rsidR="00F53799">
          <w:rPr>
            <w:noProof/>
            <w:webHidden/>
          </w:rPr>
          <w:instrText xml:space="preserve"> PAGEREF _Toc498367495 \h </w:instrText>
        </w:r>
        <w:r w:rsidR="00F53799">
          <w:rPr>
            <w:noProof/>
            <w:webHidden/>
          </w:rPr>
        </w:r>
        <w:r w:rsidR="00F53799">
          <w:rPr>
            <w:noProof/>
            <w:webHidden/>
          </w:rPr>
          <w:fldChar w:fldCharType="separate"/>
        </w:r>
        <w:r w:rsidR="00FE38D0">
          <w:rPr>
            <w:noProof/>
            <w:webHidden/>
          </w:rPr>
          <w:t>iii</w:t>
        </w:r>
        <w:r w:rsidR="00F53799">
          <w:rPr>
            <w:noProof/>
            <w:webHidden/>
          </w:rPr>
          <w:fldChar w:fldCharType="end"/>
        </w:r>
      </w:hyperlink>
    </w:p>
    <w:p w14:paraId="785F927F" w14:textId="2FE8045A" w:rsidR="00F53799" w:rsidRDefault="006E632E">
      <w:pPr>
        <w:pStyle w:val="T1"/>
        <w:rPr>
          <w:rFonts w:asciiTheme="minorHAnsi" w:eastAsiaTheme="minorEastAsia" w:hAnsiTheme="minorHAnsi" w:cstheme="minorBidi"/>
          <w:b w:val="0"/>
          <w:noProof/>
          <w:sz w:val="22"/>
          <w:szCs w:val="22"/>
          <w:lang w:eastAsia="tr-TR"/>
        </w:rPr>
      </w:pPr>
      <w:hyperlink w:anchor="_Toc498367496" w:history="1">
        <w:r w:rsidR="00F53799" w:rsidRPr="00266A73">
          <w:rPr>
            <w:rStyle w:val="Kpr"/>
            <w:noProof/>
          </w:rPr>
          <w:t>İÇİNDEKİLER</w:t>
        </w:r>
        <w:r w:rsidR="00F53799">
          <w:rPr>
            <w:noProof/>
            <w:webHidden/>
          </w:rPr>
          <w:tab/>
        </w:r>
        <w:r w:rsidR="00F53799">
          <w:rPr>
            <w:noProof/>
            <w:webHidden/>
          </w:rPr>
          <w:fldChar w:fldCharType="begin"/>
        </w:r>
        <w:r w:rsidR="00F53799">
          <w:rPr>
            <w:noProof/>
            <w:webHidden/>
          </w:rPr>
          <w:instrText xml:space="preserve"> PAGEREF _Toc498367496 \h </w:instrText>
        </w:r>
        <w:r w:rsidR="00F53799">
          <w:rPr>
            <w:noProof/>
            <w:webHidden/>
          </w:rPr>
        </w:r>
        <w:r w:rsidR="00F53799">
          <w:rPr>
            <w:noProof/>
            <w:webHidden/>
          </w:rPr>
          <w:fldChar w:fldCharType="separate"/>
        </w:r>
        <w:r w:rsidR="00FE38D0">
          <w:rPr>
            <w:noProof/>
            <w:webHidden/>
          </w:rPr>
          <w:t>v</w:t>
        </w:r>
        <w:r w:rsidR="00F53799">
          <w:rPr>
            <w:noProof/>
            <w:webHidden/>
          </w:rPr>
          <w:fldChar w:fldCharType="end"/>
        </w:r>
      </w:hyperlink>
    </w:p>
    <w:p w14:paraId="058403A8" w14:textId="51B41246" w:rsidR="00F53799" w:rsidRDefault="006E632E">
      <w:pPr>
        <w:pStyle w:val="T1"/>
        <w:rPr>
          <w:rFonts w:asciiTheme="minorHAnsi" w:eastAsiaTheme="minorEastAsia" w:hAnsiTheme="minorHAnsi" w:cstheme="minorBidi"/>
          <w:b w:val="0"/>
          <w:noProof/>
          <w:sz w:val="22"/>
          <w:szCs w:val="22"/>
          <w:lang w:eastAsia="tr-TR"/>
        </w:rPr>
      </w:pPr>
      <w:hyperlink w:anchor="_Toc498367497" w:history="1">
        <w:r w:rsidR="00F53799" w:rsidRPr="00266A73">
          <w:rPr>
            <w:rStyle w:val="Kpr"/>
            <w:noProof/>
          </w:rPr>
          <w:t>KISALTMALAR</w:t>
        </w:r>
        <w:r w:rsidR="00F53799">
          <w:rPr>
            <w:noProof/>
            <w:webHidden/>
          </w:rPr>
          <w:tab/>
        </w:r>
        <w:r w:rsidR="00F53799">
          <w:rPr>
            <w:noProof/>
            <w:webHidden/>
          </w:rPr>
          <w:fldChar w:fldCharType="begin"/>
        </w:r>
        <w:r w:rsidR="00F53799">
          <w:rPr>
            <w:noProof/>
            <w:webHidden/>
          </w:rPr>
          <w:instrText xml:space="preserve"> PAGEREF _Toc498367497 \h </w:instrText>
        </w:r>
        <w:r w:rsidR="00F53799">
          <w:rPr>
            <w:noProof/>
            <w:webHidden/>
          </w:rPr>
        </w:r>
        <w:r w:rsidR="00F53799">
          <w:rPr>
            <w:noProof/>
            <w:webHidden/>
          </w:rPr>
          <w:fldChar w:fldCharType="separate"/>
        </w:r>
        <w:r w:rsidR="00FE38D0">
          <w:rPr>
            <w:noProof/>
            <w:webHidden/>
          </w:rPr>
          <w:t>vii</w:t>
        </w:r>
        <w:r w:rsidR="00F53799">
          <w:rPr>
            <w:noProof/>
            <w:webHidden/>
          </w:rPr>
          <w:fldChar w:fldCharType="end"/>
        </w:r>
      </w:hyperlink>
    </w:p>
    <w:p w14:paraId="348CFEB3" w14:textId="6AAB5E38" w:rsidR="00F53799" w:rsidRDefault="006E632E">
      <w:pPr>
        <w:pStyle w:val="T1"/>
        <w:rPr>
          <w:rFonts w:asciiTheme="minorHAnsi" w:eastAsiaTheme="minorEastAsia" w:hAnsiTheme="minorHAnsi" w:cstheme="minorBidi"/>
          <w:b w:val="0"/>
          <w:noProof/>
          <w:sz w:val="22"/>
          <w:szCs w:val="22"/>
          <w:lang w:eastAsia="tr-TR"/>
        </w:rPr>
      </w:pPr>
      <w:hyperlink w:anchor="_Toc498367498" w:history="1">
        <w:r w:rsidR="00F53799" w:rsidRPr="00266A73">
          <w:rPr>
            <w:rStyle w:val="Kpr"/>
            <w:noProof/>
          </w:rPr>
          <w:t>SEMBOLLER</w:t>
        </w:r>
        <w:r w:rsidR="00F53799">
          <w:rPr>
            <w:noProof/>
            <w:webHidden/>
          </w:rPr>
          <w:tab/>
        </w:r>
        <w:r w:rsidR="00F53799">
          <w:rPr>
            <w:noProof/>
            <w:webHidden/>
          </w:rPr>
          <w:fldChar w:fldCharType="begin"/>
        </w:r>
        <w:r w:rsidR="00F53799">
          <w:rPr>
            <w:noProof/>
            <w:webHidden/>
          </w:rPr>
          <w:instrText xml:space="preserve"> PAGEREF _Toc498367498 \h </w:instrText>
        </w:r>
        <w:r w:rsidR="00F53799">
          <w:rPr>
            <w:noProof/>
            <w:webHidden/>
          </w:rPr>
        </w:r>
        <w:r w:rsidR="00F53799">
          <w:rPr>
            <w:noProof/>
            <w:webHidden/>
          </w:rPr>
          <w:fldChar w:fldCharType="separate"/>
        </w:r>
        <w:r w:rsidR="00FE38D0">
          <w:rPr>
            <w:noProof/>
            <w:webHidden/>
          </w:rPr>
          <w:t>viii</w:t>
        </w:r>
        <w:r w:rsidR="00F53799">
          <w:rPr>
            <w:noProof/>
            <w:webHidden/>
          </w:rPr>
          <w:fldChar w:fldCharType="end"/>
        </w:r>
      </w:hyperlink>
    </w:p>
    <w:p w14:paraId="2013FB7C" w14:textId="5B949998" w:rsidR="00F53799" w:rsidRDefault="006E632E">
      <w:pPr>
        <w:pStyle w:val="T1"/>
        <w:rPr>
          <w:rFonts w:asciiTheme="minorHAnsi" w:eastAsiaTheme="minorEastAsia" w:hAnsiTheme="minorHAnsi" w:cstheme="minorBidi"/>
          <w:b w:val="0"/>
          <w:noProof/>
          <w:sz w:val="22"/>
          <w:szCs w:val="22"/>
          <w:lang w:eastAsia="tr-TR"/>
        </w:rPr>
      </w:pPr>
      <w:hyperlink w:anchor="_Toc498367499" w:history="1">
        <w:r w:rsidR="00F53799" w:rsidRPr="00266A73">
          <w:rPr>
            <w:rStyle w:val="Kpr"/>
            <w:noProof/>
          </w:rPr>
          <w:t>ÇİZELGE LİSTESİ</w:t>
        </w:r>
        <w:r w:rsidR="00F53799">
          <w:rPr>
            <w:noProof/>
            <w:webHidden/>
          </w:rPr>
          <w:tab/>
        </w:r>
        <w:r w:rsidR="00F53799">
          <w:rPr>
            <w:noProof/>
            <w:webHidden/>
          </w:rPr>
          <w:fldChar w:fldCharType="begin"/>
        </w:r>
        <w:r w:rsidR="00F53799">
          <w:rPr>
            <w:noProof/>
            <w:webHidden/>
          </w:rPr>
          <w:instrText xml:space="preserve"> PAGEREF _Toc498367499 \h </w:instrText>
        </w:r>
        <w:r w:rsidR="00F53799">
          <w:rPr>
            <w:noProof/>
            <w:webHidden/>
          </w:rPr>
        </w:r>
        <w:r w:rsidR="00F53799">
          <w:rPr>
            <w:noProof/>
            <w:webHidden/>
          </w:rPr>
          <w:fldChar w:fldCharType="separate"/>
        </w:r>
        <w:r w:rsidR="00FE38D0">
          <w:rPr>
            <w:noProof/>
            <w:webHidden/>
          </w:rPr>
          <w:t>ix</w:t>
        </w:r>
        <w:r w:rsidR="00F53799">
          <w:rPr>
            <w:noProof/>
            <w:webHidden/>
          </w:rPr>
          <w:fldChar w:fldCharType="end"/>
        </w:r>
      </w:hyperlink>
    </w:p>
    <w:p w14:paraId="39A39173" w14:textId="31E11921" w:rsidR="00F53799" w:rsidRDefault="006E632E">
      <w:pPr>
        <w:pStyle w:val="T1"/>
        <w:rPr>
          <w:rFonts w:asciiTheme="minorHAnsi" w:eastAsiaTheme="minorEastAsia" w:hAnsiTheme="minorHAnsi" w:cstheme="minorBidi"/>
          <w:b w:val="0"/>
          <w:noProof/>
          <w:sz w:val="22"/>
          <w:szCs w:val="22"/>
          <w:lang w:eastAsia="tr-TR"/>
        </w:rPr>
      </w:pPr>
      <w:hyperlink w:anchor="_Toc498367500" w:history="1">
        <w:r w:rsidR="00F53799" w:rsidRPr="00266A73">
          <w:rPr>
            <w:rStyle w:val="Kpr"/>
            <w:noProof/>
          </w:rPr>
          <w:t>ŞEKİL LİSTESİ</w:t>
        </w:r>
        <w:r w:rsidR="00F53799">
          <w:rPr>
            <w:noProof/>
            <w:webHidden/>
          </w:rPr>
          <w:tab/>
        </w:r>
        <w:r w:rsidR="00F53799">
          <w:rPr>
            <w:noProof/>
            <w:webHidden/>
          </w:rPr>
          <w:fldChar w:fldCharType="begin"/>
        </w:r>
        <w:r w:rsidR="00F53799">
          <w:rPr>
            <w:noProof/>
            <w:webHidden/>
          </w:rPr>
          <w:instrText xml:space="preserve"> PAGEREF _Toc498367500 \h </w:instrText>
        </w:r>
        <w:r w:rsidR="00F53799">
          <w:rPr>
            <w:noProof/>
            <w:webHidden/>
          </w:rPr>
        </w:r>
        <w:r w:rsidR="00F53799">
          <w:rPr>
            <w:noProof/>
            <w:webHidden/>
          </w:rPr>
          <w:fldChar w:fldCharType="separate"/>
        </w:r>
        <w:r w:rsidR="00FE38D0">
          <w:rPr>
            <w:noProof/>
            <w:webHidden/>
          </w:rPr>
          <w:t>x</w:t>
        </w:r>
        <w:r w:rsidR="00F53799">
          <w:rPr>
            <w:noProof/>
            <w:webHidden/>
          </w:rPr>
          <w:fldChar w:fldCharType="end"/>
        </w:r>
      </w:hyperlink>
    </w:p>
    <w:p w14:paraId="530FB49B" w14:textId="381BA1D0" w:rsidR="00F53799" w:rsidRDefault="006E632E">
      <w:pPr>
        <w:pStyle w:val="T1"/>
        <w:rPr>
          <w:rFonts w:asciiTheme="minorHAnsi" w:eastAsiaTheme="minorEastAsia" w:hAnsiTheme="minorHAnsi" w:cstheme="minorBidi"/>
          <w:b w:val="0"/>
          <w:noProof/>
          <w:sz w:val="22"/>
          <w:szCs w:val="22"/>
          <w:lang w:eastAsia="tr-TR"/>
        </w:rPr>
      </w:pPr>
      <w:hyperlink w:anchor="_Toc498367501" w:history="1">
        <w:r w:rsidR="00F53799" w:rsidRPr="00266A73">
          <w:rPr>
            <w:rStyle w:val="Kpr"/>
            <w:noProof/>
          </w:rPr>
          <w:t>ÖZET</w:t>
        </w:r>
        <w:r w:rsidR="00F53799">
          <w:rPr>
            <w:noProof/>
            <w:webHidden/>
          </w:rPr>
          <w:tab/>
        </w:r>
        <w:r w:rsidR="002F2119">
          <w:rPr>
            <w:noProof/>
            <w:webHidden/>
          </w:rPr>
          <w:tab/>
        </w:r>
        <w:r w:rsidR="00F53799">
          <w:rPr>
            <w:noProof/>
            <w:webHidden/>
          </w:rPr>
          <w:fldChar w:fldCharType="begin"/>
        </w:r>
        <w:r w:rsidR="00F53799">
          <w:rPr>
            <w:noProof/>
            <w:webHidden/>
          </w:rPr>
          <w:instrText xml:space="preserve"> PAGEREF _Toc498367501 \h </w:instrText>
        </w:r>
        <w:r w:rsidR="00F53799">
          <w:rPr>
            <w:noProof/>
            <w:webHidden/>
          </w:rPr>
        </w:r>
        <w:r w:rsidR="00F53799">
          <w:rPr>
            <w:noProof/>
            <w:webHidden/>
          </w:rPr>
          <w:fldChar w:fldCharType="separate"/>
        </w:r>
        <w:r w:rsidR="00FE38D0">
          <w:rPr>
            <w:noProof/>
            <w:webHidden/>
          </w:rPr>
          <w:t>xi</w:t>
        </w:r>
        <w:r w:rsidR="00F53799">
          <w:rPr>
            <w:noProof/>
            <w:webHidden/>
          </w:rPr>
          <w:fldChar w:fldCharType="end"/>
        </w:r>
      </w:hyperlink>
    </w:p>
    <w:p w14:paraId="1C907142" w14:textId="0488121C" w:rsidR="00F53799" w:rsidRDefault="006E632E">
      <w:pPr>
        <w:pStyle w:val="T1"/>
        <w:rPr>
          <w:rFonts w:asciiTheme="minorHAnsi" w:eastAsiaTheme="minorEastAsia" w:hAnsiTheme="minorHAnsi" w:cstheme="minorBidi"/>
          <w:b w:val="0"/>
          <w:noProof/>
          <w:sz w:val="22"/>
          <w:szCs w:val="22"/>
          <w:lang w:eastAsia="tr-TR"/>
        </w:rPr>
      </w:pPr>
      <w:hyperlink w:anchor="_Toc498367502" w:history="1">
        <w:r w:rsidR="00F53799" w:rsidRPr="00266A73">
          <w:rPr>
            <w:rStyle w:val="Kpr"/>
            <w:bCs/>
            <w:noProof/>
          </w:rPr>
          <w:t>SUMMARY</w:t>
        </w:r>
        <w:r w:rsidR="00F53799">
          <w:rPr>
            <w:noProof/>
            <w:webHidden/>
          </w:rPr>
          <w:tab/>
        </w:r>
        <w:r w:rsidR="00F53799">
          <w:rPr>
            <w:noProof/>
            <w:webHidden/>
          </w:rPr>
          <w:fldChar w:fldCharType="begin"/>
        </w:r>
        <w:r w:rsidR="00F53799">
          <w:rPr>
            <w:noProof/>
            <w:webHidden/>
          </w:rPr>
          <w:instrText xml:space="preserve"> PAGEREF _Toc498367502 \h </w:instrText>
        </w:r>
        <w:r w:rsidR="00F53799">
          <w:rPr>
            <w:noProof/>
            <w:webHidden/>
          </w:rPr>
        </w:r>
        <w:r w:rsidR="00F53799">
          <w:rPr>
            <w:noProof/>
            <w:webHidden/>
          </w:rPr>
          <w:fldChar w:fldCharType="separate"/>
        </w:r>
        <w:r w:rsidR="00FE38D0">
          <w:rPr>
            <w:noProof/>
            <w:webHidden/>
          </w:rPr>
          <w:t>xii</w:t>
        </w:r>
        <w:r w:rsidR="00F53799">
          <w:rPr>
            <w:noProof/>
            <w:webHidden/>
          </w:rPr>
          <w:fldChar w:fldCharType="end"/>
        </w:r>
      </w:hyperlink>
    </w:p>
    <w:p w14:paraId="6C55A75F" w14:textId="6ECB3C1D" w:rsidR="00F53799" w:rsidRDefault="006E632E">
      <w:pPr>
        <w:pStyle w:val="T1"/>
        <w:rPr>
          <w:rFonts w:asciiTheme="minorHAnsi" w:eastAsiaTheme="minorEastAsia" w:hAnsiTheme="minorHAnsi" w:cstheme="minorBidi"/>
          <w:b w:val="0"/>
          <w:noProof/>
          <w:sz w:val="22"/>
          <w:szCs w:val="22"/>
          <w:lang w:eastAsia="tr-TR"/>
        </w:rPr>
      </w:pPr>
      <w:hyperlink w:anchor="_Toc498367503" w:history="1">
        <w:r w:rsidR="00F53799" w:rsidRPr="00266A73">
          <w:rPr>
            <w:rStyle w:val="Kpr"/>
            <w:noProof/>
          </w:rPr>
          <w:t>1. GİRİŞ – BAŞLIKLAR (BİRİNCİ DERECE BAŞLIKLAR)</w:t>
        </w:r>
        <w:r w:rsidR="00F53799">
          <w:rPr>
            <w:noProof/>
            <w:webHidden/>
          </w:rPr>
          <w:tab/>
        </w:r>
        <w:r w:rsidR="00F53799">
          <w:rPr>
            <w:noProof/>
            <w:webHidden/>
          </w:rPr>
          <w:fldChar w:fldCharType="begin"/>
        </w:r>
        <w:r w:rsidR="00F53799">
          <w:rPr>
            <w:noProof/>
            <w:webHidden/>
          </w:rPr>
          <w:instrText xml:space="preserve"> PAGEREF _Toc498367503 \h </w:instrText>
        </w:r>
        <w:r w:rsidR="00F53799">
          <w:rPr>
            <w:noProof/>
            <w:webHidden/>
          </w:rPr>
        </w:r>
        <w:r w:rsidR="00F53799">
          <w:rPr>
            <w:noProof/>
            <w:webHidden/>
          </w:rPr>
          <w:fldChar w:fldCharType="separate"/>
        </w:r>
        <w:r w:rsidR="00FE38D0">
          <w:rPr>
            <w:noProof/>
            <w:webHidden/>
          </w:rPr>
          <w:t>1</w:t>
        </w:r>
        <w:r w:rsidR="00F53799">
          <w:rPr>
            <w:noProof/>
            <w:webHidden/>
          </w:rPr>
          <w:fldChar w:fldCharType="end"/>
        </w:r>
      </w:hyperlink>
    </w:p>
    <w:p w14:paraId="2D02E2C5" w14:textId="3BDC97EE" w:rsidR="00F53799" w:rsidRDefault="006E632E">
      <w:pPr>
        <w:pStyle w:val="T2"/>
        <w:rPr>
          <w:rFonts w:asciiTheme="minorHAnsi" w:eastAsiaTheme="minorEastAsia" w:hAnsiTheme="minorHAnsi" w:cstheme="minorBidi"/>
          <w:noProof/>
          <w:sz w:val="22"/>
          <w:szCs w:val="22"/>
          <w:lang w:eastAsia="tr-TR"/>
        </w:rPr>
      </w:pPr>
      <w:hyperlink w:anchor="_Toc498367504" w:history="1">
        <w:r w:rsidR="00F53799" w:rsidRPr="00266A73">
          <w:rPr>
            <w:rStyle w:val="Kpr"/>
            <w:noProof/>
          </w:rPr>
          <w:t>1.1 Projenin Amacı (İkinci Derece Başlık Nasıl: İlk Harfler Büyük)</w:t>
        </w:r>
        <w:r w:rsidR="00F53799">
          <w:rPr>
            <w:noProof/>
            <w:webHidden/>
          </w:rPr>
          <w:tab/>
        </w:r>
        <w:r w:rsidR="00F53799">
          <w:rPr>
            <w:noProof/>
            <w:webHidden/>
          </w:rPr>
          <w:fldChar w:fldCharType="begin"/>
        </w:r>
        <w:r w:rsidR="00F53799">
          <w:rPr>
            <w:noProof/>
            <w:webHidden/>
          </w:rPr>
          <w:instrText xml:space="preserve"> PAGEREF _Toc498367504 \h </w:instrText>
        </w:r>
        <w:r w:rsidR="00F53799">
          <w:rPr>
            <w:noProof/>
            <w:webHidden/>
          </w:rPr>
        </w:r>
        <w:r w:rsidR="00F53799">
          <w:rPr>
            <w:noProof/>
            <w:webHidden/>
          </w:rPr>
          <w:fldChar w:fldCharType="separate"/>
        </w:r>
        <w:r w:rsidR="00FE38D0">
          <w:rPr>
            <w:noProof/>
            <w:webHidden/>
          </w:rPr>
          <w:t>1</w:t>
        </w:r>
        <w:r w:rsidR="00F53799">
          <w:rPr>
            <w:noProof/>
            <w:webHidden/>
          </w:rPr>
          <w:fldChar w:fldCharType="end"/>
        </w:r>
      </w:hyperlink>
    </w:p>
    <w:p w14:paraId="62C271C3" w14:textId="4F5BF5EA" w:rsidR="00F53799" w:rsidRDefault="006E632E">
      <w:pPr>
        <w:pStyle w:val="T3"/>
        <w:rPr>
          <w:rFonts w:asciiTheme="minorHAnsi" w:eastAsiaTheme="minorEastAsia" w:hAnsiTheme="minorHAnsi" w:cstheme="minorBidi"/>
          <w:noProof/>
          <w:sz w:val="22"/>
          <w:szCs w:val="22"/>
          <w:lang w:eastAsia="tr-TR"/>
        </w:rPr>
      </w:pPr>
      <w:hyperlink w:anchor="_Toc498367505" w:history="1">
        <w:r w:rsidR="00F53799" w:rsidRPr="00266A73">
          <w:rPr>
            <w:rStyle w:val="Kpr"/>
            <w:noProof/>
          </w:rPr>
          <w:t>1.1.1 Üçüncü derece başlık nasıl: ilk harf büyük diğerleri küçük</w:t>
        </w:r>
        <w:r w:rsidR="00F53799">
          <w:rPr>
            <w:noProof/>
            <w:webHidden/>
          </w:rPr>
          <w:tab/>
        </w:r>
        <w:r w:rsidR="00F53799">
          <w:rPr>
            <w:noProof/>
            <w:webHidden/>
          </w:rPr>
          <w:fldChar w:fldCharType="begin"/>
        </w:r>
        <w:r w:rsidR="00F53799">
          <w:rPr>
            <w:noProof/>
            <w:webHidden/>
          </w:rPr>
          <w:instrText xml:space="preserve"> PAGEREF _Toc498367505 \h </w:instrText>
        </w:r>
        <w:r w:rsidR="00F53799">
          <w:rPr>
            <w:noProof/>
            <w:webHidden/>
          </w:rPr>
        </w:r>
        <w:r w:rsidR="00F53799">
          <w:rPr>
            <w:noProof/>
            <w:webHidden/>
          </w:rPr>
          <w:fldChar w:fldCharType="separate"/>
        </w:r>
        <w:r w:rsidR="00FE38D0">
          <w:rPr>
            <w:noProof/>
            <w:webHidden/>
          </w:rPr>
          <w:t>1</w:t>
        </w:r>
        <w:r w:rsidR="00F53799">
          <w:rPr>
            <w:noProof/>
            <w:webHidden/>
          </w:rPr>
          <w:fldChar w:fldCharType="end"/>
        </w:r>
      </w:hyperlink>
    </w:p>
    <w:p w14:paraId="589329A5" w14:textId="62F5D92B" w:rsidR="00F53799" w:rsidRDefault="006E632E">
      <w:pPr>
        <w:pStyle w:val="T3"/>
        <w:rPr>
          <w:rFonts w:asciiTheme="minorHAnsi" w:eastAsiaTheme="minorEastAsia" w:hAnsiTheme="minorHAnsi" w:cstheme="minorBidi"/>
          <w:noProof/>
          <w:sz w:val="22"/>
          <w:szCs w:val="22"/>
          <w:lang w:eastAsia="tr-TR"/>
        </w:rPr>
      </w:pPr>
      <w:hyperlink w:anchor="_Toc498367506" w:history="1">
        <w:r w:rsidR="00F53799" w:rsidRPr="00266A73">
          <w:rPr>
            <w:rStyle w:val="Kpr"/>
            <w:noProof/>
          </w:rPr>
          <w:t>1.1.2 Projenin ikincil amaçları</w:t>
        </w:r>
        <w:r w:rsidR="00F53799">
          <w:rPr>
            <w:noProof/>
            <w:webHidden/>
          </w:rPr>
          <w:tab/>
        </w:r>
        <w:r w:rsidR="00F53799">
          <w:rPr>
            <w:noProof/>
            <w:webHidden/>
          </w:rPr>
          <w:fldChar w:fldCharType="begin"/>
        </w:r>
        <w:r w:rsidR="00F53799">
          <w:rPr>
            <w:noProof/>
            <w:webHidden/>
          </w:rPr>
          <w:instrText xml:space="preserve"> PAGEREF _Toc498367506 \h </w:instrText>
        </w:r>
        <w:r w:rsidR="00F53799">
          <w:rPr>
            <w:noProof/>
            <w:webHidden/>
          </w:rPr>
        </w:r>
        <w:r w:rsidR="00F53799">
          <w:rPr>
            <w:noProof/>
            <w:webHidden/>
          </w:rPr>
          <w:fldChar w:fldCharType="separate"/>
        </w:r>
        <w:r w:rsidR="00FE38D0">
          <w:rPr>
            <w:noProof/>
            <w:webHidden/>
          </w:rPr>
          <w:t>2</w:t>
        </w:r>
        <w:r w:rsidR="00F53799">
          <w:rPr>
            <w:noProof/>
            <w:webHidden/>
          </w:rPr>
          <w:fldChar w:fldCharType="end"/>
        </w:r>
      </w:hyperlink>
    </w:p>
    <w:p w14:paraId="20B176AF" w14:textId="5E2E2C18" w:rsidR="00F53799" w:rsidRDefault="006E632E">
      <w:pPr>
        <w:pStyle w:val="T4"/>
        <w:tabs>
          <w:tab w:val="right" w:leader="dot" w:pos="8210"/>
        </w:tabs>
        <w:rPr>
          <w:rFonts w:asciiTheme="minorHAnsi" w:eastAsiaTheme="minorEastAsia" w:hAnsiTheme="minorHAnsi" w:cstheme="minorBidi"/>
          <w:noProof/>
          <w:sz w:val="22"/>
          <w:szCs w:val="22"/>
          <w:lang w:val="tr-TR" w:eastAsia="tr-TR"/>
        </w:rPr>
      </w:pPr>
      <w:hyperlink w:anchor="_Toc498367507" w:history="1">
        <w:r w:rsidR="00F53799" w:rsidRPr="00266A73">
          <w:rPr>
            <w:rStyle w:val="Kpr"/>
            <w:noProof/>
          </w:rPr>
          <w:t>1.1.2.1 Dördüncü derece başlık nasıl: ilk harf büyük diğerleri küçük</w:t>
        </w:r>
        <w:r w:rsidR="00F53799">
          <w:rPr>
            <w:noProof/>
            <w:webHidden/>
          </w:rPr>
          <w:tab/>
        </w:r>
        <w:r w:rsidR="00F53799">
          <w:rPr>
            <w:noProof/>
            <w:webHidden/>
          </w:rPr>
          <w:fldChar w:fldCharType="begin"/>
        </w:r>
        <w:r w:rsidR="00F53799">
          <w:rPr>
            <w:noProof/>
            <w:webHidden/>
          </w:rPr>
          <w:instrText xml:space="preserve"> PAGEREF _Toc498367507 \h </w:instrText>
        </w:r>
        <w:r w:rsidR="00F53799">
          <w:rPr>
            <w:noProof/>
            <w:webHidden/>
          </w:rPr>
        </w:r>
        <w:r w:rsidR="00F53799">
          <w:rPr>
            <w:noProof/>
            <w:webHidden/>
          </w:rPr>
          <w:fldChar w:fldCharType="separate"/>
        </w:r>
        <w:r w:rsidR="00FE38D0">
          <w:rPr>
            <w:noProof/>
            <w:webHidden/>
          </w:rPr>
          <w:t>2</w:t>
        </w:r>
        <w:r w:rsidR="00F53799">
          <w:rPr>
            <w:noProof/>
            <w:webHidden/>
          </w:rPr>
          <w:fldChar w:fldCharType="end"/>
        </w:r>
      </w:hyperlink>
    </w:p>
    <w:p w14:paraId="5322E5F3" w14:textId="10DCC1D4" w:rsidR="00F53799" w:rsidRDefault="006E632E">
      <w:pPr>
        <w:pStyle w:val="T4"/>
        <w:tabs>
          <w:tab w:val="right" w:leader="dot" w:pos="8210"/>
        </w:tabs>
        <w:rPr>
          <w:rFonts w:asciiTheme="minorHAnsi" w:eastAsiaTheme="minorEastAsia" w:hAnsiTheme="minorHAnsi" w:cstheme="minorBidi"/>
          <w:noProof/>
          <w:sz w:val="22"/>
          <w:szCs w:val="22"/>
          <w:lang w:val="tr-TR" w:eastAsia="tr-TR"/>
        </w:rPr>
      </w:pPr>
      <w:hyperlink w:anchor="_Toc498367508" w:history="1">
        <w:r w:rsidR="00F53799" w:rsidRPr="00266A73">
          <w:rPr>
            <w:rStyle w:val="Kpr"/>
            <w:noProof/>
          </w:rPr>
          <w:t>1.1.2.2 Dördüncü derece başlık nasıl: ilk harf büyük diğerleri küçük</w:t>
        </w:r>
        <w:r w:rsidR="00F53799">
          <w:rPr>
            <w:noProof/>
            <w:webHidden/>
          </w:rPr>
          <w:tab/>
        </w:r>
        <w:r w:rsidR="00F53799">
          <w:rPr>
            <w:noProof/>
            <w:webHidden/>
          </w:rPr>
          <w:fldChar w:fldCharType="begin"/>
        </w:r>
        <w:r w:rsidR="00F53799">
          <w:rPr>
            <w:noProof/>
            <w:webHidden/>
          </w:rPr>
          <w:instrText xml:space="preserve"> PAGEREF _Toc498367508 \h </w:instrText>
        </w:r>
        <w:r w:rsidR="00F53799">
          <w:rPr>
            <w:noProof/>
            <w:webHidden/>
          </w:rPr>
        </w:r>
        <w:r w:rsidR="00F53799">
          <w:rPr>
            <w:noProof/>
            <w:webHidden/>
          </w:rPr>
          <w:fldChar w:fldCharType="separate"/>
        </w:r>
        <w:r w:rsidR="00FE38D0">
          <w:rPr>
            <w:noProof/>
            <w:webHidden/>
          </w:rPr>
          <w:t>2</w:t>
        </w:r>
        <w:r w:rsidR="00F53799">
          <w:rPr>
            <w:noProof/>
            <w:webHidden/>
          </w:rPr>
          <w:fldChar w:fldCharType="end"/>
        </w:r>
      </w:hyperlink>
    </w:p>
    <w:p w14:paraId="7CDC74F7" w14:textId="3EBAD80A" w:rsidR="00F53799" w:rsidRDefault="006E632E">
      <w:pPr>
        <w:pStyle w:val="T2"/>
        <w:rPr>
          <w:rFonts w:asciiTheme="minorHAnsi" w:eastAsiaTheme="minorEastAsia" w:hAnsiTheme="minorHAnsi" w:cstheme="minorBidi"/>
          <w:noProof/>
          <w:sz w:val="22"/>
          <w:szCs w:val="22"/>
          <w:lang w:eastAsia="tr-TR"/>
        </w:rPr>
      </w:pPr>
      <w:hyperlink w:anchor="_Toc498367509" w:history="1">
        <w:r w:rsidR="00F53799" w:rsidRPr="00266A73">
          <w:rPr>
            <w:rStyle w:val="Kpr"/>
            <w:noProof/>
            <w:lang w:val="en-US"/>
          </w:rPr>
          <w:t>1.2 Literatür Araştırması</w:t>
        </w:r>
        <w:r w:rsidR="00F53799">
          <w:rPr>
            <w:noProof/>
            <w:webHidden/>
          </w:rPr>
          <w:tab/>
        </w:r>
        <w:r w:rsidR="00F53799">
          <w:rPr>
            <w:noProof/>
            <w:webHidden/>
          </w:rPr>
          <w:fldChar w:fldCharType="begin"/>
        </w:r>
        <w:r w:rsidR="00F53799">
          <w:rPr>
            <w:noProof/>
            <w:webHidden/>
          </w:rPr>
          <w:instrText xml:space="preserve"> PAGEREF _Toc498367509 \h </w:instrText>
        </w:r>
        <w:r w:rsidR="00F53799">
          <w:rPr>
            <w:noProof/>
            <w:webHidden/>
          </w:rPr>
        </w:r>
        <w:r w:rsidR="00F53799">
          <w:rPr>
            <w:noProof/>
            <w:webHidden/>
          </w:rPr>
          <w:fldChar w:fldCharType="separate"/>
        </w:r>
        <w:r w:rsidR="00FE38D0">
          <w:rPr>
            <w:noProof/>
            <w:webHidden/>
          </w:rPr>
          <w:t>3</w:t>
        </w:r>
        <w:r w:rsidR="00F53799">
          <w:rPr>
            <w:noProof/>
            <w:webHidden/>
          </w:rPr>
          <w:fldChar w:fldCharType="end"/>
        </w:r>
      </w:hyperlink>
    </w:p>
    <w:p w14:paraId="308011D5" w14:textId="04B53CC6" w:rsidR="00F53799" w:rsidRDefault="006E632E">
      <w:pPr>
        <w:pStyle w:val="T1"/>
        <w:rPr>
          <w:rFonts w:asciiTheme="minorHAnsi" w:eastAsiaTheme="minorEastAsia" w:hAnsiTheme="minorHAnsi" w:cstheme="minorBidi"/>
          <w:b w:val="0"/>
          <w:noProof/>
          <w:sz w:val="22"/>
          <w:szCs w:val="22"/>
          <w:lang w:eastAsia="tr-TR"/>
        </w:rPr>
      </w:pPr>
      <w:hyperlink w:anchor="_Toc498367510" w:history="1">
        <w:r w:rsidR="00F53799" w:rsidRPr="00266A73">
          <w:rPr>
            <w:rStyle w:val="Kpr"/>
            <w:noProof/>
          </w:rPr>
          <w:t>2.</w:t>
        </w:r>
        <w:r w:rsidR="00F53799" w:rsidRPr="00266A73">
          <w:rPr>
            <w:rStyle w:val="Kpr"/>
            <w:noProof/>
            <w:lang w:val="en-US"/>
          </w:rPr>
          <w:t xml:space="preserve"> ŞEKİL VE ÇİZELGELER </w:t>
        </w:r>
        <w:r w:rsidR="00F53799">
          <w:rPr>
            <w:noProof/>
            <w:webHidden/>
          </w:rPr>
          <w:tab/>
        </w:r>
        <w:r w:rsidR="00F53799">
          <w:rPr>
            <w:noProof/>
            <w:webHidden/>
          </w:rPr>
          <w:fldChar w:fldCharType="begin"/>
        </w:r>
        <w:r w:rsidR="00F53799">
          <w:rPr>
            <w:noProof/>
            <w:webHidden/>
          </w:rPr>
          <w:instrText xml:space="preserve"> PAGEREF _Toc498367510 \h </w:instrText>
        </w:r>
        <w:r w:rsidR="00F53799">
          <w:rPr>
            <w:noProof/>
            <w:webHidden/>
          </w:rPr>
        </w:r>
        <w:r w:rsidR="00F53799">
          <w:rPr>
            <w:noProof/>
            <w:webHidden/>
          </w:rPr>
          <w:fldChar w:fldCharType="separate"/>
        </w:r>
        <w:r w:rsidR="00FE38D0">
          <w:rPr>
            <w:noProof/>
            <w:webHidden/>
          </w:rPr>
          <w:t>4</w:t>
        </w:r>
        <w:r w:rsidR="00F53799">
          <w:rPr>
            <w:noProof/>
            <w:webHidden/>
          </w:rPr>
          <w:fldChar w:fldCharType="end"/>
        </w:r>
      </w:hyperlink>
    </w:p>
    <w:p w14:paraId="3C38D3A6" w14:textId="62DA8EB9" w:rsidR="00F53799" w:rsidRDefault="006E632E">
      <w:pPr>
        <w:pStyle w:val="T2"/>
        <w:rPr>
          <w:rFonts w:asciiTheme="minorHAnsi" w:eastAsiaTheme="minorEastAsia" w:hAnsiTheme="minorHAnsi" w:cstheme="minorBidi"/>
          <w:noProof/>
          <w:sz w:val="22"/>
          <w:szCs w:val="22"/>
          <w:lang w:eastAsia="tr-TR"/>
        </w:rPr>
      </w:pPr>
      <w:hyperlink w:anchor="_Toc498367511" w:history="1">
        <w:r w:rsidR="00F53799" w:rsidRPr="00266A73">
          <w:rPr>
            <w:rStyle w:val="Kpr"/>
            <w:noProof/>
            <w:lang w:val="en-US"/>
          </w:rPr>
          <w:t>2.1 Şekil Atıflar ve Şekil Örneği</w:t>
        </w:r>
        <w:r w:rsidR="00F53799">
          <w:rPr>
            <w:noProof/>
            <w:webHidden/>
          </w:rPr>
          <w:tab/>
        </w:r>
        <w:r w:rsidR="00F53799">
          <w:rPr>
            <w:noProof/>
            <w:webHidden/>
          </w:rPr>
          <w:fldChar w:fldCharType="begin"/>
        </w:r>
        <w:r w:rsidR="00F53799">
          <w:rPr>
            <w:noProof/>
            <w:webHidden/>
          </w:rPr>
          <w:instrText xml:space="preserve"> PAGEREF _Toc498367511 \h </w:instrText>
        </w:r>
        <w:r w:rsidR="00F53799">
          <w:rPr>
            <w:noProof/>
            <w:webHidden/>
          </w:rPr>
        </w:r>
        <w:r w:rsidR="00F53799">
          <w:rPr>
            <w:noProof/>
            <w:webHidden/>
          </w:rPr>
          <w:fldChar w:fldCharType="separate"/>
        </w:r>
        <w:r w:rsidR="00FE38D0">
          <w:rPr>
            <w:noProof/>
            <w:webHidden/>
          </w:rPr>
          <w:t>4</w:t>
        </w:r>
        <w:r w:rsidR="00F53799">
          <w:rPr>
            <w:noProof/>
            <w:webHidden/>
          </w:rPr>
          <w:fldChar w:fldCharType="end"/>
        </w:r>
      </w:hyperlink>
    </w:p>
    <w:p w14:paraId="6B1C54C7" w14:textId="697E7844" w:rsidR="00F53799" w:rsidRDefault="006E632E">
      <w:pPr>
        <w:pStyle w:val="T2"/>
        <w:rPr>
          <w:rFonts w:asciiTheme="minorHAnsi" w:eastAsiaTheme="minorEastAsia" w:hAnsiTheme="minorHAnsi" w:cstheme="minorBidi"/>
          <w:noProof/>
          <w:sz w:val="22"/>
          <w:szCs w:val="22"/>
          <w:lang w:eastAsia="tr-TR"/>
        </w:rPr>
      </w:pPr>
      <w:hyperlink w:anchor="_Toc498367512" w:history="1">
        <w:r w:rsidR="00F53799" w:rsidRPr="00266A73">
          <w:rPr>
            <w:rStyle w:val="Kpr"/>
            <w:noProof/>
            <w:lang w:val="en-US"/>
          </w:rPr>
          <w:t>2.2 Yatay Sayfada Şekil Örneği</w:t>
        </w:r>
        <w:r w:rsidR="00F53799">
          <w:rPr>
            <w:noProof/>
            <w:webHidden/>
          </w:rPr>
          <w:tab/>
        </w:r>
        <w:r w:rsidR="00F53799">
          <w:rPr>
            <w:noProof/>
            <w:webHidden/>
          </w:rPr>
          <w:fldChar w:fldCharType="begin"/>
        </w:r>
        <w:r w:rsidR="00F53799">
          <w:rPr>
            <w:noProof/>
            <w:webHidden/>
          </w:rPr>
          <w:instrText xml:space="preserve"> PAGEREF _Toc498367512 \h </w:instrText>
        </w:r>
        <w:r w:rsidR="00F53799">
          <w:rPr>
            <w:noProof/>
            <w:webHidden/>
          </w:rPr>
        </w:r>
        <w:r w:rsidR="00F53799">
          <w:rPr>
            <w:noProof/>
            <w:webHidden/>
          </w:rPr>
          <w:fldChar w:fldCharType="separate"/>
        </w:r>
        <w:r w:rsidR="00FE38D0">
          <w:rPr>
            <w:noProof/>
            <w:webHidden/>
          </w:rPr>
          <w:t>6</w:t>
        </w:r>
        <w:r w:rsidR="00F53799">
          <w:rPr>
            <w:noProof/>
            <w:webHidden/>
          </w:rPr>
          <w:fldChar w:fldCharType="end"/>
        </w:r>
      </w:hyperlink>
    </w:p>
    <w:p w14:paraId="38ED4F74" w14:textId="5373F026" w:rsidR="00F53799" w:rsidRDefault="006E632E">
      <w:pPr>
        <w:pStyle w:val="T2"/>
        <w:rPr>
          <w:rFonts w:asciiTheme="minorHAnsi" w:eastAsiaTheme="minorEastAsia" w:hAnsiTheme="minorHAnsi" w:cstheme="minorBidi"/>
          <w:noProof/>
          <w:sz w:val="22"/>
          <w:szCs w:val="22"/>
          <w:lang w:eastAsia="tr-TR"/>
        </w:rPr>
      </w:pPr>
      <w:hyperlink w:anchor="_Toc498367513" w:history="1">
        <w:r w:rsidR="00F53799" w:rsidRPr="00266A73">
          <w:rPr>
            <w:rStyle w:val="Kpr"/>
            <w:noProof/>
            <w:lang w:val="en-US"/>
          </w:rPr>
          <w:t>2.3 Çizelge Atıfları ve Çizelge Örneği</w:t>
        </w:r>
        <w:r w:rsidR="00F53799">
          <w:rPr>
            <w:noProof/>
            <w:webHidden/>
          </w:rPr>
          <w:tab/>
        </w:r>
        <w:r w:rsidR="00F53799">
          <w:rPr>
            <w:noProof/>
            <w:webHidden/>
          </w:rPr>
          <w:fldChar w:fldCharType="begin"/>
        </w:r>
        <w:r w:rsidR="00F53799">
          <w:rPr>
            <w:noProof/>
            <w:webHidden/>
          </w:rPr>
          <w:instrText xml:space="preserve"> PAGEREF _Toc498367513 \h </w:instrText>
        </w:r>
        <w:r w:rsidR="00F53799">
          <w:rPr>
            <w:noProof/>
            <w:webHidden/>
          </w:rPr>
        </w:r>
        <w:r w:rsidR="00F53799">
          <w:rPr>
            <w:noProof/>
            <w:webHidden/>
          </w:rPr>
          <w:fldChar w:fldCharType="separate"/>
        </w:r>
        <w:r w:rsidR="00FE38D0">
          <w:rPr>
            <w:noProof/>
            <w:webHidden/>
          </w:rPr>
          <w:t>8</w:t>
        </w:r>
        <w:r w:rsidR="00F53799">
          <w:rPr>
            <w:noProof/>
            <w:webHidden/>
          </w:rPr>
          <w:fldChar w:fldCharType="end"/>
        </w:r>
      </w:hyperlink>
    </w:p>
    <w:p w14:paraId="030DE40B" w14:textId="1658F704" w:rsidR="00F53799" w:rsidRDefault="006E632E">
      <w:pPr>
        <w:pStyle w:val="T2"/>
        <w:rPr>
          <w:rFonts w:asciiTheme="minorHAnsi" w:eastAsiaTheme="minorEastAsia" w:hAnsiTheme="minorHAnsi" w:cstheme="minorBidi"/>
          <w:noProof/>
          <w:sz w:val="22"/>
          <w:szCs w:val="22"/>
          <w:lang w:eastAsia="tr-TR"/>
        </w:rPr>
      </w:pPr>
      <w:hyperlink w:anchor="_Toc498367514" w:history="1">
        <w:r w:rsidR="00F53799" w:rsidRPr="00266A73">
          <w:rPr>
            <w:rStyle w:val="Kpr"/>
            <w:noProof/>
            <w:lang w:val="en-US"/>
          </w:rPr>
          <w:t>2.4 Yatay Sayfada Çizelge Örneği</w:t>
        </w:r>
        <w:r w:rsidR="00F53799">
          <w:rPr>
            <w:noProof/>
            <w:webHidden/>
          </w:rPr>
          <w:tab/>
        </w:r>
        <w:r w:rsidR="00F53799">
          <w:rPr>
            <w:noProof/>
            <w:webHidden/>
          </w:rPr>
          <w:fldChar w:fldCharType="begin"/>
        </w:r>
        <w:r w:rsidR="00F53799">
          <w:rPr>
            <w:noProof/>
            <w:webHidden/>
          </w:rPr>
          <w:instrText xml:space="preserve"> PAGEREF _Toc498367514 \h </w:instrText>
        </w:r>
        <w:r w:rsidR="00F53799">
          <w:rPr>
            <w:noProof/>
            <w:webHidden/>
          </w:rPr>
        </w:r>
        <w:r w:rsidR="00F53799">
          <w:rPr>
            <w:noProof/>
            <w:webHidden/>
          </w:rPr>
          <w:fldChar w:fldCharType="separate"/>
        </w:r>
        <w:r w:rsidR="00FE38D0">
          <w:rPr>
            <w:noProof/>
            <w:webHidden/>
          </w:rPr>
          <w:t>9</w:t>
        </w:r>
        <w:r w:rsidR="00F53799">
          <w:rPr>
            <w:noProof/>
            <w:webHidden/>
          </w:rPr>
          <w:fldChar w:fldCharType="end"/>
        </w:r>
      </w:hyperlink>
    </w:p>
    <w:p w14:paraId="46F237BD" w14:textId="78012697" w:rsidR="00F53799" w:rsidRDefault="006E632E">
      <w:pPr>
        <w:pStyle w:val="T1"/>
        <w:rPr>
          <w:rFonts w:asciiTheme="minorHAnsi" w:eastAsiaTheme="minorEastAsia" w:hAnsiTheme="minorHAnsi" w:cstheme="minorBidi"/>
          <w:b w:val="0"/>
          <w:noProof/>
          <w:sz w:val="22"/>
          <w:szCs w:val="22"/>
          <w:lang w:eastAsia="tr-TR"/>
        </w:rPr>
      </w:pPr>
      <w:hyperlink w:anchor="_Toc498367515" w:history="1">
        <w:r w:rsidR="00F53799" w:rsidRPr="00266A73">
          <w:rPr>
            <w:rStyle w:val="Kpr"/>
            <w:noProof/>
          </w:rPr>
          <w:t>3. METİNLER</w:t>
        </w:r>
        <w:r w:rsidR="00F53799">
          <w:rPr>
            <w:noProof/>
            <w:webHidden/>
          </w:rPr>
          <w:tab/>
        </w:r>
        <w:r w:rsidR="00F53799">
          <w:rPr>
            <w:noProof/>
            <w:webHidden/>
          </w:rPr>
          <w:fldChar w:fldCharType="begin"/>
        </w:r>
        <w:r w:rsidR="00F53799">
          <w:rPr>
            <w:noProof/>
            <w:webHidden/>
          </w:rPr>
          <w:instrText xml:space="preserve"> PAGEREF _Toc498367515 \h </w:instrText>
        </w:r>
        <w:r w:rsidR="00F53799">
          <w:rPr>
            <w:noProof/>
            <w:webHidden/>
          </w:rPr>
        </w:r>
        <w:r w:rsidR="00F53799">
          <w:rPr>
            <w:noProof/>
            <w:webHidden/>
          </w:rPr>
          <w:fldChar w:fldCharType="separate"/>
        </w:r>
        <w:r w:rsidR="00FE38D0">
          <w:rPr>
            <w:noProof/>
            <w:webHidden/>
          </w:rPr>
          <w:t>12</w:t>
        </w:r>
        <w:r w:rsidR="00F53799">
          <w:rPr>
            <w:noProof/>
            <w:webHidden/>
          </w:rPr>
          <w:fldChar w:fldCharType="end"/>
        </w:r>
      </w:hyperlink>
    </w:p>
    <w:p w14:paraId="55511AEA" w14:textId="0FE7C093" w:rsidR="00F53799" w:rsidRDefault="006E632E">
      <w:pPr>
        <w:pStyle w:val="T2"/>
        <w:rPr>
          <w:rFonts w:asciiTheme="minorHAnsi" w:eastAsiaTheme="minorEastAsia" w:hAnsiTheme="minorHAnsi" w:cstheme="minorBidi"/>
          <w:noProof/>
          <w:sz w:val="22"/>
          <w:szCs w:val="22"/>
          <w:lang w:eastAsia="tr-TR"/>
        </w:rPr>
      </w:pPr>
      <w:hyperlink w:anchor="_Toc498367516" w:history="1">
        <w:r w:rsidR="00F53799" w:rsidRPr="00266A73">
          <w:rPr>
            <w:rStyle w:val="Kpr"/>
            <w:noProof/>
            <w:lang w:val="en-US"/>
          </w:rPr>
          <w:t>3.1 Gövde Metinleri</w:t>
        </w:r>
        <w:r w:rsidR="00F53799">
          <w:rPr>
            <w:noProof/>
            <w:webHidden/>
          </w:rPr>
          <w:tab/>
        </w:r>
        <w:r w:rsidR="00F53799">
          <w:rPr>
            <w:noProof/>
            <w:webHidden/>
          </w:rPr>
          <w:fldChar w:fldCharType="begin"/>
        </w:r>
        <w:r w:rsidR="00F53799">
          <w:rPr>
            <w:noProof/>
            <w:webHidden/>
          </w:rPr>
          <w:instrText xml:space="preserve"> PAGEREF _Toc498367516 \h </w:instrText>
        </w:r>
        <w:r w:rsidR="00F53799">
          <w:rPr>
            <w:noProof/>
            <w:webHidden/>
          </w:rPr>
        </w:r>
        <w:r w:rsidR="00F53799">
          <w:rPr>
            <w:noProof/>
            <w:webHidden/>
          </w:rPr>
          <w:fldChar w:fldCharType="separate"/>
        </w:r>
        <w:r w:rsidR="00FE38D0">
          <w:rPr>
            <w:noProof/>
            <w:webHidden/>
          </w:rPr>
          <w:t>12</w:t>
        </w:r>
        <w:r w:rsidR="00F53799">
          <w:rPr>
            <w:noProof/>
            <w:webHidden/>
          </w:rPr>
          <w:fldChar w:fldCharType="end"/>
        </w:r>
      </w:hyperlink>
    </w:p>
    <w:p w14:paraId="238257E7" w14:textId="6F6BADD1" w:rsidR="00F53799" w:rsidRDefault="006E632E">
      <w:pPr>
        <w:pStyle w:val="T3"/>
        <w:rPr>
          <w:rFonts w:asciiTheme="minorHAnsi" w:eastAsiaTheme="minorEastAsia" w:hAnsiTheme="minorHAnsi" w:cstheme="minorBidi"/>
          <w:noProof/>
          <w:sz w:val="22"/>
          <w:szCs w:val="22"/>
          <w:lang w:eastAsia="tr-TR"/>
        </w:rPr>
      </w:pPr>
      <w:hyperlink w:anchor="_Toc498367517" w:history="1">
        <w:r w:rsidR="00F53799" w:rsidRPr="00266A73">
          <w:rPr>
            <w:rStyle w:val="Kpr"/>
            <w:noProof/>
          </w:rPr>
          <w:t>3.1.1 Sayfa Marjinleri</w:t>
        </w:r>
        <w:r w:rsidR="00F53799">
          <w:rPr>
            <w:noProof/>
            <w:webHidden/>
          </w:rPr>
          <w:tab/>
        </w:r>
        <w:r w:rsidR="00F53799">
          <w:rPr>
            <w:noProof/>
            <w:webHidden/>
          </w:rPr>
          <w:fldChar w:fldCharType="begin"/>
        </w:r>
        <w:r w:rsidR="00F53799">
          <w:rPr>
            <w:noProof/>
            <w:webHidden/>
          </w:rPr>
          <w:instrText xml:space="preserve"> PAGEREF _Toc498367517 \h </w:instrText>
        </w:r>
        <w:r w:rsidR="00F53799">
          <w:rPr>
            <w:noProof/>
            <w:webHidden/>
          </w:rPr>
        </w:r>
        <w:r w:rsidR="00F53799">
          <w:rPr>
            <w:noProof/>
            <w:webHidden/>
          </w:rPr>
          <w:fldChar w:fldCharType="separate"/>
        </w:r>
        <w:r w:rsidR="00FE38D0">
          <w:rPr>
            <w:noProof/>
            <w:webHidden/>
          </w:rPr>
          <w:t>12</w:t>
        </w:r>
        <w:r w:rsidR="00F53799">
          <w:rPr>
            <w:noProof/>
            <w:webHidden/>
          </w:rPr>
          <w:fldChar w:fldCharType="end"/>
        </w:r>
      </w:hyperlink>
    </w:p>
    <w:p w14:paraId="5A730B0A" w14:textId="62BED9E5" w:rsidR="00F53799" w:rsidRDefault="006E632E">
      <w:pPr>
        <w:pStyle w:val="T3"/>
        <w:rPr>
          <w:rFonts w:asciiTheme="minorHAnsi" w:eastAsiaTheme="minorEastAsia" w:hAnsiTheme="minorHAnsi" w:cstheme="minorBidi"/>
          <w:noProof/>
          <w:sz w:val="22"/>
          <w:szCs w:val="22"/>
          <w:lang w:eastAsia="tr-TR"/>
        </w:rPr>
      </w:pPr>
      <w:hyperlink w:anchor="_Toc498367518" w:history="1">
        <w:r w:rsidR="00F53799" w:rsidRPr="00266A73">
          <w:rPr>
            <w:rStyle w:val="Kpr"/>
            <w:noProof/>
          </w:rPr>
          <w:t>3.1.2 Denklemler</w:t>
        </w:r>
        <w:r w:rsidR="00F53799">
          <w:rPr>
            <w:noProof/>
            <w:webHidden/>
          </w:rPr>
          <w:tab/>
        </w:r>
        <w:r w:rsidR="00F53799">
          <w:rPr>
            <w:noProof/>
            <w:webHidden/>
          </w:rPr>
          <w:fldChar w:fldCharType="begin"/>
        </w:r>
        <w:r w:rsidR="00F53799">
          <w:rPr>
            <w:noProof/>
            <w:webHidden/>
          </w:rPr>
          <w:instrText xml:space="preserve"> PAGEREF _Toc498367518 \h </w:instrText>
        </w:r>
        <w:r w:rsidR="00F53799">
          <w:rPr>
            <w:noProof/>
            <w:webHidden/>
          </w:rPr>
        </w:r>
        <w:r w:rsidR="00F53799">
          <w:rPr>
            <w:noProof/>
            <w:webHidden/>
          </w:rPr>
          <w:fldChar w:fldCharType="separate"/>
        </w:r>
        <w:r w:rsidR="00FE38D0">
          <w:rPr>
            <w:noProof/>
            <w:webHidden/>
          </w:rPr>
          <w:t>13</w:t>
        </w:r>
        <w:r w:rsidR="00F53799">
          <w:rPr>
            <w:noProof/>
            <w:webHidden/>
          </w:rPr>
          <w:fldChar w:fldCharType="end"/>
        </w:r>
      </w:hyperlink>
    </w:p>
    <w:p w14:paraId="0A7B5B79" w14:textId="4488F664" w:rsidR="00F53799" w:rsidRDefault="006E632E">
      <w:pPr>
        <w:pStyle w:val="T3"/>
        <w:rPr>
          <w:rFonts w:asciiTheme="minorHAnsi" w:eastAsiaTheme="minorEastAsia" w:hAnsiTheme="minorHAnsi" w:cstheme="minorBidi"/>
          <w:noProof/>
          <w:sz w:val="22"/>
          <w:szCs w:val="22"/>
          <w:lang w:eastAsia="tr-TR"/>
        </w:rPr>
      </w:pPr>
      <w:hyperlink w:anchor="_Toc498367519" w:history="1">
        <w:r w:rsidR="00F53799" w:rsidRPr="00266A73">
          <w:rPr>
            <w:rStyle w:val="Kpr"/>
            <w:noProof/>
          </w:rPr>
          <w:t>3.1.3 Süreç tabanlı model: SWAT</w:t>
        </w:r>
        <w:r w:rsidR="00F53799">
          <w:rPr>
            <w:noProof/>
            <w:webHidden/>
          </w:rPr>
          <w:tab/>
        </w:r>
        <w:r w:rsidR="00F53799">
          <w:rPr>
            <w:noProof/>
            <w:webHidden/>
          </w:rPr>
          <w:fldChar w:fldCharType="begin"/>
        </w:r>
        <w:r w:rsidR="00F53799">
          <w:rPr>
            <w:noProof/>
            <w:webHidden/>
          </w:rPr>
          <w:instrText xml:space="preserve"> PAGEREF _Toc498367519 \h </w:instrText>
        </w:r>
        <w:r w:rsidR="00F53799">
          <w:rPr>
            <w:noProof/>
            <w:webHidden/>
          </w:rPr>
        </w:r>
        <w:r w:rsidR="00F53799">
          <w:rPr>
            <w:noProof/>
            <w:webHidden/>
          </w:rPr>
          <w:fldChar w:fldCharType="separate"/>
        </w:r>
        <w:r w:rsidR="00FE38D0">
          <w:rPr>
            <w:noProof/>
            <w:webHidden/>
          </w:rPr>
          <w:t>14</w:t>
        </w:r>
        <w:r w:rsidR="00F53799">
          <w:rPr>
            <w:noProof/>
            <w:webHidden/>
          </w:rPr>
          <w:fldChar w:fldCharType="end"/>
        </w:r>
      </w:hyperlink>
    </w:p>
    <w:p w14:paraId="3970E675" w14:textId="072C6CB0" w:rsidR="00F53799" w:rsidRDefault="006E632E">
      <w:pPr>
        <w:pStyle w:val="T3"/>
        <w:rPr>
          <w:rFonts w:asciiTheme="minorHAnsi" w:eastAsiaTheme="minorEastAsia" w:hAnsiTheme="minorHAnsi" w:cstheme="minorBidi"/>
          <w:noProof/>
          <w:sz w:val="22"/>
          <w:szCs w:val="22"/>
          <w:lang w:eastAsia="tr-TR"/>
        </w:rPr>
      </w:pPr>
      <w:hyperlink w:anchor="_Toc498367520" w:history="1">
        <w:r w:rsidR="00F53799" w:rsidRPr="00266A73">
          <w:rPr>
            <w:rStyle w:val="Kpr"/>
            <w:noProof/>
          </w:rPr>
          <w:t>3.1.4 Çok değişkenli analiz</w:t>
        </w:r>
        <w:r w:rsidR="00F53799">
          <w:rPr>
            <w:noProof/>
            <w:webHidden/>
          </w:rPr>
          <w:tab/>
        </w:r>
        <w:r w:rsidR="00F53799">
          <w:rPr>
            <w:noProof/>
            <w:webHidden/>
          </w:rPr>
          <w:fldChar w:fldCharType="begin"/>
        </w:r>
        <w:r w:rsidR="00F53799">
          <w:rPr>
            <w:noProof/>
            <w:webHidden/>
          </w:rPr>
          <w:instrText xml:space="preserve"> PAGEREF _Toc498367520 \h </w:instrText>
        </w:r>
        <w:r w:rsidR="00F53799">
          <w:rPr>
            <w:noProof/>
            <w:webHidden/>
          </w:rPr>
        </w:r>
        <w:r w:rsidR="00F53799">
          <w:rPr>
            <w:noProof/>
            <w:webHidden/>
          </w:rPr>
          <w:fldChar w:fldCharType="separate"/>
        </w:r>
        <w:r w:rsidR="00FE38D0">
          <w:rPr>
            <w:noProof/>
            <w:webHidden/>
          </w:rPr>
          <w:t>15</w:t>
        </w:r>
        <w:r w:rsidR="00F53799">
          <w:rPr>
            <w:noProof/>
            <w:webHidden/>
          </w:rPr>
          <w:fldChar w:fldCharType="end"/>
        </w:r>
      </w:hyperlink>
    </w:p>
    <w:p w14:paraId="3B45E481" w14:textId="4DABE349" w:rsidR="00F53799" w:rsidRDefault="006E632E">
      <w:pPr>
        <w:pStyle w:val="T2"/>
        <w:rPr>
          <w:rFonts w:asciiTheme="minorHAnsi" w:eastAsiaTheme="minorEastAsia" w:hAnsiTheme="minorHAnsi" w:cstheme="minorBidi"/>
          <w:noProof/>
          <w:sz w:val="22"/>
          <w:szCs w:val="22"/>
          <w:lang w:eastAsia="tr-TR"/>
        </w:rPr>
      </w:pPr>
      <w:hyperlink w:anchor="_Toc498367521" w:history="1">
        <w:r w:rsidR="00F53799" w:rsidRPr="00266A73">
          <w:rPr>
            <w:rStyle w:val="Kpr"/>
            <w:noProof/>
            <w:lang w:val="en-US"/>
          </w:rPr>
          <w:t>3.2 Çalışma Alanı</w:t>
        </w:r>
        <w:r w:rsidR="00F53799">
          <w:rPr>
            <w:noProof/>
            <w:webHidden/>
          </w:rPr>
          <w:tab/>
        </w:r>
        <w:r w:rsidR="00F53799">
          <w:rPr>
            <w:noProof/>
            <w:webHidden/>
          </w:rPr>
          <w:fldChar w:fldCharType="begin"/>
        </w:r>
        <w:r w:rsidR="00F53799">
          <w:rPr>
            <w:noProof/>
            <w:webHidden/>
          </w:rPr>
          <w:instrText xml:space="preserve"> PAGEREF _Toc498367521 \h </w:instrText>
        </w:r>
        <w:r w:rsidR="00F53799">
          <w:rPr>
            <w:noProof/>
            <w:webHidden/>
          </w:rPr>
        </w:r>
        <w:r w:rsidR="00F53799">
          <w:rPr>
            <w:noProof/>
            <w:webHidden/>
          </w:rPr>
          <w:fldChar w:fldCharType="separate"/>
        </w:r>
        <w:r w:rsidR="00FE38D0">
          <w:rPr>
            <w:noProof/>
            <w:webHidden/>
          </w:rPr>
          <w:t>16</w:t>
        </w:r>
        <w:r w:rsidR="00F53799">
          <w:rPr>
            <w:noProof/>
            <w:webHidden/>
          </w:rPr>
          <w:fldChar w:fldCharType="end"/>
        </w:r>
      </w:hyperlink>
    </w:p>
    <w:p w14:paraId="035C0614" w14:textId="0DF01803" w:rsidR="00F53799" w:rsidRDefault="006E632E">
      <w:pPr>
        <w:pStyle w:val="T2"/>
        <w:rPr>
          <w:rFonts w:asciiTheme="minorHAnsi" w:eastAsiaTheme="minorEastAsia" w:hAnsiTheme="minorHAnsi" w:cstheme="minorBidi"/>
          <w:noProof/>
          <w:sz w:val="22"/>
          <w:szCs w:val="22"/>
          <w:lang w:eastAsia="tr-TR"/>
        </w:rPr>
      </w:pPr>
      <w:hyperlink w:anchor="_Toc498367522" w:history="1">
        <w:r w:rsidR="00F53799" w:rsidRPr="00266A73">
          <w:rPr>
            <w:rStyle w:val="Kpr"/>
            <w:noProof/>
            <w:lang w:val="en-US"/>
          </w:rPr>
          <w:t>3.3 Uygulama Verisi</w:t>
        </w:r>
        <w:r w:rsidR="00F53799">
          <w:rPr>
            <w:noProof/>
            <w:webHidden/>
          </w:rPr>
          <w:tab/>
        </w:r>
        <w:r w:rsidR="00F53799">
          <w:rPr>
            <w:noProof/>
            <w:webHidden/>
          </w:rPr>
          <w:fldChar w:fldCharType="begin"/>
        </w:r>
        <w:r w:rsidR="00F53799">
          <w:rPr>
            <w:noProof/>
            <w:webHidden/>
          </w:rPr>
          <w:instrText xml:space="preserve"> PAGEREF _Toc498367522 \h </w:instrText>
        </w:r>
        <w:r w:rsidR="00F53799">
          <w:rPr>
            <w:noProof/>
            <w:webHidden/>
          </w:rPr>
        </w:r>
        <w:r w:rsidR="00F53799">
          <w:rPr>
            <w:noProof/>
            <w:webHidden/>
          </w:rPr>
          <w:fldChar w:fldCharType="separate"/>
        </w:r>
        <w:r w:rsidR="00FE38D0">
          <w:rPr>
            <w:noProof/>
            <w:webHidden/>
          </w:rPr>
          <w:t>16</w:t>
        </w:r>
        <w:r w:rsidR="00F53799">
          <w:rPr>
            <w:noProof/>
            <w:webHidden/>
          </w:rPr>
          <w:fldChar w:fldCharType="end"/>
        </w:r>
      </w:hyperlink>
    </w:p>
    <w:p w14:paraId="7C61DF3D" w14:textId="2D683222" w:rsidR="00F53799" w:rsidRDefault="006E632E">
      <w:pPr>
        <w:pStyle w:val="T1"/>
        <w:rPr>
          <w:rFonts w:asciiTheme="minorHAnsi" w:eastAsiaTheme="minorEastAsia" w:hAnsiTheme="minorHAnsi" w:cstheme="minorBidi"/>
          <w:b w:val="0"/>
          <w:noProof/>
          <w:sz w:val="22"/>
          <w:szCs w:val="22"/>
          <w:lang w:eastAsia="tr-TR"/>
        </w:rPr>
      </w:pPr>
      <w:hyperlink w:anchor="_Toc498367523" w:history="1">
        <w:r w:rsidR="00F53799" w:rsidRPr="00266A73">
          <w:rPr>
            <w:rStyle w:val="Kpr"/>
            <w:noProof/>
            <w:lang w:val="en-US"/>
          </w:rPr>
          <w:t>4. ATIFLAR, ALINTILAR VE DİPNOTLAR</w:t>
        </w:r>
        <w:r w:rsidR="00F53799">
          <w:rPr>
            <w:noProof/>
            <w:webHidden/>
          </w:rPr>
          <w:tab/>
        </w:r>
        <w:r w:rsidR="00F53799">
          <w:rPr>
            <w:noProof/>
            <w:webHidden/>
          </w:rPr>
          <w:fldChar w:fldCharType="begin"/>
        </w:r>
        <w:r w:rsidR="00F53799">
          <w:rPr>
            <w:noProof/>
            <w:webHidden/>
          </w:rPr>
          <w:instrText xml:space="preserve"> PAGEREF _Toc498367523 \h </w:instrText>
        </w:r>
        <w:r w:rsidR="00F53799">
          <w:rPr>
            <w:noProof/>
            <w:webHidden/>
          </w:rPr>
        </w:r>
        <w:r w:rsidR="00F53799">
          <w:rPr>
            <w:noProof/>
            <w:webHidden/>
          </w:rPr>
          <w:fldChar w:fldCharType="separate"/>
        </w:r>
        <w:r w:rsidR="00FE38D0">
          <w:rPr>
            <w:noProof/>
            <w:webHidden/>
          </w:rPr>
          <w:t>18</w:t>
        </w:r>
        <w:r w:rsidR="00F53799">
          <w:rPr>
            <w:noProof/>
            <w:webHidden/>
          </w:rPr>
          <w:fldChar w:fldCharType="end"/>
        </w:r>
      </w:hyperlink>
    </w:p>
    <w:p w14:paraId="51BE2D48" w14:textId="68F99B37" w:rsidR="00F53799" w:rsidRDefault="006E632E">
      <w:pPr>
        <w:pStyle w:val="T2"/>
        <w:rPr>
          <w:rFonts w:asciiTheme="minorHAnsi" w:eastAsiaTheme="minorEastAsia" w:hAnsiTheme="minorHAnsi" w:cstheme="minorBidi"/>
          <w:noProof/>
          <w:sz w:val="22"/>
          <w:szCs w:val="22"/>
          <w:lang w:eastAsia="tr-TR"/>
        </w:rPr>
      </w:pPr>
      <w:hyperlink w:anchor="_Toc498367524" w:history="1">
        <w:r w:rsidR="00F53799" w:rsidRPr="00266A73">
          <w:rPr>
            <w:rStyle w:val="Kpr"/>
            <w:noProof/>
          </w:rPr>
          <w:t>4.1</w:t>
        </w:r>
        <w:r w:rsidR="00F53799" w:rsidRPr="00266A73">
          <w:rPr>
            <w:rStyle w:val="Kpr"/>
            <w:noProof/>
            <w:lang w:val="en-US"/>
          </w:rPr>
          <w:t xml:space="preserve"> Atıflar </w:t>
        </w:r>
        <w:r w:rsidR="00F53799" w:rsidRPr="00266A73">
          <w:rPr>
            <w:rStyle w:val="Kpr"/>
            <w:noProof/>
          </w:rPr>
          <w:t>(kaynakların metin içinde gösterimi)</w:t>
        </w:r>
        <w:r w:rsidR="00F53799">
          <w:rPr>
            <w:noProof/>
            <w:webHidden/>
          </w:rPr>
          <w:tab/>
        </w:r>
        <w:r w:rsidR="00F53799">
          <w:rPr>
            <w:noProof/>
            <w:webHidden/>
          </w:rPr>
          <w:fldChar w:fldCharType="begin"/>
        </w:r>
        <w:r w:rsidR="00F53799">
          <w:rPr>
            <w:noProof/>
            <w:webHidden/>
          </w:rPr>
          <w:instrText xml:space="preserve"> PAGEREF _Toc498367524 \h </w:instrText>
        </w:r>
        <w:r w:rsidR="00F53799">
          <w:rPr>
            <w:noProof/>
            <w:webHidden/>
          </w:rPr>
        </w:r>
        <w:r w:rsidR="00F53799">
          <w:rPr>
            <w:noProof/>
            <w:webHidden/>
          </w:rPr>
          <w:fldChar w:fldCharType="separate"/>
        </w:r>
        <w:r w:rsidR="00FE38D0">
          <w:rPr>
            <w:noProof/>
            <w:webHidden/>
          </w:rPr>
          <w:t>18</w:t>
        </w:r>
        <w:r w:rsidR="00F53799">
          <w:rPr>
            <w:noProof/>
            <w:webHidden/>
          </w:rPr>
          <w:fldChar w:fldCharType="end"/>
        </w:r>
      </w:hyperlink>
    </w:p>
    <w:p w14:paraId="07DC0265" w14:textId="32E2E8FC" w:rsidR="00F53799" w:rsidRDefault="006E632E">
      <w:pPr>
        <w:pStyle w:val="T3"/>
        <w:rPr>
          <w:rFonts w:asciiTheme="minorHAnsi" w:eastAsiaTheme="minorEastAsia" w:hAnsiTheme="minorHAnsi" w:cstheme="minorBidi"/>
          <w:noProof/>
          <w:sz w:val="22"/>
          <w:szCs w:val="22"/>
          <w:lang w:eastAsia="tr-TR"/>
        </w:rPr>
      </w:pPr>
      <w:hyperlink w:anchor="_Toc498367525" w:history="1">
        <w:r w:rsidR="00F53799" w:rsidRPr="00266A73">
          <w:rPr>
            <w:rStyle w:val="Kpr"/>
            <w:noProof/>
          </w:rPr>
          <w:t>4.1.1 Yazar soyadına göre atıf verme</w:t>
        </w:r>
        <w:r w:rsidR="00F53799">
          <w:rPr>
            <w:noProof/>
            <w:webHidden/>
          </w:rPr>
          <w:tab/>
        </w:r>
        <w:r w:rsidR="00F53799">
          <w:rPr>
            <w:noProof/>
            <w:webHidden/>
          </w:rPr>
          <w:fldChar w:fldCharType="begin"/>
        </w:r>
        <w:r w:rsidR="00F53799">
          <w:rPr>
            <w:noProof/>
            <w:webHidden/>
          </w:rPr>
          <w:instrText xml:space="preserve"> PAGEREF _Toc498367525 \h </w:instrText>
        </w:r>
        <w:r w:rsidR="00F53799">
          <w:rPr>
            <w:noProof/>
            <w:webHidden/>
          </w:rPr>
        </w:r>
        <w:r w:rsidR="00F53799">
          <w:rPr>
            <w:noProof/>
            <w:webHidden/>
          </w:rPr>
          <w:fldChar w:fldCharType="separate"/>
        </w:r>
        <w:r w:rsidR="00FE38D0">
          <w:rPr>
            <w:noProof/>
            <w:webHidden/>
          </w:rPr>
          <w:t>18</w:t>
        </w:r>
        <w:r w:rsidR="00F53799">
          <w:rPr>
            <w:noProof/>
            <w:webHidden/>
          </w:rPr>
          <w:fldChar w:fldCharType="end"/>
        </w:r>
      </w:hyperlink>
    </w:p>
    <w:p w14:paraId="1E548B00" w14:textId="2F996F89" w:rsidR="00F53799" w:rsidRDefault="006E632E">
      <w:pPr>
        <w:pStyle w:val="T3"/>
        <w:rPr>
          <w:rFonts w:asciiTheme="minorHAnsi" w:eastAsiaTheme="minorEastAsia" w:hAnsiTheme="minorHAnsi" w:cstheme="minorBidi"/>
          <w:noProof/>
          <w:sz w:val="22"/>
          <w:szCs w:val="22"/>
          <w:lang w:eastAsia="tr-TR"/>
        </w:rPr>
      </w:pPr>
      <w:hyperlink w:anchor="_Toc498367526" w:history="1">
        <w:r w:rsidR="00F53799" w:rsidRPr="00266A73">
          <w:rPr>
            <w:rStyle w:val="Kpr"/>
            <w:noProof/>
          </w:rPr>
          <w:t>4.1.2 Numara ile atıf verme</w:t>
        </w:r>
        <w:r w:rsidR="00F53799">
          <w:rPr>
            <w:noProof/>
            <w:webHidden/>
          </w:rPr>
          <w:tab/>
        </w:r>
        <w:r w:rsidR="00F53799">
          <w:rPr>
            <w:noProof/>
            <w:webHidden/>
          </w:rPr>
          <w:fldChar w:fldCharType="begin"/>
        </w:r>
        <w:r w:rsidR="00F53799">
          <w:rPr>
            <w:noProof/>
            <w:webHidden/>
          </w:rPr>
          <w:instrText xml:space="preserve"> PAGEREF _Toc498367526 \h </w:instrText>
        </w:r>
        <w:r w:rsidR="00F53799">
          <w:rPr>
            <w:noProof/>
            <w:webHidden/>
          </w:rPr>
        </w:r>
        <w:r w:rsidR="00F53799">
          <w:rPr>
            <w:noProof/>
            <w:webHidden/>
          </w:rPr>
          <w:fldChar w:fldCharType="separate"/>
        </w:r>
        <w:r w:rsidR="00FE38D0">
          <w:rPr>
            <w:noProof/>
            <w:webHidden/>
          </w:rPr>
          <w:t>19</w:t>
        </w:r>
        <w:r w:rsidR="00F53799">
          <w:rPr>
            <w:noProof/>
            <w:webHidden/>
          </w:rPr>
          <w:fldChar w:fldCharType="end"/>
        </w:r>
      </w:hyperlink>
    </w:p>
    <w:p w14:paraId="2C653C38" w14:textId="34AB6EFD" w:rsidR="00F53799" w:rsidRDefault="006E632E">
      <w:pPr>
        <w:pStyle w:val="T2"/>
        <w:rPr>
          <w:rFonts w:asciiTheme="minorHAnsi" w:eastAsiaTheme="minorEastAsia" w:hAnsiTheme="minorHAnsi" w:cstheme="minorBidi"/>
          <w:noProof/>
          <w:sz w:val="22"/>
          <w:szCs w:val="22"/>
          <w:lang w:eastAsia="tr-TR"/>
        </w:rPr>
      </w:pPr>
      <w:hyperlink w:anchor="_Toc498367527" w:history="1">
        <w:r w:rsidR="00F53799" w:rsidRPr="00266A73">
          <w:rPr>
            <w:rStyle w:val="Kpr"/>
            <w:noProof/>
          </w:rPr>
          <w:t>4.2 Alıntılar</w:t>
        </w:r>
        <w:r w:rsidR="00F53799">
          <w:rPr>
            <w:noProof/>
            <w:webHidden/>
          </w:rPr>
          <w:tab/>
        </w:r>
        <w:r w:rsidR="00F53799">
          <w:rPr>
            <w:noProof/>
            <w:webHidden/>
          </w:rPr>
          <w:fldChar w:fldCharType="begin"/>
        </w:r>
        <w:r w:rsidR="00F53799">
          <w:rPr>
            <w:noProof/>
            <w:webHidden/>
          </w:rPr>
          <w:instrText xml:space="preserve"> PAGEREF _Toc498367527 \h </w:instrText>
        </w:r>
        <w:r w:rsidR="00F53799">
          <w:rPr>
            <w:noProof/>
            <w:webHidden/>
          </w:rPr>
        </w:r>
        <w:r w:rsidR="00F53799">
          <w:rPr>
            <w:noProof/>
            <w:webHidden/>
          </w:rPr>
          <w:fldChar w:fldCharType="separate"/>
        </w:r>
        <w:r w:rsidR="00FE38D0">
          <w:rPr>
            <w:noProof/>
            <w:webHidden/>
          </w:rPr>
          <w:t>19</w:t>
        </w:r>
        <w:r w:rsidR="00F53799">
          <w:rPr>
            <w:noProof/>
            <w:webHidden/>
          </w:rPr>
          <w:fldChar w:fldCharType="end"/>
        </w:r>
      </w:hyperlink>
    </w:p>
    <w:p w14:paraId="42C3F32E" w14:textId="49E4E5C8" w:rsidR="00F53799" w:rsidRDefault="006E632E">
      <w:pPr>
        <w:pStyle w:val="T2"/>
        <w:rPr>
          <w:rFonts w:asciiTheme="minorHAnsi" w:eastAsiaTheme="minorEastAsia" w:hAnsiTheme="minorHAnsi" w:cstheme="minorBidi"/>
          <w:noProof/>
          <w:sz w:val="22"/>
          <w:szCs w:val="22"/>
          <w:lang w:eastAsia="tr-TR"/>
        </w:rPr>
      </w:pPr>
      <w:hyperlink w:anchor="_Toc498367528" w:history="1">
        <w:r w:rsidR="00F53799" w:rsidRPr="00266A73">
          <w:rPr>
            <w:rStyle w:val="Kpr"/>
            <w:noProof/>
          </w:rPr>
          <w:t>4.3 Dipnotlar</w:t>
        </w:r>
        <w:r w:rsidR="00F53799">
          <w:rPr>
            <w:noProof/>
            <w:webHidden/>
          </w:rPr>
          <w:tab/>
        </w:r>
        <w:r w:rsidR="00F53799">
          <w:rPr>
            <w:noProof/>
            <w:webHidden/>
          </w:rPr>
          <w:fldChar w:fldCharType="begin"/>
        </w:r>
        <w:r w:rsidR="00F53799">
          <w:rPr>
            <w:noProof/>
            <w:webHidden/>
          </w:rPr>
          <w:instrText xml:space="preserve"> PAGEREF _Toc498367528 \h </w:instrText>
        </w:r>
        <w:r w:rsidR="00F53799">
          <w:rPr>
            <w:noProof/>
            <w:webHidden/>
          </w:rPr>
        </w:r>
        <w:r w:rsidR="00F53799">
          <w:rPr>
            <w:noProof/>
            <w:webHidden/>
          </w:rPr>
          <w:fldChar w:fldCharType="separate"/>
        </w:r>
        <w:r w:rsidR="00FE38D0">
          <w:rPr>
            <w:noProof/>
            <w:webHidden/>
          </w:rPr>
          <w:t>21</w:t>
        </w:r>
        <w:r w:rsidR="00F53799">
          <w:rPr>
            <w:noProof/>
            <w:webHidden/>
          </w:rPr>
          <w:fldChar w:fldCharType="end"/>
        </w:r>
      </w:hyperlink>
    </w:p>
    <w:p w14:paraId="72550672" w14:textId="118F2F9F" w:rsidR="00F53799" w:rsidRDefault="006E632E">
      <w:pPr>
        <w:pStyle w:val="T2"/>
        <w:rPr>
          <w:rFonts w:asciiTheme="minorHAnsi" w:eastAsiaTheme="minorEastAsia" w:hAnsiTheme="minorHAnsi" w:cstheme="minorBidi"/>
          <w:noProof/>
          <w:sz w:val="22"/>
          <w:szCs w:val="22"/>
          <w:lang w:eastAsia="tr-TR"/>
        </w:rPr>
      </w:pPr>
      <w:hyperlink w:anchor="_Toc498367529" w:history="1">
        <w:r w:rsidR="00F53799" w:rsidRPr="00266A73">
          <w:rPr>
            <w:rStyle w:val="Kpr"/>
            <w:noProof/>
            <w:lang w:val="en-US"/>
          </w:rPr>
          <w:t>4.4 İkinci Derece Başlık Nasıl: İlk Harfler Büyük</w:t>
        </w:r>
        <w:r w:rsidR="00F53799">
          <w:rPr>
            <w:noProof/>
            <w:webHidden/>
          </w:rPr>
          <w:tab/>
        </w:r>
        <w:r w:rsidR="00F53799">
          <w:rPr>
            <w:noProof/>
            <w:webHidden/>
          </w:rPr>
          <w:fldChar w:fldCharType="begin"/>
        </w:r>
        <w:r w:rsidR="00F53799">
          <w:rPr>
            <w:noProof/>
            <w:webHidden/>
          </w:rPr>
          <w:instrText xml:space="preserve"> PAGEREF _Toc498367529 \h </w:instrText>
        </w:r>
        <w:r w:rsidR="00F53799">
          <w:rPr>
            <w:noProof/>
            <w:webHidden/>
          </w:rPr>
        </w:r>
        <w:r w:rsidR="00F53799">
          <w:rPr>
            <w:noProof/>
            <w:webHidden/>
          </w:rPr>
          <w:fldChar w:fldCharType="separate"/>
        </w:r>
        <w:r w:rsidR="00FE38D0">
          <w:rPr>
            <w:noProof/>
            <w:webHidden/>
          </w:rPr>
          <w:t>21</w:t>
        </w:r>
        <w:r w:rsidR="00F53799">
          <w:rPr>
            <w:noProof/>
            <w:webHidden/>
          </w:rPr>
          <w:fldChar w:fldCharType="end"/>
        </w:r>
      </w:hyperlink>
    </w:p>
    <w:p w14:paraId="42E54258" w14:textId="53383333" w:rsidR="00F53799" w:rsidRDefault="006E632E">
      <w:pPr>
        <w:pStyle w:val="T3"/>
        <w:rPr>
          <w:rFonts w:asciiTheme="minorHAnsi" w:eastAsiaTheme="minorEastAsia" w:hAnsiTheme="minorHAnsi" w:cstheme="minorBidi"/>
          <w:noProof/>
          <w:sz w:val="22"/>
          <w:szCs w:val="22"/>
          <w:lang w:eastAsia="tr-TR"/>
        </w:rPr>
      </w:pPr>
      <w:hyperlink w:anchor="_Toc498367530" w:history="1">
        <w:r w:rsidR="00F53799" w:rsidRPr="00266A73">
          <w:rPr>
            <w:rStyle w:val="Kpr"/>
            <w:noProof/>
          </w:rPr>
          <w:t>4.4.1 Üçüncü derece başlık nasıl: ilk harf büyük diğerleri küçük</w:t>
        </w:r>
        <w:r w:rsidR="00F53799">
          <w:rPr>
            <w:noProof/>
            <w:webHidden/>
          </w:rPr>
          <w:tab/>
        </w:r>
        <w:r w:rsidR="00F53799">
          <w:rPr>
            <w:noProof/>
            <w:webHidden/>
          </w:rPr>
          <w:fldChar w:fldCharType="begin"/>
        </w:r>
        <w:r w:rsidR="00F53799">
          <w:rPr>
            <w:noProof/>
            <w:webHidden/>
          </w:rPr>
          <w:instrText xml:space="preserve"> PAGEREF _Toc498367530 \h </w:instrText>
        </w:r>
        <w:r w:rsidR="00F53799">
          <w:rPr>
            <w:noProof/>
            <w:webHidden/>
          </w:rPr>
        </w:r>
        <w:r w:rsidR="00F53799">
          <w:rPr>
            <w:noProof/>
            <w:webHidden/>
          </w:rPr>
          <w:fldChar w:fldCharType="separate"/>
        </w:r>
        <w:r w:rsidR="00FE38D0">
          <w:rPr>
            <w:noProof/>
            <w:webHidden/>
          </w:rPr>
          <w:t>22</w:t>
        </w:r>
        <w:r w:rsidR="00F53799">
          <w:rPr>
            <w:noProof/>
            <w:webHidden/>
          </w:rPr>
          <w:fldChar w:fldCharType="end"/>
        </w:r>
      </w:hyperlink>
    </w:p>
    <w:p w14:paraId="702EF86B" w14:textId="6B310DBD" w:rsidR="00F53799" w:rsidRDefault="006E632E">
      <w:pPr>
        <w:pStyle w:val="T4"/>
        <w:tabs>
          <w:tab w:val="right" w:leader="dot" w:pos="8210"/>
        </w:tabs>
        <w:rPr>
          <w:rFonts w:asciiTheme="minorHAnsi" w:eastAsiaTheme="minorEastAsia" w:hAnsiTheme="minorHAnsi" w:cstheme="minorBidi"/>
          <w:noProof/>
          <w:sz w:val="22"/>
          <w:szCs w:val="22"/>
          <w:lang w:val="tr-TR" w:eastAsia="tr-TR"/>
        </w:rPr>
      </w:pPr>
      <w:hyperlink w:anchor="_Toc498367531" w:history="1">
        <w:r w:rsidR="00F53799" w:rsidRPr="00266A73">
          <w:rPr>
            <w:rStyle w:val="Kpr"/>
            <w:noProof/>
          </w:rPr>
          <w:t>4.4.1.1 Dördüncü derece başlık nasıl: ilk harf büyük diğerleri küçük</w:t>
        </w:r>
        <w:r w:rsidR="00F53799">
          <w:rPr>
            <w:noProof/>
            <w:webHidden/>
          </w:rPr>
          <w:tab/>
        </w:r>
        <w:r w:rsidR="00F53799">
          <w:rPr>
            <w:noProof/>
            <w:webHidden/>
          </w:rPr>
          <w:fldChar w:fldCharType="begin"/>
        </w:r>
        <w:r w:rsidR="00F53799">
          <w:rPr>
            <w:noProof/>
            <w:webHidden/>
          </w:rPr>
          <w:instrText xml:space="preserve"> PAGEREF _Toc498367531 \h </w:instrText>
        </w:r>
        <w:r w:rsidR="00F53799">
          <w:rPr>
            <w:noProof/>
            <w:webHidden/>
          </w:rPr>
        </w:r>
        <w:r w:rsidR="00F53799">
          <w:rPr>
            <w:noProof/>
            <w:webHidden/>
          </w:rPr>
          <w:fldChar w:fldCharType="separate"/>
        </w:r>
        <w:r w:rsidR="00FE38D0">
          <w:rPr>
            <w:noProof/>
            <w:webHidden/>
          </w:rPr>
          <w:t>22</w:t>
        </w:r>
        <w:r w:rsidR="00F53799">
          <w:rPr>
            <w:noProof/>
            <w:webHidden/>
          </w:rPr>
          <w:fldChar w:fldCharType="end"/>
        </w:r>
      </w:hyperlink>
    </w:p>
    <w:p w14:paraId="54FD0187" w14:textId="35545DA9" w:rsidR="00F53799" w:rsidRDefault="006E632E">
      <w:pPr>
        <w:pStyle w:val="T1"/>
        <w:rPr>
          <w:rFonts w:asciiTheme="minorHAnsi" w:eastAsiaTheme="minorEastAsia" w:hAnsiTheme="minorHAnsi" w:cstheme="minorBidi"/>
          <w:b w:val="0"/>
          <w:noProof/>
          <w:sz w:val="22"/>
          <w:szCs w:val="22"/>
          <w:lang w:eastAsia="tr-TR"/>
        </w:rPr>
      </w:pPr>
      <w:hyperlink w:anchor="_Toc498367532" w:history="1">
        <w:r w:rsidR="00F53799" w:rsidRPr="00266A73">
          <w:rPr>
            <w:rStyle w:val="Kpr"/>
            <w:noProof/>
            <w:lang w:val="en-US"/>
          </w:rPr>
          <w:t>6. GERÇEKÇI KISITLAR, SONUÇLAR VE ÖNERİLER</w:t>
        </w:r>
        <w:r w:rsidR="00F53799">
          <w:rPr>
            <w:noProof/>
            <w:webHidden/>
          </w:rPr>
          <w:tab/>
        </w:r>
        <w:r w:rsidR="00F53799">
          <w:rPr>
            <w:noProof/>
            <w:webHidden/>
          </w:rPr>
          <w:fldChar w:fldCharType="begin"/>
        </w:r>
        <w:r w:rsidR="00F53799">
          <w:rPr>
            <w:noProof/>
            <w:webHidden/>
          </w:rPr>
          <w:instrText xml:space="preserve"> PAGEREF _Toc498367532 \h </w:instrText>
        </w:r>
        <w:r w:rsidR="00F53799">
          <w:rPr>
            <w:noProof/>
            <w:webHidden/>
          </w:rPr>
        </w:r>
        <w:r w:rsidR="00F53799">
          <w:rPr>
            <w:noProof/>
            <w:webHidden/>
          </w:rPr>
          <w:fldChar w:fldCharType="separate"/>
        </w:r>
        <w:r w:rsidR="00FE38D0">
          <w:rPr>
            <w:noProof/>
            <w:webHidden/>
          </w:rPr>
          <w:t>24</w:t>
        </w:r>
        <w:r w:rsidR="00F53799">
          <w:rPr>
            <w:noProof/>
            <w:webHidden/>
          </w:rPr>
          <w:fldChar w:fldCharType="end"/>
        </w:r>
      </w:hyperlink>
    </w:p>
    <w:p w14:paraId="09307E2D" w14:textId="7004C543" w:rsidR="00F53799" w:rsidRDefault="006E632E">
      <w:pPr>
        <w:pStyle w:val="T2"/>
        <w:rPr>
          <w:rFonts w:asciiTheme="minorHAnsi" w:eastAsiaTheme="minorEastAsia" w:hAnsiTheme="minorHAnsi" w:cstheme="minorBidi"/>
          <w:noProof/>
          <w:sz w:val="22"/>
          <w:szCs w:val="22"/>
          <w:lang w:eastAsia="tr-TR"/>
        </w:rPr>
      </w:pPr>
      <w:hyperlink w:anchor="_Toc498367533" w:history="1">
        <w:r w:rsidR="00F53799" w:rsidRPr="00266A73">
          <w:rPr>
            <w:rStyle w:val="Kpr"/>
            <w:noProof/>
            <w:lang w:val="en-US"/>
          </w:rPr>
          <w:t>6.1</w:t>
        </w:r>
        <w:r w:rsidR="00F53799" w:rsidRPr="00266A73">
          <w:rPr>
            <w:rStyle w:val="Kpr"/>
            <w:noProof/>
          </w:rPr>
          <w:t xml:space="preserve"> Çalışmanın</w:t>
        </w:r>
        <w:r w:rsidR="00F53799" w:rsidRPr="00266A73">
          <w:rPr>
            <w:rStyle w:val="Kpr"/>
            <w:noProof/>
            <w:lang w:val="en-US"/>
          </w:rPr>
          <w:t xml:space="preserve"> Uygulama Alanı</w:t>
        </w:r>
        <w:r w:rsidR="00F53799">
          <w:rPr>
            <w:noProof/>
            <w:webHidden/>
          </w:rPr>
          <w:tab/>
        </w:r>
        <w:r w:rsidR="00F53799">
          <w:rPr>
            <w:noProof/>
            <w:webHidden/>
          </w:rPr>
          <w:fldChar w:fldCharType="begin"/>
        </w:r>
        <w:r w:rsidR="00F53799">
          <w:rPr>
            <w:noProof/>
            <w:webHidden/>
          </w:rPr>
          <w:instrText xml:space="preserve"> PAGEREF _Toc498367533 \h </w:instrText>
        </w:r>
        <w:r w:rsidR="00F53799">
          <w:rPr>
            <w:noProof/>
            <w:webHidden/>
          </w:rPr>
        </w:r>
        <w:r w:rsidR="00F53799">
          <w:rPr>
            <w:noProof/>
            <w:webHidden/>
          </w:rPr>
          <w:fldChar w:fldCharType="separate"/>
        </w:r>
        <w:r w:rsidR="00FE38D0">
          <w:rPr>
            <w:noProof/>
            <w:webHidden/>
          </w:rPr>
          <w:t>24</w:t>
        </w:r>
        <w:r w:rsidR="00F53799">
          <w:rPr>
            <w:noProof/>
            <w:webHidden/>
          </w:rPr>
          <w:fldChar w:fldCharType="end"/>
        </w:r>
      </w:hyperlink>
    </w:p>
    <w:p w14:paraId="24652791" w14:textId="38BF1183" w:rsidR="00F53799" w:rsidRDefault="006E632E">
      <w:pPr>
        <w:pStyle w:val="T2"/>
        <w:rPr>
          <w:rFonts w:asciiTheme="minorHAnsi" w:eastAsiaTheme="minorEastAsia" w:hAnsiTheme="minorHAnsi" w:cstheme="minorBidi"/>
          <w:noProof/>
          <w:sz w:val="22"/>
          <w:szCs w:val="22"/>
          <w:lang w:eastAsia="tr-TR"/>
        </w:rPr>
      </w:pPr>
      <w:hyperlink w:anchor="_Toc498367534" w:history="1">
        <w:r w:rsidR="00F53799" w:rsidRPr="00266A73">
          <w:rPr>
            <w:rStyle w:val="Kpr"/>
            <w:noProof/>
            <w:lang w:val="en-US"/>
          </w:rPr>
          <w:t>6.2 Gerçekçi Tasarım Kısıtları</w:t>
        </w:r>
        <w:r w:rsidR="00F53799">
          <w:rPr>
            <w:noProof/>
            <w:webHidden/>
          </w:rPr>
          <w:tab/>
        </w:r>
        <w:r w:rsidR="00F53799">
          <w:rPr>
            <w:noProof/>
            <w:webHidden/>
          </w:rPr>
          <w:fldChar w:fldCharType="begin"/>
        </w:r>
        <w:r w:rsidR="00F53799">
          <w:rPr>
            <w:noProof/>
            <w:webHidden/>
          </w:rPr>
          <w:instrText xml:space="preserve"> PAGEREF _Toc498367534 \h </w:instrText>
        </w:r>
        <w:r w:rsidR="00F53799">
          <w:rPr>
            <w:noProof/>
            <w:webHidden/>
          </w:rPr>
        </w:r>
        <w:r w:rsidR="00F53799">
          <w:rPr>
            <w:noProof/>
            <w:webHidden/>
          </w:rPr>
          <w:fldChar w:fldCharType="separate"/>
        </w:r>
        <w:r w:rsidR="00FE38D0">
          <w:rPr>
            <w:noProof/>
            <w:webHidden/>
          </w:rPr>
          <w:t>24</w:t>
        </w:r>
        <w:r w:rsidR="00F53799">
          <w:rPr>
            <w:noProof/>
            <w:webHidden/>
          </w:rPr>
          <w:fldChar w:fldCharType="end"/>
        </w:r>
      </w:hyperlink>
    </w:p>
    <w:p w14:paraId="57ABA763" w14:textId="65ACD87B" w:rsidR="00F53799" w:rsidRDefault="006E632E">
      <w:pPr>
        <w:pStyle w:val="T3"/>
        <w:rPr>
          <w:rFonts w:asciiTheme="minorHAnsi" w:eastAsiaTheme="minorEastAsia" w:hAnsiTheme="minorHAnsi" w:cstheme="minorBidi"/>
          <w:noProof/>
          <w:sz w:val="22"/>
          <w:szCs w:val="22"/>
          <w:lang w:eastAsia="tr-TR"/>
        </w:rPr>
      </w:pPr>
      <w:hyperlink w:anchor="_Toc498367535" w:history="1">
        <w:r w:rsidR="00F53799" w:rsidRPr="00266A73">
          <w:rPr>
            <w:rStyle w:val="Kpr"/>
            <w:noProof/>
          </w:rPr>
          <w:t>6.2.1 Maliyet</w:t>
        </w:r>
        <w:r w:rsidR="00F53799">
          <w:rPr>
            <w:noProof/>
            <w:webHidden/>
          </w:rPr>
          <w:tab/>
        </w:r>
        <w:r w:rsidR="00F53799">
          <w:rPr>
            <w:noProof/>
            <w:webHidden/>
          </w:rPr>
          <w:fldChar w:fldCharType="begin"/>
        </w:r>
        <w:r w:rsidR="00F53799">
          <w:rPr>
            <w:noProof/>
            <w:webHidden/>
          </w:rPr>
          <w:instrText xml:space="preserve"> PAGEREF _Toc498367535 \h </w:instrText>
        </w:r>
        <w:r w:rsidR="00F53799">
          <w:rPr>
            <w:noProof/>
            <w:webHidden/>
          </w:rPr>
        </w:r>
        <w:r w:rsidR="00F53799">
          <w:rPr>
            <w:noProof/>
            <w:webHidden/>
          </w:rPr>
          <w:fldChar w:fldCharType="separate"/>
        </w:r>
        <w:r w:rsidR="00FE38D0">
          <w:rPr>
            <w:noProof/>
            <w:webHidden/>
          </w:rPr>
          <w:t>24</w:t>
        </w:r>
        <w:r w:rsidR="00F53799">
          <w:rPr>
            <w:noProof/>
            <w:webHidden/>
          </w:rPr>
          <w:fldChar w:fldCharType="end"/>
        </w:r>
      </w:hyperlink>
    </w:p>
    <w:p w14:paraId="6F416644" w14:textId="733CF335" w:rsidR="00F53799" w:rsidRDefault="006E632E">
      <w:pPr>
        <w:pStyle w:val="T3"/>
        <w:rPr>
          <w:rFonts w:asciiTheme="minorHAnsi" w:eastAsiaTheme="minorEastAsia" w:hAnsiTheme="minorHAnsi" w:cstheme="minorBidi"/>
          <w:noProof/>
          <w:sz w:val="22"/>
          <w:szCs w:val="22"/>
          <w:lang w:eastAsia="tr-TR"/>
        </w:rPr>
      </w:pPr>
      <w:hyperlink w:anchor="_Toc498367536" w:history="1">
        <w:r w:rsidR="00F53799" w:rsidRPr="00266A73">
          <w:rPr>
            <w:rStyle w:val="Kpr"/>
            <w:noProof/>
          </w:rPr>
          <w:t>6.2.2 Standartlar</w:t>
        </w:r>
        <w:r w:rsidR="00F53799">
          <w:rPr>
            <w:noProof/>
            <w:webHidden/>
          </w:rPr>
          <w:tab/>
        </w:r>
        <w:r w:rsidR="00F53799">
          <w:rPr>
            <w:noProof/>
            <w:webHidden/>
          </w:rPr>
          <w:fldChar w:fldCharType="begin"/>
        </w:r>
        <w:r w:rsidR="00F53799">
          <w:rPr>
            <w:noProof/>
            <w:webHidden/>
          </w:rPr>
          <w:instrText xml:space="preserve"> PAGEREF _Toc498367536 \h </w:instrText>
        </w:r>
        <w:r w:rsidR="00F53799">
          <w:rPr>
            <w:noProof/>
            <w:webHidden/>
          </w:rPr>
        </w:r>
        <w:r w:rsidR="00F53799">
          <w:rPr>
            <w:noProof/>
            <w:webHidden/>
          </w:rPr>
          <w:fldChar w:fldCharType="separate"/>
        </w:r>
        <w:r w:rsidR="00FE38D0">
          <w:rPr>
            <w:noProof/>
            <w:webHidden/>
          </w:rPr>
          <w:t>24</w:t>
        </w:r>
        <w:r w:rsidR="00F53799">
          <w:rPr>
            <w:noProof/>
            <w:webHidden/>
          </w:rPr>
          <w:fldChar w:fldCharType="end"/>
        </w:r>
      </w:hyperlink>
    </w:p>
    <w:p w14:paraId="3AFD2EB9" w14:textId="1C3BB050" w:rsidR="00F53799" w:rsidRDefault="006E632E">
      <w:pPr>
        <w:pStyle w:val="T3"/>
        <w:rPr>
          <w:rFonts w:asciiTheme="minorHAnsi" w:eastAsiaTheme="minorEastAsia" w:hAnsiTheme="minorHAnsi" w:cstheme="minorBidi"/>
          <w:noProof/>
          <w:sz w:val="22"/>
          <w:szCs w:val="22"/>
          <w:lang w:eastAsia="tr-TR"/>
        </w:rPr>
      </w:pPr>
      <w:hyperlink w:anchor="_Toc498367537" w:history="1">
        <w:r w:rsidR="00F53799" w:rsidRPr="00266A73">
          <w:rPr>
            <w:rStyle w:val="Kpr"/>
            <w:noProof/>
          </w:rPr>
          <w:t>6.2.3 Sosyal, çevresel ve ekonomik etki</w:t>
        </w:r>
        <w:r w:rsidR="00F53799">
          <w:rPr>
            <w:noProof/>
            <w:webHidden/>
          </w:rPr>
          <w:tab/>
        </w:r>
        <w:r w:rsidR="00F53799">
          <w:rPr>
            <w:noProof/>
            <w:webHidden/>
          </w:rPr>
          <w:fldChar w:fldCharType="begin"/>
        </w:r>
        <w:r w:rsidR="00F53799">
          <w:rPr>
            <w:noProof/>
            <w:webHidden/>
          </w:rPr>
          <w:instrText xml:space="preserve"> PAGEREF _Toc498367537 \h </w:instrText>
        </w:r>
        <w:r w:rsidR="00F53799">
          <w:rPr>
            <w:noProof/>
            <w:webHidden/>
          </w:rPr>
        </w:r>
        <w:r w:rsidR="00F53799">
          <w:rPr>
            <w:noProof/>
            <w:webHidden/>
          </w:rPr>
          <w:fldChar w:fldCharType="separate"/>
        </w:r>
        <w:r w:rsidR="00FE38D0">
          <w:rPr>
            <w:noProof/>
            <w:webHidden/>
          </w:rPr>
          <w:t>25</w:t>
        </w:r>
        <w:r w:rsidR="00F53799">
          <w:rPr>
            <w:noProof/>
            <w:webHidden/>
          </w:rPr>
          <w:fldChar w:fldCharType="end"/>
        </w:r>
      </w:hyperlink>
    </w:p>
    <w:p w14:paraId="1DF637F7" w14:textId="230B1715" w:rsidR="00F53799" w:rsidRDefault="006E632E">
      <w:pPr>
        <w:pStyle w:val="T3"/>
        <w:rPr>
          <w:rFonts w:asciiTheme="minorHAnsi" w:eastAsiaTheme="minorEastAsia" w:hAnsiTheme="minorHAnsi" w:cstheme="minorBidi"/>
          <w:noProof/>
          <w:sz w:val="22"/>
          <w:szCs w:val="22"/>
          <w:lang w:eastAsia="tr-TR"/>
        </w:rPr>
      </w:pPr>
      <w:hyperlink w:anchor="_Toc498367538" w:history="1">
        <w:r w:rsidR="00F53799" w:rsidRPr="00266A73">
          <w:rPr>
            <w:rStyle w:val="Kpr"/>
            <w:noProof/>
          </w:rPr>
          <w:t>6.2.4 Sağlık ve güvenlik riskleri</w:t>
        </w:r>
        <w:r w:rsidR="00F53799">
          <w:rPr>
            <w:noProof/>
            <w:webHidden/>
          </w:rPr>
          <w:tab/>
        </w:r>
        <w:r w:rsidR="00F53799">
          <w:rPr>
            <w:noProof/>
            <w:webHidden/>
          </w:rPr>
          <w:fldChar w:fldCharType="begin"/>
        </w:r>
        <w:r w:rsidR="00F53799">
          <w:rPr>
            <w:noProof/>
            <w:webHidden/>
          </w:rPr>
          <w:instrText xml:space="preserve"> PAGEREF _Toc498367538 \h </w:instrText>
        </w:r>
        <w:r w:rsidR="00F53799">
          <w:rPr>
            <w:noProof/>
            <w:webHidden/>
          </w:rPr>
        </w:r>
        <w:r w:rsidR="00F53799">
          <w:rPr>
            <w:noProof/>
            <w:webHidden/>
          </w:rPr>
          <w:fldChar w:fldCharType="separate"/>
        </w:r>
        <w:r w:rsidR="00FE38D0">
          <w:rPr>
            <w:noProof/>
            <w:webHidden/>
          </w:rPr>
          <w:t>25</w:t>
        </w:r>
        <w:r w:rsidR="00F53799">
          <w:rPr>
            <w:noProof/>
            <w:webHidden/>
          </w:rPr>
          <w:fldChar w:fldCharType="end"/>
        </w:r>
      </w:hyperlink>
    </w:p>
    <w:p w14:paraId="09CDC085" w14:textId="72EDC354" w:rsidR="00F53799" w:rsidRDefault="006E632E">
      <w:pPr>
        <w:pStyle w:val="T2"/>
        <w:rPr>
          <w:rFonts w:asciiTheme="minorHAnsi" w:eastAsiaTheme="minorEastAsia" w:hAnsiTheme="minorHAnsi" w:cstheme="minorBidi"/>
          <w:noProof/>
          <w:sz w:val="22"/>
          <w:szCs w:val="22"/>
          <w:lang w:eastAsia="tr-TR"/>
        </w:rPr>
      </w:pPr>
      <w:hyperlink w:anchor="_Toc498367539" w:history="1">
        <w:r w:rsidR="00F53799" w:rsidRPr="00266A73">
          <w:rPr>
            <w:rStyle w:val="Kpr"/>
            <w:noProof/>
            <w:lang w:val="en-US"/>
          </w:rPr>
          <w:t>6.3 Sonuçlar</w:t>
        </w:r>
        <w:r w:rsidR="00F53799">
          <w:rPr>
            <w:noProof/>
            <w:webHidden/>
          </w:rPr>
          <w:tab/>
        </w:r>
        <w:r w:rsidR="00F53799">
          <w:rPr>
            <w:noProof/>
            <w:webHidden/>
          </w:rPr>
          <w:fldChar w:fldCharType="begin"/>
        </w:r>
        <w:r w:rsidR="00F53799">
          <w:rPr>
            <w:noProof/>
            <w:webHidden/>
          </w:rPr>
          <w:instrText xml:space="preserve"> PAGEREF _Toc498367539 \h </w:instrText>
        </w:r>
        <w:r w:rsidR="00F53799">
          <w:rPr>
            <w:noProof/>
            <w:webHidden/>
          </w:rPr>
        </w:r>
        <w:r w:rsidR="00F53799">
          <w:rPr>
            <w:noProof/>
            <w:webHidden/>
          </w:rPr>
          <w:fldChar w:fldCharType="separate"/>
        </w:r>
        <w:r w:rsidR="00FE38D0">
          <w:rPr>
            <w:noProof/>
            <w:webHidden/>
          </w:rPr>
          <w:t>25</w:t>
        </w:r>
        <w:r w:rsidR="00F53799">
          <w:rPr>
            <w:noProof/>
            <w:webHidden/>
          </w:rPr>
          <w:fldChar w:fldCharType="end"/>
        </w:r>
      </w:hyperlink>
    </w:p>
    <w:p w14:paraId="355F743A" w14:textId="2B2163FB" w:rsidR="00F53799" w:rsidRDefault="006E632E">
      <w:pPr>
        <w:pStyle w:val="T2"/>
        <w:rPr>
          <w:rFonts w:asciiTheme="minorHAnsi" w:eastAsiaTheme="minorEastAsia" w:hAnsiTheme="minorHAnsi" w:cstheme="minorBidi"/>
          <w:noProof/>
          <w:sz w:val="22"/>
          <w:szCs w:val="22"/>
          <w:lang w:eastAsia="tr-TR"/>
        </w:rPr>
      </w:pPr>
      <w:hyperlink w:anchor="_Toc498367540" w:history="1">
        <w:r w:rsidR="00F53799" w:rsidRPr="00266A73">
          <w:rPr>
            <w:rStyle w:val="Kpr"/>
            <w:noProof/>
            <w:lang w:val="en-US"/>
          </w:rPr>
          <w:t>6.4 Geleceğe Yönelik Öneriler</w:t>
        </w:r>
        <w:r w:rsidR="00F53799">
          <w:rPr>
            <w:noProof/>
            <w:webHidden/>
          </w:rPr>
          <w:tab/>
        </w:r>
        <w:r w:rsidR="00F53799">
          <w:rPr>
            <w:noProof/>
            <w:webHidden/>
          </w:rPr>
          <w:fldChar w:fldCharType="begin"/>
        </w:r>
        <w:r w:rsidR="00F53799">
          <w:rPr>
            <w:noProof/>
            <w:webHidden/>
          </w:rPr>
          <w:instrText xml:space="preserve"> PAGEREF _Toc498367540 \h </w:instrText>
        </w:r>
        <w:r w:rsidR="00F53799">
          <w:rPr>
            <w:noProof/>
            <w:webHidden/>
          </w:rPr>
        </w:r>
        <w:r w:rsidR="00F53799">
          <w:rPr>
            <w:noProof/>
            <w:webHidden/>
          </w:rPr>
          <w:fldChar w:fldCharType="separate"/>
        </w:r>
        <w:r w:rsidR="00FE38D0">
          <w:rPr>
            <w:noProof/>
            <w:webHidden/>
          </w:rPr>
          <w:t>25</w:t>
        </w:r>
        <w:r w:rsidR="00F53799">
          <w:rPr>
            <w:noProof/>
            <w:webHidden/>
          </w:rPr>
          <w:fldChar w:fldCharType="end"/>
        </w:r>
      </w:hyperlink>
    </w:p>
    <w:p w14:paraId="29FA9A9B" w14:textId="2F0D84D7" w:rsidR="00F53799" w:rsidRDefault="006E632E">
      <w:pPr>
        <w:pStyle w:val="T1"/>
        <w:rPr>
          <w:rFonts w:asciiTheme="minorHAnsi" w:eastAsiaTheme="minorEastAsia" w:hAnsiTheme="minorHAnsi" w:cstheme="minorBidi"/>
          <w:b w:val="0"/>
          <w:noProof/>
          <w:sz w:val="22"/>
          <w:szCs w:val="22"/>
          <w:lang w:eastAsia="tr-TR"/>
        </w:rPr>
      </w:pPr>
      <w:hyperlink w:anchor="_Toc498367541" w:history="1">
        <w:r w:rsidR="00F53799" w:rsidRPr="00266A73">
          <w:rPr>
            <w:rStyle w:val="Kpr"/>
            <w:noProof/>
          </w:rPr>
          <w:t>KAYNAKLAR</w:t>
        </w:r>
        <w:r w:rsidR="00F53799">
          <w:rPr>
            <w:noProof/>
            <w:webHidden/>
          </w:rPr>
          <w:tab/>
        </w:r>
        <w:r w:rsidR="00F53799">
          <w:rPr>
            <w:noProof/>
            <w:webHidden/>
          </w:rPr>
          <w:fldChar w:fldCharType="begin"/>
        </w:r>
        <w:r w:rsidR="00F53799">
          <w:rPr>
            <w:noProof/>
            <w:webHidden/>
          </w:rPr>
          <w:instrText xml:space="preserve"> PAGEREF _Toc498367541 \h </w:instrText>
        </w:r>
        <w:r w:rsidR="00F53799">
          <w:rPr>
            <w:noProof/>
            <w:webHidden/>
          </w:rPr>
        </w:r>
        <w:r w:rsidR="00F53799">
          <w:rPr>
            <w:noProof/>
            <w:webHidden/>
          </w:rPr>
          <w:fldChar w:fldCharType="separate"/>
        </w:r>
        <w:r w:rsidR="00FE38D0">
          <w:rPr>
            <w:noProof/>
            <w:webHidden/>
          </w:rPr>
          <w:t>26</w:t>
        </w:r>
        <w:r w:rsidR="00F53799">
          <w:rPr>
            <w:noProof/>
            <w:webHidden/>
          </w:rPr>
          <w:fldChar w:fldCharType="end"/>
        </w:r>
      </w:hyperlink>
    </w:p>
    <w:p w14:paraId="0E09F55E" w14:textId="0A63D71C" w:rsidR="00F53799" w:rsidRDefault="006E632E">
      <w:pPr>
        <w:pStyle w:val="T1"/>
        <w:rPr>
          <w:rFonts w:asciiTheme="minorHAnsi" w:eastAsiaTheme="minorEastAsia" w:hAnsiTheme="minorHAnsi" w:cstheme="minorBidi"/>
          <w:b w:val="0"/>
          <w:noProof/>
          <w:sz w:val="22"/>
          <w:szCs w:val="22"/>
          <w:lang w:eastAsia="tr-TR"/>
        </w:rPr>
      </w:pPr>
      <w:hyperlink w:anchor="_Toc498367542" w:history="1">
        <w:r w:rsidR="00F53799" w:rsidRPr="00266A73">
          <w:rPr>
            <w:rStyle w:val="Kpr"/>
            <w:noProof/>
          </w:rPr>
          <w:t>EKLER</w:t>
        </w:r>
        <w:r w:rsidR="00FE38D0">
          <w:rPr>
            <w:rStyle w:val="Kpr"/>
            <w:noProof/>
          </w:rPr>
          <w:t xml:space="preserve"> ……</w:t>
        </w:r>
        <w:r w:rsidR="00FE38D0">
          <w:rPr>
            <w:rStyle w:val="Kpr"/>
            <w:noProof/>
          </w:rPr>
          <w:tab/>
        </w:r>
        <w:r w:rsidR="00F53799">
          <w:rPr>
            <w:noProof/>
            <w:webHidden/>
          </w:rPr>
          <w:fldChar w:fldCharType="begin"/>
        </w:r>
        <w:r w:rsidR="00F53799">
          <w:rPr>
            <w:noProof/>
            <w:webHidden/>
          </w:rPr>
          <w:instrText xml:space="preserve"> PAGEREF _Toc498367542 \h </w:instrText>
        </w:r>
        <w:r w:rsidR="00F53799">
          <w:rPr>
            <w:noProof/>
            <w:webHidden/>
          </w:rPr>
        </w:r>
        <w:r w:rsidR="00F53799">
          <w:rPr>
            <w:noProof/>
            <w:webHidden/>
          </w:rPr>
          <w:fldChar w:fldCharType="separate"/>
        </w:r>
        <w:r w:rsidR="00FE38D0">
          <w:rPr>
            <w:noProof/>
            <w:webHidden/>
          </w:rPr>
          <w:t>30</w:t>
        </w:r>
        <w:r w:rsidR="00F53799">
          <w:rPr>
            <w:noProof/>
            <w:webHidden/>
          </w:rPr>
          <w:fldChar w:fldCharType="end"/>
        </w:r>
      </w:hyperlink>
    </w:p>
    <w:p w14:paraId="2F16CE72" w14:textId="0DD27A33" w:rsidR="00F53799" w:rsidRDefault="006E632E">
      <w:pPr>
        <w:pStyle w:val="T1"/>
        <w:rPr>
          <w:rFonts w:asciiTheme="minorHAnsi" w:eastAsiaTheme="minorEastAsia" w:hAnsiTheme="minorHAnsi" w:cstheme="minorBidi"/>
          <w:b w:val="0"/>
          <w:noProof/>
          <w:sz w:val="22"/>
          <w:szCs w:val="22"/>
          <w:lang w:eastAsia="tr-TR"/>
        </w:rPr>
      </w:pPr>
      <w:hyperlink w:anchor="_Toc498367543" w:history="1">
        <w:r w:rsidR="00F53799" w:rsidRPr="00266A73">
          <w:rPr>
            <w:rStyle w:val="Kpr"/>
            <w:noProof/>
          </w:rPr>
          <w:t>ÖZGEÇMİŞ</w:t>
        </w:r>
        <w:r w:rsidR="00F53799">
          <w:rPr>
            <w:noProof/>
            <w:webHidden/>
          </w:rPr>
          <w:tab/>
        </w:r>
        <w:r w:rsidR="00F53799">
          <w:rPr>
            <w:noProof/>
            <w:webHidden/>
          </w:rPr>
          <w:fldChar w:fldCharType="begin"/>
        </w:r>
        <w:r w:rsidR="00F53799">
          <w:rPr>
            <w:noProof/>
            <w:webHidden/>
          </w:rPr>
          <w:instrText xml:space="preserve"> PAGEREF _Toc498367543 \h </w:instrText>
        </w:r>
        <w:r w:rsidR="00F53799">
          <w:rPr>
            <w:noProof/>
            <w:webHidden/>
          </w:rPr>
        </w:r>
        <w:r w:rsidR="00F53799">
          <w:rPr>
            <w:noProof/>
            <w:webHidden/>
          </w:rPr>
          <w:fldChar w:fldCharType="separate"/>
        </w:r>
        <w:r w:rsidR="00FE38D0">
          <w:rPr>
            <w:noProof/>
            <w:webHidden/>
          </w:rPr>
          <w:t>33</w:t>
        </w:r>
        <w:r w:rsidR="00F53799">
          <w:rPr>
            <w:noProof/>
            <w:webHidden/>
          </w:rPr>
          <w:fldChar w:fldCharType="end"/>
        </w:r>
      </w:hyperlink>
    </w:p>
    <w:p w14:paraId="6DDC0E61" w14:textId="556C462A"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8" w:name="_Toc190755568"/>
      <w:bookmarkStart w:id="9"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32A0317B" w14:textId="0AF00940" w:rsidR="00037424" w:rsidRPr="00712CC3" w:rsidRDefault="00037424" w:rsidP="00712CC3">
      <w:pPr>
        <w:pStyle w:val="BASLIK1"/>
        <w:numPr>
          <w:ilvl w:val="0"/>
          <w:numId w:val="0"/>
        </w:numPr>
      </w:pPr>
      <w:bookmarkStart w:id="10" w:name="_Toc498367497"/>
      <w:commentRangeStart w:id="11"/>
      <w:r w:rsidRPr="00712CC3">
        <w:lastRenderedPageBreak/>
        <w:t>KISALTMALAR</w:t>
      </w:r>
      <w:bookmarkEnd w:id="8"/>
      <w:bookmarkEnd w:id="9"/>
      <w:commentRangeEnd w:id="11"/>
      <w:r w:rsidR="00BE33A4" w:rsidRPr="00712CC3">
        <w:rPr>
          <w:rStyle w:val="AklamaBavurusu"/>
          <w:sz w:val="24"/>
          <w:szCs w:val="24"/>
        </w:rPr>
        <w:commentReference w:id="11"/>
      </w:r>
      <w:bookmarkEnd w:id="10"/>
    </w:p>
    <w:p w14:paraId="469716CC" w14:textId="77777777" w:rsidR="00037424" w:rsidRPr="00E9219D" w:rsidRDefault="00037424" w:rsidP="00773A37">
      <w:pPr>
        <w:tabs>
          <w:tab w:val="left" w:pos="1418"/>
        </w:tabs>
        <w:spacing w:before="120" w:after="120"/>
        <w:ind w:left="1418" w:hanging="1418"/>
        <w:rPr>
          <w:lang w:val="en-US"/>
        </w:rPr>
      </w:pPr>
      <w:commentRangeStart w:id="12"/>
      <w:r w:rsidRPr="00E9219D">
        <w:rPr>
          <w:b/>
          <w:lang w:val="en-US"/>
        </w:rPr>
        <w:t>AIC</w:t>
      </w:r>
      <w:commentRangeEnd w:id="12"/>
      <w:r w:rsidR="00BE33A4">
        <w:rPr>
          <w:rStyle w:val="AklamaBavurusu"/>
        </w:rPr>
        <w:commentReference w:id="12"/>
      </w:r>
      <w:r w:rsidRPr="00E9219D">
        <w:rPr>
          <w:b/>
          <w:lang w:val="en-US"/>
        </w:rPr>
        <w:tab/>
        <w:t xml:space="preserve">: </w:t>
      </w:r>
      <w:r w:rsidRPr="00E9219D">
        <w:rPr>
          <w:lang w:val="en-US"/>
        </w:rPr>
        <w:t>Akaike Information Criteria</w:t>
      </w:r>
    </w:p>
    <w:p w14:paraId="2D526528" w14:textId="77777777" w:rsidR="00037424" w:rsidRPr="00E9219D" w:rsidRDefault="00037424" w:rsidP="00773A37">
      <w:pPr>
        <w:tabs>
          <w:tab w:val="left" w:pos="1418"/>
        </w:tabs>
        <w:spacing w:before="120" w:after="120"/>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773A37">
      <w:pPr>
        <w:tabs>
          <w:tab w:val="left" w:pos="1418"/>
        </w:tabs>
        <w:spacing w:before="120" w:after="120"/>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773A37">
      <w:pPr>
        <w:tabs>
          <w:tab w:val="left" w:pos="1418"/>
        </w:tabs>
        <w:spacing w:before="120" w:after="120"/>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773A37">
      <w:pPr>
        <w:tabs>
          <w:tab w:val="left" w:pos="1418"/>
        </w:tabs>
        <w:spacing w:before="120" w:after="120"/>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773A37">
      <w:pPr>
        <w:tabs>
          <w:tab w:val="left" w:pos="1418"/>
        </w:tabs>
        <w:spacing w:before="120" w:after="120"/>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773A37">
      <w:pPr>
        <w:tabs>
          <w:tab w:val="left" w:pos="1418"/>
        </w:tabs>
        <w:spacing w:before="120" w:after="120"/>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773A37">
      <w:pPr>
        <w:tabs>
          <w:tab w:val="left" w:pos="1418"/>
        </w:tabs>
        <w:spacing w:before="120" w:after="120"/>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773A37">
      <w:pPr>
        <w:tabs>
          <w:tab w:val="left" w:pos="1418"/>
        </w:tabs>
        <w:spacing w:before="120" w:after="120"/>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773A37">
      <w:pPr>
        <w:tabs>
          <w:tab w:val="left" w:pos="1418"/>
        </w:tabs>
        <w:spacing w:before="120" w:after="120"/>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773A37">
      <w:pPr>
        <w:tabs>
          <w:tab w:val="left" w:pos="1418"/>
        </w:tabs>
        <w:spacing w:before="120" w:after="120"/>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773A37">
      <w:pPr>
        <w:tabs>
          <w:tab w:val="left" w:pos="1418"/>
        </w:tabs>
        <w:spacing w:before="120" w:after="120"/>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01B85FD3" w:rsidR="004C7C7A" w:rsidRPr="00592D09" w:rsidRDefault="00592D09" w:rsidP="00773A37">
      <w:pPr>
        <w:tabs>
          <w:tab w:val="left" w:pos="1418"/>
        </w:tabs>
        <w:spacing w:before="120" w:after="120"/>
        <w:rPr>
          <w:lang w:val="en-US"/>
        </w:rPr>
        <w:sectPr w:rsidR="004C7C7A" w:rsidRPr="00592D09" w:rsidSect="009C56DF">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13" w:name="_Toc190755569"/>
      <w:bookmarkStart w:id="14" w:name="_Toc190755890"/>
    </w:p>
    <w:p w14:paraId="31348F06" w14:textId="28E3AFF4" w:rsidR="008A48FD" w:rsidRPr="00712CC3" w:rsidRDefault="008A48FD" w:rsidP="00712CC3">
      <w:pPr>
        <w:pStyle w:val="BASLIK1"/>
        <w:numPr>
          <w:ilvl w:val="0"/>
          <w:numId w:val="0"/>
        </w:numPr>
      </w:pPr>
      <w:bookmarkStart w:id="15" w:name="_Toc498367498"/>
      <w:commentRangeStart w:id="16"/>
      <w:r w:rsidRPr="00712CC3">
        <w:lastRenderedPageBreak/>
        <w:t>SEMBOLLER</w:t>
      </w:r>
      <w:commentRangeEnd w:id="16"/>
      <w:r w:rsidR="00146872" w:rsidRPr="00712CC3">
        <w:rPr>
          <w:rStyle w:val="AklamaBavurusu"/>
          <w:sz w:val="24"/>
          <w:szCs w:val="24"/>
        </w:rPr>
        <w:commentReference w:id="16"/>
      </w:r>
      <w:bookmarkEnd w:id="15"/>
    </w:p>
    <w:p w14:paraId="418A4975" w14:textId="77777777" w:rsidR="00DF0281" w:rsidRDefault="00DF0281" w:rsidP="00773A37">
      <w:pPr>
        <w:tabs>
          <w:tab w:val="left" w:pos="1418"/>
        </w:tabs>
        <w:spacing w:before="120" w:after="120"/>
        <w:ind w:left="1418" w:hanging="1418"/>
        <w:rPr>
          <w:b/>
          <w:lang w:val="en-US"/>
        </w:rPr>
      </w:pPr>
      <w:commentRangeStart w:id="17"/>
      <w:r>
        <w:rPr>
          <w:b/>
          <w:lang w:val="en-US"/>
        </w:rPr>
        <w:t>C</w:t>
      </w:r>
      <w:commentRangeEnd w:id="17"/>
      <w:r w:rsidR="00146872">
        <w:rPr>
          <w:rStyle w:val="AklamaBavurusu"/>
        </w:rPr>
        <w:commentReference w:id="17"/>
      </w:r>
      <w:r>
        <w:rPr>
          <w:b/>
          <w:lang w:val="en-US"/>
        </w:rPr>
        <w:tab/>
        <w:t xml:space="preserve">: </w:t>
      </w:r>
      <w:r>
        <w:rPr>
          <w:lang w:val="en-US"/>
        </w:rPr>
        <w:t>Dokunun kapasitansı</w:t>
      </w:r>
    </w:p>
    <w:p w14:paraId="7130EAA3" w14:textId="77777777" w:rsidR="00DF0281" w:rsidRDefault="00DF0281" w:rsidP="00773A37">
      <w:pPr>
        <w:tabs>
          <w:tab w:val="left" w:pos="1418"/>
        </w:tabs>
        <w:spacing w:before="120" w:after="120"/>
        <w:ind w:left="1418" w:hanging="1418"/>
        <w:rPr>
          <w:lang w:val="en-US"/>
        </w:rPr>
      </w:pPr>
      <w:r>
        <w:rPr>
          <w:b/>
          <w:lang w:val="en-US"/>
        </w:rPr>
        <w:t>H</w:t>
      </w:r>
      <w:r>
        <w:rPr>
          <w:b/>
          <w:lang w:val="en-US"/>
        </w:rPr>
        <w:tab/>
        <w:t xml:space="preserve">: </w:t>
      </w:r>
      <w:r>
        <w:rPr>
          <w:lang w:val="en-US"/>
        </w:rPr>
        <w:t>Isı miktarı</w:t>
      </w:r>
    </w:p>
    <w:p w14:paraId="141F485D" w14:textId="77777777" w:rsidR="00446DE5" w:rsidRPr="00446DE5" w:rsidRDefault="00446DE5" w:rsidP="00773A37">
      <w:pPr>
        <w:tabs>
          <w:tab w:val="left" w:pos="1418"/>
        </w:tabs>
        <w:spacing w:before="120" w:after="120"/>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1089DE3B" w14:textId="07E38F41" w:rsidR="00446DE5" w:rsidRPr="00571EC0" w:rsidRDefault="00446DE5" w:rsidP="00773A37">
      <w:pPr>
        <w:tabs>
          <w:tab w:val="left" w:pos="1418"/>
        </w:tabs>
        <w:spacing w:before="120" w:after="120"/>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7CA666F2" w14:textId="77777777" w:rsidR="00DF0281" w:rsidRDefault="00DF0281" w:rsidP="00773A37">
      <w:pPr>
        <w:tabs>
          <w:tab w:val="left" w:pos="1418"/>
        </w:tabs>
        <w:spacing w:before="120" w:after="120"/>
        <w:ind w:left="1418" w:hanging="1418"/>
        <w:rPr>
          <w:lang w:val="en-US"/>
        </w:rPr>
      </w:pPr>
      <w:r>
        <w:rPr>
          <w:b/>
          <w:lang w:val="en-US"/>
        </w:rPr>
        <w:t>q</w:t>
      </w:r>
      <w:r>
        <w:rPr>
          <w:b/>
          <w:lang w:val="en-US"/>
        </w:rPr>
        <w:tab/>
        <w:t xml:space="preserve">: </w:t>
      </w:r>
      <w:r>
        <w:rPr>
          <w:lang w:val="en-US"/>
        </w:rPr>
        <w:t>Faz yükü</w:t>
      </w:r>
    </w:p>
    <w:p w14:paraId="2A30FBDF" w14:textId="66571532" w:rsidR="00446DE5" w:rsidRDefault="00446DE5" w:rsidP="00773A37">
      <w:pPr>
        <w:tabs>
          <w:tab w:val="left" w:pos="1418"/>
        </w:tabs>
        <w:spacing w:before="120" w:after="120"/>
        <w:ind w:left="1418" w:hanging="1418"/>
      </w:pPr>
      <w:r w:rsidRPr="00446DE5">
        <w:rPr>
          <w:b/>
        </w:rPr>
        <w:t>t</w:t>
      </w:r>
      <w:r w:rsidRPr="00446DE5">
        <w:rPr>
          <w:b/>
        </w:rPr>
        <w:tab/>
        <w:t xml:space="preserve">: </w:t>
      </w:r>
      <w:r w:rsidRPr="00446DE5">
        <w:t>Zaman</w:t>
      </w:r>
    </w:p>
    <w:p w14:paraId="28784C55" w14:textId="2E8379FD" w:rsidR="00571EC0" w:rsidRPr="00571EC0" w:rsidRDefault="00571EC0" w:rsidP="00773A37">
      <w:pPr>
        <w:tabs>
          <w:tab w:val="left" w:pos="1418"/>
        </w:tabs>
        <w:spacing w:before="120" w:after="120"/>
        <w:ind w:left="1418" w:hanging="1418"/>
      </w:pPr>
      <w:r>
        <w:rPr>
          <w:b/>
        </w:rPr>
        <w:t>u,v</w:t>
      </w:r>
      <w:r w:rsidRPr="00446DE5">
        <w:rPr>
          <w:b/>
        </w:rPr>
        <w:tab/>
        <w:t xml:space="preserve">: </w:t>
      </w:r>
      <w:r w:rsidRPr="00446DE5">
        <w:t>Yer değiştirme vektörü bileşenleri</w:t>
      </w:r>
    </w:p>
    <w:p w14:paraId="16C85C4F" w14:textId="77777777" w:rsidR="00DF0281" w:rsidRDefault="00DF0281" w:rsidP="00773A37">
      <w:pPr>
        <w:tabs>
          <w:tab w:val="left" w:pos="1418"/>
        </w:tabs>
        <w:spacing w:before="120" w:after="120"/>
        <w:ind w:left="1418" w:hanging="1418"/>
        <w:rPr>
          <w:b/>
          <w:lang w:val="en-US"/>
        </w:rPr>
      </w:pPr>
      <w:r>
        <w:rPr>
          <w:b/>
          <w:lang w:val="en-US"/>
        </w:rPr>
        <w:t>w</w:t>
      </w:r>
      <w:r>
        <w:rPr>
          <w:b/>
          <w:lang w:val="en-US"/>
        </w:rPr>
        <w:tab/>
        <w:t xml:space="preserve">: </w:t>
      </w:r>
      <w:r>
        <w:rPr>
          <w:lang w:val="en-US"/>
        </w:rPr>
        <w:t>Açısal hız</w:t>
      </w:r>
    </w:p>
    <w:p w14:paraId="1F8A090F" w14:textId="77777777" w:rsidR="00DF0281" w:rsidRDefault="00DF0281" w:rsidP="00773A37">
      <w:pPr>
        <w:tabs>
          <w:tab w:val="left" w:pos="1418"/>
        </w:tabs>
        <w:spacing w:before="120" w:after="120"/>
        <w:ind w:left="1418" w:hanging="1418"/>
        <w:rPr>
          <w:b/>
          <w:lang w:val="en-US"/>
        </w:rPr>
      </w:pPr>
      <w:r>
        <w:rPr>
          <w:b/>
          <w:lang w:val="en-US"/>
        </w:rPr>
        <w:t>XC</w:t>
      </w:r>
      <w:r>
        <w:rPr>
          <w:b/>
          <w:lang w:val="en-US"/>
        </w:rPr>
        <w:tab/>
        <w:t xml:space="preserve">: </w:t>
      </w:r>
      <w:r>
        <w:rPr>
          <w:lang w:val="en-US"/>
        </w:rPr>
        <w:t>Kapasitif reaktans</w:t>
      </w:r>
    </w:p>
    <w:p w14:paraId="0209C5C2" w14:textId="7C76656B" w:rsidR="008A48FD" w:rsidRDefault="00DF0281" w:rsidP="00773A37">
      <w:pPr>
        <w:tabs>
          <w:tab w:val="left" w:pos="1418"/>
        </w:tabs>
        <w:spacing w:before="120" w:after="120"/>
        <w:ind w:left="1418" w:hanging="1418"/>
        <w:rPr>
          <w:lang w:val="en-US"/>
        </w:rPr>
      </w:pPr>
      <w:r>
        <w:rPr>
          <w:b/>
          <w:lang w:val="en-US"/>
        </w:rPr>
        <w:t>XL</w:t>
      </w:r>
      <w:r>
        <w:rPr>
          <w:b/>
          <w:lang w:val="en-US"/>
        </w:rPr>
        <w:tab/>
        <w:t xml:space="preserve">: </w:t>
      </w:r>
      <w:r>
        <w:rPr>
          <w:lang w:val="en-US"/>
        </w:rPr>
        <w:t>Endüktif reaktans</w:t>
      </w:r>
    </w:p>
    <w:p w14:paraId="0CB4F163" w14:textId="77777777" w:rsidR="00446DE5" w:rsidRPr="00446DE5" w:rsidRDefault="00446DE5" w:rsidP="00773A37">
      <w:pPr>
        <w:tabs>
          <w:tab w:val="left" w:pos="1418"/>
        </w:tabs>
        <w:spacing w:before="120" w:after="120"/>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773A37">
      <w:pPr>
        <w:tabs>
          <w:tab w:val="left" w:pos="1418"/>
        </w:tabs>
        <w:spacing w:before="120" w:after="120"/>
        <w:ind w:left="1418" w:hanging="1418"/>
      </w:pPr>
      <w:r w:rsidRPr="00446DE5">
        <w:rPr>
          <w:b/>
        </w:rPr>
        <w:sym w:font="Symbol" w:char="F072"/>
      </w:r>
      <w:r w:rsidRPr="00446DE5">
        <w:rPr>
          <w:b/>
        </w:rPr>
        <w:tab/>
        <w:t xml:space="preserve">: </w:t>
      </w:r>
      <w:r w:rsidRPr="00446DE5">
        <w:t>Yoğunluk</w:t>
      </w:r>
    </w:p>
    <w:p w14:paraId="561A8B32" w14:textId="0CAEACEA" w:rsidR="008A48FD" w:rsidRDefault="00446DE5" w:rsidP="00592D09">
      <w:pPr>
        <w:tabs>
          <w:tab w:val="left" w:pos="1418"/>
        </w:tabs>
        <w:ind w:left="1418" w:hanging="1418"/>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1C278F2D" w14:textId="77777777" w:rsidR="00E97FFE" w:rsidRDefault="00E97FFE" w:rsidP="00592D09">
      <w:pPr>
        <w:tabs>
          <w:tab w:val="left" w:pos="1418"/>
        </w:tabs>
        <w:ind w:left="1418" w:hanging="1418"/>
      </w:pPr>
    </w:p>
    <w:p w14:paraId="3217928D" w14:textId="77777777" w:rsidR="00E97FFE" w:rsidRPr="00592D09" w:rsidRDefault="00E97FFE" w:rsidP="00592D09">
      <w:pPr>
        <w:tabs>
          <w:tab w:val="left" w:pos="1418"/>
        </w:tabs>
        <w:ind w:left="1418" w:hanging="1418"/>
        <w:rPr>
          <w:lang w:val="en-US"/>
        </w:rPr>
        <w:sectPr w:rsidR="00E97FFE" w:rsidRPr="00592D09" w:rsidSect="004C7C7A">
          <w:pgSz w:w="11906" w:h="16838"/>
          <w:pgMar w:top="1418" w:right="1418" w:bottom="1418" w:left="2268" w:header="709" w:footer="709" w:gutter="0"/>
          <w:pgNumType w:fmt="lowerRoman"/>
          <w:cols w:space="708"/>
          <w:docGrid w:linePitch="360"/>
        </w:sectPr>
      </w:pPr>
    </w:p>
    <w:p w14:paraId="5DD79FF7" w14:textId="0777DB5F" w:rsidR="003349EE" w:rsidRPr="00712CC3" w:rsidRDefault="00215DCE" w:rsidP="00712CC3">
      <w:pPr>
        <w:pStyle w:val="BASLIK1"/>
        <w:numPr>
          <w:ilvl w:val="0"/>
          <w:numId w:val="0"/>
        </w:numPr>
      </w:pPr>
      <w:bookmarkStart w:id="18" w:name="_Toc498367499"/>
      <w:commentRangeStart w:id="19"/>
      <w:r w:rsidRPr="00712CC3">
        <w:lastRenderedPageBreak/>
        <w:t>ÇİZELGE</w:t>
      </w:r>
      <w:commentRangeEnd w:id="19"/>
      <w:r w:rsidR="004C7C7A" w:rsidRPr="00712CC3">
        <w:rPr>
          <w:rStyle w:val="AklamaBavurusu"/>
          <w:sz w:val="24"/>
          <w:szCs w:val="24"/>
        </w:rPr>
        <w:commentReference w:id="19"/>
      </w:r>
      <w:r w:rsidR="008B20F3" w:rsidRPr="00712CC3">
        <w:t xml:space="preserve"> LİSTESİ</w:t>
      </w:r>
      <w:bookmarkEnd w:id="13"/>
      <w:bookmarkEnd w:id="14"/>
      <w:bookmarkEnd w:id="18"/>
    </w:p>
    <w:p w14:paraId="3420BC98" w14:textId="77777777" w:rsidR="002D483E" w:rsidRPr="00E9219D" w:rsidRDefault="002D483E" w:rsidP="00EB3184">
      <w:pPr>
        <w:tabs>
          <w:tab w:val="left" w:pos="7230"/>
        </w:tabs>
        <w:spacing w:after="240"/>
        <w:jc w:val="right"/>
        <w:rPr>
          <w:b/>
          <w:sz w:val="22"/>
          <w:lang w:val="en-US"/>
        </w:rPr>
      </w:pPr>
      <w:r w:rsidRPr="00E9219D">
        <w:rPr>
          <w:b/>
          <w:u w:val="single"/>
          <w:lang w:val="en-US"/>
        </w:rPr>
        <w:t>Sayfa</w:t>
      </w:r>
    </w:p>
    <w:p w14:paraId="66EFE257" w14:textId="77777777" w:rsidR="00BA5817" w:rsidRDefault="00BA5817" w:rsidP="005A1C94">
      <w:pPr>
        <w:pStyle w:val="T1"/>
        <w:rPr>
          <w:lang w:val="en-US"/>
        </w:rPr>
      </w:pPr>
    </w:p>
    <w:p w14:paraId="7A885D54" w14:textId="6DB71BDC" w:rsidR="00C02FBD" w:rsidRDefault="00C22657" w:rsidP="005A1C94">
      <w:pPr>
        <w:pStyle w:val="T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C02FBD" w:rsidRPr="0083339C">
          <w:rPr>
            <w:rStyle w:val="Kpr"/>
            <w:noProof/>
          </w:rPr>
          <w:t xml:space="preserve">Çizelge 2.1 : </w:t>
        </w:r>
        <w:r w:rsidR="00C02FBD" w:rsidRPr="005A1C94">
          <w:rPr>
            <w:rStyle w:val="Kpr"/>
            <w:b w:val="0"/>
            <w:noProof/>
          </w:rPr>
          <w:t>Tek satırlı ve kolonlar ortalanmış çizelge.</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C7458E">
          <w:rPr>
            <w:noProof/>
            <w:webHidden/>
          </w:rPr>
          <w:t>20</w:t>
        </w:r>
        <w:r w:rsidR="00C02FBD">
          <w:rPr>
            <w:noProof/>
            <w:webHidden/>
          </w:rPr>
          <w:fldChar w:fldCharType="end"/>
        </w:r>
      </w:hyperlink>
    </w:p>
    <w:p w14:paraId="5C715F91" w14:textId="46142AB3" w:rsidR="00C02FBD" w:rsidRDefault="006E632E" w:rsidP="005A1C94">
      <w:pPr>
        <w:pStyle w:val="T1"/>
        <w:rPr>
          <w:rFonts w:asciiTheme="minorHAnsi" w:eastAsiaTheme="minorEastAsia" w:hAnsiTheme="minorHAnsi" w:cstheme="minorBidi"/>
          <w:noProof/>
          <w:sz w:val="22"/>
          <w:szCs w:val="22"/>
          <w:lang w:eastAsia="tr-TR"/>
        </w:rPr>
      </w:pPr>
      <w:hyperlink w:anchor="_Toc445130535" w:history="1">
        <w:r w:rsidR="00C02FBD" w:rsidRPr="0083339C">
          <w:rPr>
            <w:rStyle w:val="Kpr"/>
            <w:noProof/>
            <w:lang w:val="en-US"/>
          </w:rPr>
          <w:t xml:space="preserve">Çizelge 2.2 : </w:t>
        </w:r>
        <w:r w:rsidR="00C02FBD" w:rsidRPr="005A1C94">
          <w:rPr>
            <w:rStyle w:val="Kpr"/>
            <w:b w:val="0"/>
            <w:noProof/>
            <w:lang w:val="en-US"/>
          </w:rPr>
          <w:t xml:space="preserve">Çizelge ismi </w:t>
        </w:r>
        <w:r w:rsidR="00C02FBD" w:rsidRPr="005A1C94">
          <w:rPr>
            <w:rStyle w:val="Kpr"/>
            <w:b w:val="0"/>
            <w:noProof/>
          </w:rPr>
          <w:t>nokta ile bitirilmelidir.</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C7458E">
          <w:rPr>
            <w:noProof/>
            <w:webHidden/>
          </w:rPr>
          <w:t>21</w:t>
        </w:r>
        <w:r w:rsidR="00C02FBD">
          <w:rPr>
            <w:noProof/>
            <w:webHidden/>
          </w:rPr>
          <w:fldChar w:fldCharType="end"/>
        </w:r>
      </w:hyperlink>
    </w:p>
    <w:p w14:paraId="046C27DA" w14:textId="1B8EE578" w:rsidR="00C02FBD" w:rsidRDefault="006E632E" w:rsidP="005A1C94">
      <w:pPr>
        <w:pStyle w:val="T1"/>
        <w:rPr>
          <w:rFonts w:asciiTheme="minorHAnsi" w:eastAsiaTheme="minorEastAsia" w:hAnsiTheme="minorHAnsi" w:cstheme="minorBidi"/>
          <w:noProof/>
          <w:sz w:val="22"/>
          <w:szCs w:val="22"/>
          <w:lang w:eastAsia="tr-TR"/>
        </w:rPr>
      </w:pPr>
      <w:hyperlink w:anchor="_Toc445130536" w:history="1">
        <w:r w:rsidR="00C02FBD" w:rsidRPr="0083339C">
          <w:rPr>
            <w:rStyle w:val="Kpr"/>
            <w:noProof/>
          </w:rPr>
          <w:t xml:space="preserve">Çizelge 2.3 : </w:t>
        </w:r>
        <w:r w:rsidR="00C02FBD" w:rsidRPr="005A1C94">
          <w:rPr>
            <w:rStyle w:val="Kpr"/>
            <w:b w:val="0"/>
            <w:noProof/>
          </w:rPr>
          <w:t>2. Satıra geçen örnek çizelge adı, 2. Satıra geçen örnek çizelge adı, 2. Satıra geçen örnek çizelge adı, 2. Satıra geçen örnek çizelge adı, 2. Satıra geçen örnek çizelge adı.</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C7458E">
          <w:rPr>
            <w:noProof/>
            <w:webHidden/>
          </w:rPr>
          <w:t>22</w:t>
        </w:r>
        <w:r w:rsidR="00C02FBD">
          <w:rPr>
            <w:noProof/>
            <w:webHidden/>
          </w:rPr>
          <w:fldChar w:fldCharType="end"/>
        </w:r>
      </w:hyperlink>
    </w:p>
    <w:p w14:paraId="4441986F" w14:textId="0223F0B0" w:rsidR="00C02FBD" w:rsidRDefault="006E632E" w:rsidP="005A1C94">
      <w:pPr>
        <w:pStyle w:val="T1"/>
        <w:rPr>
          <w:rFonts w:asciiTheme="minorHAnsi" w:eastAsiaTheme="minorEastAsia" w:hAnsiTheme="minorHAnsi" w:cstheme="minorBidi"/>
          <w:noProof/>
          <w:sz w:val="22"/>
          <w:szCs w:val="22"/>
          <w:lang w:eastAsia="tr-TR"/>
        </w:rPr>
      </w:pPr>
      <w:hyperlink w:anchor="_Toc445130537" w:history="1">
        <w:r w:rsidR="00C02FBD" w:rsidRPr="0083339C">
          <w:rPr>
            <w:rStyle w:val="Kpr"/>
            <w:rFonts w:ascii="Times New (W1)" w:hAnsi="Times New (W1)"/>
            <w:noProof/>
            <w:lang w:val="en-US"/>
          </w:rPr>
          <w:t>Çizelge 4.1 :</w:t>
        </w:r>
        <w:r w:rsidR="00C02FBD" w:rsidRPr="0083339C">
          <w:rPr>
            <w:rStyle w:val="Kpr"/>
            <w:noProof/>
            <w:lang w:val="en-US"/>
          </w:rPr>
          <w:t xml:space="preserve"> </w:t>
        </w:r>
        <w:r w:rsidR="00C02FBD" w:rsidRPr="005A1C94">
          <w:rPr>
            <w:rStyle w:val="Kpr"/>
            <w:b w:val="0"/>
            <w:noProof/>
            <w:lang w:val="en-US"/>
          </w:rPr>
          <w:t>Çizelge örneği.</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C7458E">
          <w:rPr>
            <w:noProof/>
            <w:webHidden/>
          </w:rPr>
          <w:t>34</w:t>
        </w:r>
        <w:r w:rsidR="00C02FBD">
          <w:rPr>
            <w:noProof/>
            <w:webHidden/>
          </w:rPr>
          <w:fldChar w:fldCharType="end"/>
        </w:r>
      </w:hyperlink>
    </w:p>
    <w:p w14:paraId="2381A3AE" w14:textId="3A669B1D" w:rsidR="00C02FBD" w:rsidRDefault="006E632E" w:rsidP="005A1C94">
      <w:pPr>
        <w:pStyle w:val="T1"/>
        <w:rPr>
          <w:rFonts w:asciiTheme="minorHAnsi" w:eastAsiaTheme="minorEastAsia" w:hAnsiTheme="minorHAnsi" w:cstheme="minorBidi"/>
          <w:noProof/>
          <w:sz w:val="22"/>
          <w:szCs w:val="22"/>
          <w:lang w:eastAsia="tr-TR"/>
        </w:rPr>
      </w:pPr>
      <w:hyperlink w:anchor="_Toc445130538" w:history="1">
        <w:r w:rsidR="00C02FBD" w:rsidRPr="0083339C">
          <w:rPr>
            <w:rStyle w:val="Kpr"/>
            <w:rFonts w:ascii="Times New (W1)" w:hAnsi="Times New (W1)"/>
            <w:noProof/>
            <w:lang w:val="en-US"/>
          </w:rPr>
          <w:t>Çizelge 5.1 :</w:t>
        </w:r>
        <w:r w:rsidR="00C02FBD" w:rsidRPr="0083339C">
          <w:rPr>
            <w:rStyle w:val="Kpr"/>
            <w:noProof/>
            <w:lang w:val="en-US"/>
          </w:rPr>
          <w:t xml:space="preserve"> </w:t>
        </w:r>
        <w:r w:rsidR="00C02FBD" w:rsidRPr="005A1C94">
          <w:rPr>
            <w:rStyle w:val="Kpr"/>
            <w:b w:val="0"/>
            <w:noProof/>
            <w:lang w:val="en-US"/>
          </w:rPr>
          <w:t>Beşinci bölümde örnek çizelge.</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C7458E">
          <w:rPr>
            <w:b w:val="0"/>
            <w:bCs/>
            <w:noProof/>
            <w:webHidden/>
            <w:lang w:val="en-US"/>
          </w:rPr>
          <w:t>Error! Bookmark not defined.</w:t>
        </w:r>
        <w:r w:rsidR="00C02FBD">
          <w:rPr>
            <w:noProof/>
            <w:webHidden/>
          </w:rPr>
          <w:fldChar w:fldCharType="end"/>
        </w:r>
      </w:hyperlink>
    </w:p>
    <w:p w14:paraId="3F711D62" w14:textId="34544A85" w:rsidR="00C02FBD" w:rsidRDefault="006E632E" w:rsidP="005A1C94">
      <w:pPr>
        <w:pStyle w:val="T1"/>
        <w:rPr>
          <w:rFonts w:asciiTheme="minorHAnsi" w:eastAsiaTheme="minorEastAsia" w:hAnsiTheme="minorHAnsi" w:cstheme="minorBidi"/>
          <w:noProof/>
          <w:sz w:val="22"/>
          <w:szCs w:val="22"/>
          <w:lang w:eastAsia="tr-TR"/>
        </w:rPr>
      </w:pPr>
      <w:hyperlink w:anchor="_Toc445130539" w:history="1">
        <w:r w:rsidR="00C02FBD" w:rsidRPr="0083339C">
          <w:rPr>
            <w:rStyle w:val="Kpr"/>
            <w:rFonts w:ascii="Times New (W1)" w:hAnsi="Times New (W1)"/>
            <w:noProof/>
            <w:lang w:val="en-US"/>
          </w:rPr>
          <w:t>Çizelge 6.1 :</w:t>
        </w:r>
        <w:r w:rsidR="00C02FBD" w:rsidRPr="0083339C">
          <w:rPr>
            <w:rStyle w:val="Kpr"/>
            <w:noProof/>
            <w:lang w:val="en-US"/>
          </w:rPr>
          <w:t xml:space="preserve"> </w:t>
        </w:r>
        <w:r w:rsidR="00C02FBD" w:rsidRPr="005A1C94">
          <w:rPr>
            <w:rStyle w:val="Kpr"/>
            <w:b w:val="0"/>
            <w:noProof/>
            <w:lang w:val="en-US"/>
          </w:rPr>
          <w:t>Altıncı bölümde bir çizelge.</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C7458E">
          <w:rPr>
            <w:b w:val="0"/>
            <w:bCs/>
            <w:noProof/>
            <w:webHidden/>
            <w:lang w:val="en-US"/>
          </w:rPr>
          <w:t>Error! Bookmark not defined.</w:t>
        </w:r>
        <w:r w:rsidR="00C02FBD">
          <w:rPr>
            <w:noProof/>
            <w:webHidden/>
          </w:rPr>
          <w:fldChar w:fldCharType="end"/>
        </w:r>
      </w:hyperlink>
    </w:p>
    <w:p w14:paraId="718103E7" w14:textId="5B954587" w:rsidR="00C02FBD" w:rsidRDefault="006E632E" w:rsidP="005A1C94">
      <w:pPr>
        <w:pStyle w:val="T1"/>
        <w:rPr>
          <w:rFonts w:asciiTheme="minorHAnsi" w:eastAsiaTheme="minorEastAsia" w:hAnsiTheme="minorHAnsi" w:cstheme="minorBidi"/>
          <w:noProof/>
          <w:sz w:val="22"/>
          <w:szCs w:val="22"/>
          <w:lang w:eastAsia="tr-TR"/>
        </w:rPr>
      </w:pPr>
      <w:hyperlink w:anchor="_Toc445130540" w:history="1">
        <w:r w:rsidR="00C02FBD" w:rsidRPr="0083339C">
          <w:rPr>
            <w:rStyle w:val="Kpr"/>
            <w:rFonts w:ascii="Times New (W1)" w:hAnsi="Times New (W1)"/>
            <w:noProof/>
            <w:lang w:val="en-US"/>
          </w:rPr>
          <w:t>Çizelge A.1 :</w:t>
        </w:r>
        <w:r w:rsidR="00C02FBD" w:rsidRPr="0083339C">
          <w:rPr>
            <w:rStyle w:val="Kpr"/>
            <w:noProof/>
            <w:lang w:val="en-US"/>
          </w:rPr>
          <w:t xml:space="preserve"> </w:t>
        </w:r>
        <w:r w:rsidR="00C02FBD" w:rsidRPr="005A1C94">
          <w:rPr>
            <w:rStyle w:val="Kpr"/>
            <w:b w:val="0"/>
            <w:noProof/>
            <w:lang w:val="en-US"/>
          </w:rPr>
          <w:t>Ekler bölümünde çizelge örneği.</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C7458E">
          <w:rPr>
            <w:noProof/>
            <w:webHidden/>
          </w:rPr>
          <w:t>44</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4BCF1D56" w:rsidR="00DA4221" w:rsidRPr="004B2B3E" w:rsidRDefault="001D52E9" w:rsidP="004B2B3E">
      <w:pPr>
        <w:tabs>
          <w:tab w:val="right" w:leader="dot" w:pos="8211"/>
        </w:tabs>
        <w:ind w:left="1361" w:hanging="1361"/>
        <w:rPr>
          <w:b/>
          <w:lang w:val="en-US"/>
        </w:rPr>
      </w:pPr>
      <w:r>
        <w:rPr>
          <w:b/>
          <w:lang w:val="en-US"/>
        </w:rPr>
        <w:tab/>
      </w:r>
      <w:r>
        <w:rPr>
          <w:rStyle w:val="AklamaBavurusu"/>
        </w:rPr>
        <w:commentReference w:id="20"/>
      </w:r>
      <w:bookmarkStart w:id="21" w:name="_Toc190755570"/>
      <w:bookmarkStart w:id="22" w:name="_Toc190755891"/>
    </w:p>
    <w:p w14:paraId="67EB6B84" w14:textId="4711E75E" w:rsidR="003349EE" w:rsidRPr="009C56DF" w:rsidRDefault="00DA4221" w:rsidP="009C56DF">
      <w:pPr>
        <w:pStyle w:val="BASLIK1"/>
        <w:numPr>
          <w:ilvl w:val="0"/>
          <w:numId w:val="0"/>
        </w:numPr>
      </w:pPr>
      <w:r w:rsidRPr="009C56DF">
        <w:br w:type="page"/>
      </w:r>
      <w:bookmarkStart w:id="23" w:name="_Toc498367500"/>
      <w:commentRangeStart w:id="24"/>
      <w:r w:rsidR="00AB11CF" w:rsidRPr="009C56DF">
        <w:lastRenderedPageBreak/>
        <w:t>ŞEKİL LİSTESİ</w:t>
      </w:r>
      <w:bookmarkEnd w:id="21"/>
      <w:bookmarkEnd w:id="22"/>
      <w:commentRangeEnd w:id="24"/>
      <w:r w:rsidR="002E0AB7" w:rsidRPr="009C56DF">
        <w:rPr>
          <w:rStyle w:val="AklamaBavurusu"/>
          <w:sz w:val="24"/>
          <w:szCs w:val="24"/>
        </w:rPr>
        <w:commentReference w:id="24"/>
      </w:r>
      <w:bookmarkEnd w:id="23"/>
    </w:p>
    <w:p w14:paraId="4D888B95"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6C47B288" w14:textId="78F58240" w:rsidR="00CC0D34" w:rsidRDefault="00522242">
      <w:pPr>
        <w:pStyle w:val="T1"/>
        <w:rPr>
          <w:rFonts w:asciiTheme="minorHAnsi" w:eastAsiaTheme="minorEastAsia" w:hAnsiTheme="minorHAnsi" w:cstheme="minorBidi"/>
          <w:b w:val="0"/>
          <w:noProof/>
          <w:sz w:val="22"/>
          <w:szCs w:val="22"/>
          <w:lang w:eastAsia="tr-TR"/>
        </w:rPr>
      </w:pPr>
      <w:r w:rsidRPr="00271202">
        <w:rPr>
          <w:rStyle w:val="Kpr"/>
        </w:rPr>
        <w:fldChar w:fldCharType="begin"/>
      </w:r>
      <w:r w:rsidRPr="00271202">
        <w:rPr>
          <w:rStyle w:val="Kpr"/>
        </w:rPr>
        <w:instrText xml:space="preserve"> TOC \h \z \t "Sekil_FBE_Sablon_BolumI;1;Sekil_FBE_Sablon_BolumII;1;Sekil_FBE_Sablon_BolumIII;1;Sekil_FBE_Sablon_BolumIV;1;Sekil_FBE_Sablon_BolumV;1;Sekil_FBE_Sablon_BolumVI;1;Sekil_FBE_Sablon_EKLER;1" </w:instrText>
      </w:r>
      <w:r w:rsidRPr="00271202">
        <w:rPr>
          <w:rStyle w:val="Kpr"/>
        </w:rPr>
        <w:fldChar w:fldCharType="separate"/>
      </w:r>
      <w:hyperlink w:anchor="_Toc445133369" w:history="1">
        <w:r w:rsidR="00CC0D34" w:rsidRPr="00EF262A">
          <w:rPr>
            <w:rStyle w:val="Kpr"/>
            <w:rFonts w:ascii="Times New (W1)" w:hAnsi="Times New (W1)"/>
            <w:noProof/>
          </w:rPr>
          <w:t>Şekil 2.1 :</w:t>
        </w:r>
        <w:r w:rsidR="00CC0D34" w:rsidRPr="00EF262A">
          <w:rPr>
            <w:rStyle w:val="Kpr"/>
            <w:noProof/>
          </w:rPr>
          <w:t xml:space="preserve"> </w:t>
        </w:r>
        <w:r w:rsidR="00CC0D34" w:rsidRPr="00B9218D">
          <w:rPr>
            <w:rStyle w:val="Kpr"/>
            <w:b w:val="0"/>
            <w:noProof/>
          </w:rPr>
          <w:t>Tüm şekil ve çizelgeler ile bunların açıklamaları yazı bloğuna göre ortalı olarak yerleştirilmelidir.</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C7458E">
          <w:rPr>
            <w:noProof/>
            <w:webHidden/>
          </w:rPr>
          <w:t>16</w:t>
        </w:r>
        <w:r w:rsidR="00CC0D34">
          <w:rPr>
            <w:noProof/>
            <w:webHidden/>
          </w:rPr>
          <w:fldChar w:fldCharType="end"/>
        </w:r>
      </w:hyperlink>
    </w:p>
    <w:p w14:paraId="1598ED6A" w14:textId="026378F2" w:rsidR="00CC0D34" w:rsidRDefault="006E632E">
      <w:pPr>
        <w:pStyle w:val="T1"/>
        <w:rPr>
          <w:rFonts w:asciiTheme="minorHAnsi" w:eastAsiaTheme="minorEastAsia" w:hAnsiTheme="minorHAnsi" w:cstheme="minorBidi"/>
          <w:b w:val="0"/>
          <w:noProof/>
          <w:sz w:val="22"/>
          <w:szCs w:val="22"/>
          <w:lang w:eastAsia="tr-TR"/>
        </w:rPr>
      </w:pPr>
      <w:hyperlink w:anchor="_Toc445133370" w:history="1">
        <w:r w:rsidR="00CC0D34" w:rsidRPr="00EF262A">
          <w:rPr>
            <w:rStyle w:val="Kpr"/>
            <w:rFonts w:ascii="Times New (W1)" w:hAnsi="Times New (W1)"/>
            <w:noProof/>
          </w:rPr>
          <w:t>Şekil 2.2 :</w:t>
        </w:r>
        <w:r w:rsidR="00CC0D34" w:rsidRPr="00EF262A">
          <w:rPr>
            <w:rStyle w:val="Kpr"/>
            <w:noProof/>
          </w:rPr>
          <w:t xml:space="preserve"> </w:t>
        </w:r>
        <w:r w:rsidR="00CC0D34" w:rsidRPr="00B9218D">
          <w:rPr>
            <w:rStyle w:val="Kpr"/>
            <w:b w:val="0"/>
            <w:noProof/>
          </w:rPr>
          <w:t>Üst yapılar.</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C7458E">
          <w:rPr>
            <w:noProof/>
            <w:webHidden/>
          </w:rPr>
          <w:t>18</w:t>
        </w:r>
        <w:r w:rsidR="00CC0D34">
          <w:rPr>
            <w:noProof/>
            <w:webHidden/>
          </w:rPr>
          <w:fldChar w:fldCharType="end"/>
        </w:r>
      </w:hyperlink>
    </w:p>
    <w:p w14:paraId="26D8C577" w14:textId="1920F6EB" w:rsidR="00CC0D34" w:rsidRDefault="006E632E">
      <w:pPr>
        <w:pStyle w:val="T1"/>
        <w:rPr>
          <w:rFonts w:asciiTheme="minorHAnsi" w:eastAsiaTheme="minorEastAsia" w:hAnsiTheme="minorHAnsi" w:cstheme="minorBidi"/>
          <w:b w:val="0"/>
          <w:noProof/>
          <w:sz w:val="22"/>
          <w:szCs w:val="22"/>
          <w:lang w:eastAsia="tr-TR"/>
        </w:rPr>
      </w:pPr>
      <w:hyperlink w:anchor="_Toc445133371" w:history="1">
        <w:r w:rsidR="00CC0D34" w:rsidRPr="00EF262A">
          <w:rPr>
            <w:rStyle w:val="Kpr"/>
            <w:rFonts w:ascii="Times New (W1)" w:hAnsi="Times New (W1)"/>
            <w:noProof/>
          </w:rPr>
          <w:t>Şekil 2.3 :</w:t>
        </w:r>
        <w:r w:rsidR="00CC0D34" w:rsidRPr="00EF262A">
          <w:rPr>
            <w:rStyle w:val="Kpr"/>
            <w:noProof/>
          </w:rPr>
          <w:t xml:space="preserve"> </w:t>
        </w:r>
        <w:r w:rsidR="00CC0D34" w:rsidRPr="00B9218D">
          <w:rPr>
            <w:rStyle w:val="Kpr"/>
            <w:b w:val="0"/>
            <w:noProof/>
          </w:rPr>
          <w:t>Yatay tam sayfa şekil.</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C7458E">
          <w:rPr>
            <w:noProof/>
            <w:webHidden/>
          </w:rPr>
          <w:t>19</w:t>
        </w:r>
        <w:r w:rsidR="00CC0D34">
          <w:rPr>
            <w:noProof/>
            <w:webHidden/>
          </w:rPr>
          <w:fldChar w:fldCharType="end"/>
        </w:r>
      </w:hyperlink>
    </w:p>
    <w:p w14:paraId="651C246B" w14:textId="340410AB" w:rsidR="00CC0D34" w:rsidRDefault="006E632E">
      <w:pPr>
        <w:pStyle w:val="T1"/>
        <w:rPr>
          <w:rFonts w:asciiTheme="minorHAnsi" w:eastAsiaTheme="minorEastAsia" w:hAnsiTheme="minorHAnsi" w:cstheme="minorBidi"/>
          <w:b w:val="0"/>
          <w:noProof/>
          <w:sz w:val="22"/>
          <w:szCs w:val="22"/>
          <w:lang w:eastAsia="tr-TR"/>
        </w:rPr>
      </w:pPr>
      <w:hyperlink w:anchor="_Toc445133372" w:history="1">
        <w:r w:rsidR="00CC0D34" w:rsidRPr="00EF262A">
          <w:rPr>
            <w:rStyle w:val="Kpr"/>
            <w:rFonts w:ascii="Times New (W1)" w:hAnsi="Times New (W1)"/>
            <w:noProof/>
          </w:rPr>
          <w:t>Şekil 3.1 :</w:t>
        </w:r>
        <w:r w:rsidR="00CC0D34" w:rsidRPr="00EF262A">
          <w:rPr>
            <w:rStyle w:val="Kpr"/>
            <w:noProof/>
          </w:rPr>
          <w:t xml:space="preserve"> </w:t>
        </w:r>
        <w:r w:rsidR="00CC0D34" w:rsidRPr="00B9218D">
          <w:rPr>
            <w:rStyle w:val="Kpr"/>
            <w:b w:val="0"/>
            <w:noProof/>
          </w:rPr>
          <w:t>Sinir hücresi, Çetin (2003)’ten uyarlanmıştır.</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C7458E">
          <w:rPr>
            <w:noProof/>
            <w:webHidden/>
          </w:rPr>
          <w:t>25</w:t>
        </w:r>
        <w:r w:rsidR="00CC0D34">
          <w:rPr>
            <w:noProof/>
            <w:webHidden/>
          </w:rPr>
          <w:fldChar w:fldCharType="end"/>
        </w:r>
      </w:hyperlink>
    </w:p>
    <w:p w14:paraId="03AE13F0" w14:textId="7239B588" w:rsidR="00CC0D34" w:rsidRDefault="006E632E">
      <w:pPr>
        <w:pStyle w:val="T1"/>
        <w:rPr>
          <w:rFonts w:asciiTheme="minorHAnsi" w:eastAsiaTheme="minorEastAsia" w:hAnsiTheme="minorHAnsi" w:cstheme="minorBidi"/>
          <w:b w:val="0"/>
          <w:noProof/>
          <w:sz w:val="22"/>
          <w:szCs w:val="22"/>
          <w:lang w:eastAsia="tr-TR"/>
        </w:rPr>
      </w:pPr>
      <w:hyperlink w:anchor="_Toc445133373" w:history="1">
        <w:r w:rsidR="00CC0D34" w:rsidRPr="00EF262A">
          <w:rPr>
            <w:rStyle w:val="Kpr"/>
            <w:rFonts w:ascii="Times New (W1)" w:hAnsi="Times New (W1)"/>
            <w:noProof/>
          </w:rPr>
          <w:t>Şekil 3.2 :</w:t>
        </w:r>
        <w:r w:rsidR="00CC0D34" w:rsidRPr="00EF262A">
          <w:rPr>
            <w:rStyle w:val="Kpr"/>
            <w:noProof/>
          </w:rPr>
          <w:t xml:space="preserve"> </w:t>
        </w:r>
        <w:r w:rsidR="00CC0D34" w:rsidRPr="00B9218D">
          <w:rPr>
            <w:rStyle w:val="Kpr"/>
            <w:b w:val="0"/>
            <w:noProof/>
          </w:rPr>
          <w:t>Birden fazla satırlı şekil isimlendirmesinde örnek, birden fazla satırlı şekil isimlendirmesinde örnek.</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C7458E">
          <w:rPr>
            <w:noProof/>
            <w:webHidden/>
          </w:rPr>
          <w:t>26</w:t>
        </w:r>
        <w:r w:rsidR="00CC0D34">
          <w:rPr>
            <w:noProof/>
            <w:webHidden/>
          </w:rPr>
          <w:fldChar w:fldCharType="end"/>
        </w:r>
      </w:hyperlink>
    </w:p>
    <w:p w14:paraId="483F835A" w14:textId="3E83B90A" w:rsidR="00CC0D34" w:rsidRDefault="006E632E">
      <w:pPr>
        <w:pStyle w:val="T1"/>
        <w:rPr>
          <w:rFonts w:asciiTheme="minorHAnsi" w:eastAsiaTheme="minorEastAsia" w:hAnsiTheme="minorHAnsi" w:cstheme="minorBidi"/>
          <w:b w:val="0"/>
          <w:noProof/>
          <w:sz w:val="22"/>
          <w:szCs w:val="22"/>
          <w:lang w:eastAsia="tr-TR"/>
        </w:rPr>
      </w:pPr>
      <w:hyperlink w:anchor="_Toc445133374" w:history="1">
        <w:r w:rsidR="00CC0D34" w:rsidRPr="00EF262A">
          <w:rPr>
            <w:rStyle w:val="Kpr"/>
            <w:rFonts w:ascii="Times New (W1)" w:hAnsi="Times New (W1)"/>
            <w:noProof/>
          </w:rPr>
          <w:t>Şekil 3.3 :</w:t>
        </w:r>
        <w:r w:rsidR="00CC0D34" w:rsidRPr="00EF262A">
          <w:rPr>
            <w:rStyle w:val="Kpr"/>
            <w:noProof/>
          </w:rPr>
          <w:t xml:space="preserve"> </w:t>
        </w:r>
        <w:r w:rsidR="00CC0D34" w:rsidRPr="00B9218D">
          <w:rPr>
            <w:rStyle w:val="Kpr"/>
            <w:b w:val="0"/>
            <w:noProof/>
          </w:rPr>
          <w:t>Örnek şekil ismi nokta ile bitirilmelidir.</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C7458E">
          <w:rPr>
            <w:noProof/>
            <w:webHidden/>
          </w:rPr>
          <w:t>27</w:t>
        </w:r>
        <w:r w:rsidR="00CC0D34">
          <w:rPr>
            <w:noProof/>
            <w:webHidden/>
          </w:rPr>
          <w:fldChar w:fldCharType="end"/>
        </w:r>
      </w:hyperlink>
    </w:p>
    <w:p w14:paraId="479EF121" w14:textId="6B3C38C2" w:rsidR="00CC0D34" w:rsidRDefault="006E632E">
      <w:pPr>
        <w:pStyle w:val="T1"/>
        <w:rPr>
          <w:rFonts w:asciiTheme="minorHAnsi" w:eastAsiaTheme="minorEastAsia" w:hAnsiTheme="minorHAnsi" w:cstheme="minorBidi"/>
          <w:b w:val="0"/>
          <w:noProof/>
          <w:sz w:val="22"/>
          <w:szCs w:val="22"/>
          <w:lang w:eastAsia="tr-TR"/>
        </w:rPr>
      </w:pPr>
      <w:hyperlink w:anchor="_Toc445133375" w:history="1">
        <w:r w:rsidR="00CC0D34" w:rsidRPr="00EF262A">
          <w:rPr>
            <w:rStyle w:val="Kpr"/>
            <w:noProof/>
            <w:lang w:val="en-US"/>
          </w:rPr>
          <w:t xml:space="preserve">Şekil 4.1 : </w:t>
        </w:r>
        <w:r w:rsidR="00CC0D34" w:rsidRPr="00B9218D">
          <w:rPr>
            <w:rStyle w:val="Kpr"/>
            <w:b w:val="0"/>
            <w:noProof/>
            <w:lang w:val="en-US"/>
          </w:rPr>
          <w:t>Örnek şekil.</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C7458E">
          <w:rPr>
            <w:noProof/>
            <w:webHidden/>
          </w:rPr>
          <w:t>34</w:t>
        </w:r>
        <w:r w:rsidR="00CC0D34">
          <w:rPr>
            <w:noProof/>
            <w:webHidden/>
          </w:rPr>
          <w:fldChar w:fldCharType="end"/>
        </w:r>
      </w:hyperlink>
    </w:p>
    <w:p w14:paraId="37956C3C" w14:textId="12F6E051" w:rsidR="00CC0D34" w:rsidRDefault="006E632E">
      <w:pPr>
        <w:pStyle w:val="T1"/>
        <w:rPr>
          <w:rFonts w:asciiTheme="minorHAnsi" w:eastAsiaTheme="minorEastAsia" w:hAnsiTheme="minorHAnsi" w:cstheme="minorBidi"/>
          <w:b w:val="0"/>
          <w:noProof/>
          <w:sz w:val="22"/>
          <w:szCs w:val="22"/>
          <w:lang w:eastAsia="tr-TR"/>
        </w:rPr>
      </w:pPr>
      <w:hyperlink w:anchor="_Toc445133376" w:history="1">
        <w:r w:rsidR="00CC0D34" w:rsidRPr="00EF262A">
          <w:rPr>
            <w:rStyle w:val="Kpr"/>
            <w:rFonts w:ascii="Times New (W1)" w:hAnsi="Times New (W1)"/>
            <w:noProof/>
            <w:lang w:val="en-US"/>
          </w:rPr>
          <w:t>Şekil 5.1 :</w:t>
        </w:r>
        <w:r w:rsidR="00CC0D34" w:rsidRPr="00EF262A">
          <w:rPr>
            <w:rStyle w:val="Kpr"/>
            <w:noProof/>
            <w:lang w:val="en-US"/>
          </w:rPr>
          <w:t xml:space="preserve"> </w:t>
        </w:r>
        <w:r w:rsidR="00CC0D34" w:rsidRPr="00B9218D">
          <w:rPr>
            <w:rStyle w:val="Kpr"/>
            <w:b w:val="0"/>
            <w:noProof/>
            <w:lang w:val="en-US"/>
          </w:rPr>
          <w:t>Beşinci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C7458E">
          <w:rPr>
            <w:b w:val="0"/>
            <w:bCs/>
            <w:noProof/>
            <w:webHidden/>
            <w:lang w:val="en-US"/>
          </w:rPr>
          <w:t>Error! Bookmark not defined.</w:t>
        </w:r>
        <w:r w:rsidR="00CC0D34">
          <w:rPr>
            <w:noProof/>
            <w:webHidden/>
          </w:rPr>
          <w:fldChar w:fldCharType="end"/>
        </w:r>
      </w:hyperlink>
    </w:p>
    <w:p w14:paraId="7A660D30" w14:textId="49CE9756" w:rsidR="00CC0D34" w:rsidRDefault="006E632E">
      <w:pPr>
        <w:pStyle w:val="T1"/>
        <w:rPr>
          <w:rFonts w:asciiTheme="minorHAnsi" w:eastAsiaTheme="minorEastAsia" w:hAnsiTheme="minorHAnsi" w:cstheme="minorBidi"/>
          <w:b w:val="0"/>
          <w:noProof/>
          <w:sz w:val="22"/>
          <w:szCs w:val="22"/>
          <w:lang w:eastAsia="tr-TR"/>
        </w:rPr>
      </w:pPr>
      <w:hyperlink w:anchor="_Toc445133377" w:history="1">
        <w:r w:rsidR="00CC0D34" w:rsidRPr="00EF262A">
          <w:rPr>
            <w:rStyle w:val="Kpr"/>
            <w:rFonts w:ascii="Times New (W1)" w:hAnsi="Times New (W1)"/>
            <w:noProof/>
            <w:lang w:val="en-US"/>
          </w:rPr>
          <w:t>Şekil 6.1 :</w:t>
        </w:r>
        <w:r w:rsidR="00CC0D34" w:rsidRPr="00EF262A">
          <w:rPr>
            <w:rStyle w:val="Kpr"/>
            <w:noProof/>
            <w:lang w:val="en-US"/>
          </w:rPr>
          <w:t xml:space="preserve"> </w:t>
        </w:r>
        <w:r w:rsidR="00CC0D34" w:rsidRPr="00B9218D">
          <w:rPr>
            <w:rStyle w:val="Kpr"/>
            <w:b w:val="0"/>
            <w:noProof/>
            <w:lang w:val="en-US"/>
          </w:rPr>
          <w:t>Altıncı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C7458E">
          <w:rPr>
            <w:b w:val="0"/>
            <w:bCs/>
            <w:noProof/>
            <w:webHidden/>
            <w:lang w:val="en-US"/>
          </w:rPr>
          <w:t>Error! Bookmark not defined.</w:t>
        </w:r>
        <w:r w:rsidR="00CC0D34">
          <w:rPr>
            <w:noProof/>
            <w:webHidden/>
          </w:rPr>
          <w:fldChar w:fldCharType="end"/>
        </w:r>
      </w:hyperlink>
    </w:p>
    <w:p w14:paraId="3814F102" w14:textId="6701D0FB" w:rsidR="00CC0D34" w:rsidRDefault="006E632E">
      <w:pPr>
        <w:pStyle w:val="T1"/>
        <w:rPr>
          <w:rFonts w:asciiTheme="minorHAnsi" w:eastAsiaTheme="minorEastAsia" w:hAnsiTheme="minorHAnsi" w:cstheme="minorBidi"/>
          <w:b w:val="0"/>
          <w:noProof/>
          <w:sz w:val="22"/>
          <w:szCs w:val="22"/>
          <w:lang w:eastAsia="tr-TR"/>
        </w:rPr>
      </w:pPr>
      <w:hyperlink w:anchor="_Toc445133378" w:history="1">
        <w:r w:rsidR="00CC0D34" w:rsidRPr="00EF262A">
          <w:rPr>
            <w:rStyle w:val="Kpr"/>
            <w:noProof/>
            <w:lang w:val="en-US"/>
          </w:rPr>
          <w:t xml:space="preserve">Şekil A.1 : </w:t>
        </w:r>
        <w:r w:rsidR="00CC0D34" w:rsidRPr="00B9218D">
          <w:rPr>
            <w:rStyle w:val="Kpr"/>
            <w:b w:val="0"/>
            <w:noProof/>
            <w:lang w:val="en-US"/>
          </w:rPr>
          <w:t>Bölgesel haritalar: (a)Yağış. (b)Akım. (c)Evapotranspirasyon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C7458E">
          <w:rPr>
            <w:noProof/>
            <w:webHidden/>
          </w:rPr>
          <w:t>43</w:t>
        </w:r>
        <w:r w:rsidR="00CC0D34">
          <w:rPr>
            <w:noProof/>
            <w:webHidden/>
          </w:rPr>
          <w:fldChar w:fldCharType="end"/>
        </w:r>
      </w:hyperlink>
    </w:p>
    <w:p w14:paraId="67C8D923" w14:textId="52AA59E6" w:rsidR="00522242" w:rsidRPr="00271202" w:rsidRDefault="00522242" w:rsidP="00CC0D34">
      <w:r w:rsidRPr="00271202">
        <w:rPr>
          <w:rStyle w:val="Kpr"/>
        </w:rPr>
        <w:fldChar w:fldCharType="end"/>
      </w:r>
    </w:p>
    <w:p w14:paraId="1F3EFF17" w14:textId="77777777" w:rsidR="00E907BB" w:rsidRDefault="002E0AB7" w:rsidP="00271202">
      <w:pPr>
        <w:rPr>
          <w:lang w:val="en-US"/>
        </w:rPr>
      </w:pPr>
      <w:r>
        <w:rPr>
          <w:lang w:val="en-US"/>
        </w:rPr>
        <w:tab/>
      </w:r>
    </w:p>
    <w:p w14:paraId="76BC8C0F" w14:textId="1FDA6EED" w:rsidR="00DC7B2B" w:rsidRDefault="002E0AB7" w:rsidP="003349EE">
      <w:pPr>
        <w:rPr>
          <w:b/>
          <w:lang w:val="en-US"/>
        </w:rPr>
      </w:pPr>
      <w:r>
        <w:rPr>
          <w:lang w:val="en-US"/>
        </w:rPr>
        <w:tab/>
      </w:r>
      <w:r>
        <w:rPr>
          <w:rStyle w:val="AklamaBavurusu"/>
        </w:rPr>
        <w:commentReference w:id="25"/>
      </w:r>
    </w:p>
    <w:p w14:paraId="3A560792" w14:textId="5B46F1E4" w:rsidR="00522242" w:rsidRDefault="009F1925" w:rsidP="00522242">
      <w:pPr>
        <w:spacing w:before="1440" w:after="360"/>
        <w:jc w:val="center"/>
        <w:rPr>
          <w:b/>
        </w:rPr>
      </w:pPr>
      <w:r>
        <w:rPr>
          <w:b/>
        </w:rPr>
        <w:br w:type="page"/>
      </w:r>
      <w:commentRangeStart w:id="26"/>
      <w:r w:rsidR="00BA415B" w:rsidRPr="00E9219D">
        <w:rPr>
          <w:b/>
        </w:rPr>
        <w:lastRenderedPageBreak/>
        <w:t>T</w:t>
      </w:r>
      <w:r w:rsidR="00E97FFE">
        <w:rPr>
          <w:b/>
        </w:rPr>
        <w:t>ÜRKÇE PROJE</w:t>
      </w:r>
      <w:r w:rsidR="00BA415B" w:rsidRPr="00E9219D">
        <w:rPr>
          <w:b/>
        </w:rPr>
        <w:t xml:space="preserve"> BAŞLIĞI BURAYA YAZILIR</w:t>
      </w:r>
      <w:bookmarkStart w:id="27" w:name="_Toc190621618"/>
      <w:bookmarkStart w:id="28" w:name="_Toc190621716"/>
      <w:bookmarkStart w:id="29" w:name="_Toc190622107"/>
      <w:bookmarkStart w:id="30" w:name="_Toc190755572"/>
      <w:bookmarkStart w:id="31" w:name="_Toc190755893"/>
      <w:commentRangeEnd w:id="26"/>
      <w:r w:rsidR="00CE5CD1">
        <w:rPr>
          <w:rStyle w:val="AklamaBavurusu"/>
        </w:rPr>
        <w:commentReference w:id="26"/>
      </w:r>
    </w:p>
    <w:p w14:paraId="116D4A14" w14:textId="5C13F7A4" w:rsidR="00BA415B" w:rsidRPr="00CE5CD1" w:rsidRDefault="00BA415B" w:rsidP="00077432">
      <w:pPr>
        <w:pStyle w:val="BASLIK1"/>
        <w:numPr>
          <w:ilvl w:val="0"/>
          <w:numId w:val="0"/>
        </w:numPr>
        <w:spacing w:before="360"/>
        <w:jc w:val="center"/>
      </w:pPr>
      <w:bookmarkStart w:id="32" w:name="_Toc498367501"/>
      <w:commentRangeStart w:id="33"/>
      <w:r w:rsidRPr="00CE5CD1">
        <w:t>ÖZET</w:t>
      </w:r>
      <w:bookmarkEnd w:id="27"/>
      <w:bookmarkEnd w:id="28"/>
      <w:bookmarkEnd w:id="29"/>
      <w:bookmarkEnd w:id="30"/>
      <w:bookmarkEnd w:id="31"/>
      <w:commentRangeEnd w:id="33"/>
      <w:r w:rsidR="00CE5CD1">
        <w:rPr>
          <w:rStyle w:val="AklamaBavurusu"/>
        </w:rPr>
        <w:commentReference w:id="33"/>
      </w:r>
      <w:bookmarkEnd w:id="32"/>
    </w:p>
    <w:p w14:paraId="28BF932B" w14:textId="0E900A57" w:rsidR="001E3C24" w:rsidRDefault="001E3C24" w:rsidP="00FB02F1">
      <w:pPr>
        <w:pStyle w:val="GOVDE"/>
        <w:spacing w:line="240" w:lineRule="auto"/>
      </w:pPr>
      <w:r>
        <w:t xml:space="preserve">Özet hazırlanırken </w:t>
      </w:r>
      <w:commentRangeStart w:id="34"/>
      <w:r>
        <w:t xml:space="preserve">1 satır boşluk </w:t>
      </w:r>
      <w:commentRangeEnd w:id="34"/>
      <w:r w:rsidR="00CE5CD1">
        <w:rPr>
          <w:rStyle w:val="AklamaBavurusu"/>
        </w:rPr>
        <w:commentReference w:id="34"/>
      </w:r>
      <w:r>
        <w:t xml:space="preserve">bırakılır. Türkçe </w:t>
      </w:r>
      <w:r w:rsidR="000C7D01">
        <w:t>proje</w:t>
      </w:r>
      <w:r>
        <w:t xml:space="preserve">lerde, </w:t>
      </w:r>
      <w:r w:rsidRPr="00713778">
        <w:t xml:space="preserve">Türkçe özet </w:t>
      </w:r>
      <w:r w:rsidR="00E87E16">
        <w:t>40</w:t>
      </w:r>
      <w:r w:rsidRPr="00713778">
        <w:t xml:space="preserve">0 kelimeden az olmamak kaydıyla </w:t>
      </w:r>
      <w:r w:rsidR="00E87E16">
        <w:t>1</w:t>
      </w:r>
      <w:r w:rsidRPr="00713778">
        <w:t>-</w:t>
      </w:r>
      <w:r w:rsidR="00E87E16">
        <w:t>2</w:t>
      </w:r>
      <w:r w:rsidRPr="00713778">
        <w:t xml:space="preserve"> sayfa,  İngilizce genişletilmiş özet de </w:t>
      </w:r>
      <w:r w:rsidR="000C7D01">
        <w:t>2</w:t>
      </w:r>
      <w:r w:rsidRPr="00713778">
        <w:t>-</w:t>
      </w:r>
      <w:r w:rsidR="000C7D01">
        <w:t>3</w:t>
      </w:r>
      <w:r w:rsidRPr="00713778">
        <w:t xml:space="preserve"> sayfa arasında olmalıdır.</w:t>
      </w:r>
    </w:p>
    <w:p w14:paraId="587DB169" w14:textId="4C876297" w:rsidR="001E3C24" w:rsidRDefault="001E3C24" w:rsidP="00FB02F1">
      <w:pPr>
        <w:pStyle w:val="GOVDE"/>
        <w:spacing w:line="240" w:lineRule="auto"/>
      </w:pPr>
      <w:r>
        <w:t xml:space="preserve">İngilizce </w:t>
      </w:r>
      <w:r w:rsidR="000C7D01">
        <w:t>proje</w:t>
      </w:r>
      <w:r>
        <w:t>lerde ise, İngilizce</w:t>
      </w:r>
      <w:r w:rsidRPr="00713778">
        <w:t xml:space="preserve"> özet </w:t>
      </w:r>
      <w:r w:rsidR="00E87E16">
        <w:t>40</w:t>
      </w:r>
      <w:r w:rsidRPr="00713778">
        <w:t>0 k</w:t>
      </w:r>
      <w:r w:rsidR="00E87E16">
        <w:t>elimeden az olmamak kaydıyla 1-2</w:t>
      </w:r>
      <w:r w:rsidRPr="00713778">
        <w:t xml:space="preserve"> sayfa,  </w:t>
      </w:r>
      <w:r>
        <w:t>Türkçe</w:t>
      </w:r>
      <w:r w:rsidR="00E87E16">
        <w:t xml:space="preserve"> genişletilmiş özet de 2-3</w:t>
      </w:r>
      <w:r w:rsidRPr="00713778">
        <w:t xml:space="preserve"> sayfa arasında olmalıdır.</w:t>
      </w:r>
    </w:p>
    <w:p w14:paraId="690BEC59" w14:textId="7262F627" w:rsidR="001E3C24" w:rsidRDefault="000C7D01" w:rsidP="00FB02F1">
      <w:pPr>
        <w:pStyle w:val="GOVDE"/>
        <w:spacing w:line="240" w:lineRule="auto"/>
      </w:pPr>
      <w:r>
        <w:t>Özetlerde proje</w:t>
      </w:r>
      <w:r w:rsidR="001E3C24" w:rsidRPr="00713778">
        <w:t xml:space="preserve">de ele alınan </w:t>
      </w:r>
      <w:r w:rsidR="001E3C24">
        <w:t>konu</w:t>
      </w:r>
      <w:r w:rsidR="001E3C24"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257D15E3" w:rsidR="00BC5B6A" w:rsidRDefault="000C7D01" w:rsidP="00FB02F1">
      <w:pPr>
        <w:pStyle w:val="GOVDE"/>
        <w:spacing w:line="240" w:lineRule="auto"/>
      </w:pPr>
      <w:r>
        <w:t>Türkçe proje</w:t>
      </w:r>
      <w:r w:rsidR="00BC5B6A">
        <w:t>lerde Türkçe özetin İngilizce özetten önce olması önerilir.</w:t>
      </w:r>
    </w:p>
    <w:p w14:paraId="65652B8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44D39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C76C629"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39CFF9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07197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C9084A6" w14:textId="77777777" w:rsidR="008C7AD2" w:rsidRPr="00E9219D" w:rsidRDefault="008C7AD2" w:rsidP="00020D15">
      <w:pPr>
        <w:pStyle w:val="GOVDE"/>
        <w:spacing w:line="240" w:lineRule="auto"/>
        <w:rPr>
          <w:noProof w:val="0"/>
          <w:lang w:val="en-US"/>
        </w:rPr>
      </w:pPr>
    </w:p>
    <w:p w14:paraId="028FF13C" w14:textId="77777777" w:rsidR="0069376D" w:rsidRPr="00E9219D" w:rsidRDefault="0069376D" w:rsidP="0069376D">
      <w:pPr>
        <w:pStyle w:val="GOVDE"/>
        <w:keepLines/>
        <w:spacing w:line="240" w:lineRule="auto"/>
        <w:rPr>
          <w:noProof w:val="0"/>
          <w:lang w:val="en-US"/>
        </w:rPr>
      </w:pPr>
    </w:p>
    <w:p w14:paraId="672637AD" w14:textId="4A1E8233" w:rsidR="00522242" w:rsidRDefault="00ED1171" w:rsidP="00522242">
      <w:pPr>
        <w:spacing w:before="1440" w:after="360"/>
        <w:jc w:val="center"/>
        <w:rPr>
          <w:b/>
        </w:rPr>
      </w:pPr>
      <w:bookmarkStart w:id="35" w:name="_Toc190621617"/>
      <w:bookmarkStart w:id="36" w:name="_Toc190621715"/>
      <w:bookmarkStart w:id="37" w:name="_Toc190622106"/>
      <w:r>
        <w:rPr>
          <w:b/>
        </w:rPr>
        <w:br w:type="page"/>
      </w:r>
      <w:r w:rsidR="00E97FFE">
        <w:rPr>
          <w:b/>
        </w:rPr>
        <w:lastRenderedPageBreak/>
        <w:t>PROJECT</w:t>
      </w:r>
      <w:commentRangeStart w:id="38"/>
      <w:r w:rsidR="0008623F" w:rsidRPr="0008623F">
        <w:rPr>
          <w:b/>
        </w:rPr>
        <w:t xml:space="preserve"> TITLE IN ENGLISH HERE</w:t>
      </w:r>
      <w:commentRangeEnd w:id="38"/>
      <w:r w:rsidR="00CE5CD1">
        <w:rPr>
          <w:rStyle w:val="AklamaBavurusu"/>
        </w:rPr>
        <w:commentReference w:id="38"/>
      </w:r>
      <w:bookmarkStart w:id="39" w:name="_Toc190755571"/>
      <w:bookmarkStart w:id="40" w:name="_Toc190755892"/>
    </w:p>
    <w:p w14:paraId="4032E07C" w14:textId="3CA73C6F" w:rsidR="003349EE" w:rsidRPr="00522242" w:rsidRDefault="003349EE" w:rsidP="00077432">
      <w:pPr>
        <w:pStyle w:val="BASLIK1"/>
        <w:numPr>
          <w:ilvl w:val="0"/>
          <w:numId w:val="0"/>
        </w:numPr>
        <w:spacing w:before="360"/>
        <w:jc w:val="center"/>
        <w:rPr>
          <w:bCs/>
        </w:rPr>
      </w:pPr>
      <w:bookmarkStart w:id="41" w:name="_Toc498367502"/>
      <w:commentRangeStart w:id="42"/>
      <w:r w:rsidRPr="00522242">
        <w:rPr>
          <w:bCs/>
        </w:rPr>
        <w:t>SUMMARY</w:t>
      </w:r>
      <w:bookmarkEnd w:id="35"/>
      <w:bookmarkEnd w:id="36"/>
      <w:bookmarkEnd w:id="37"/>
      <w:bookmarkEnd w:id="39"/>
      <w:bookmarkEnd w:id="40"/>
      <w:commentRangeEnd w:id="42"/>
      <w:r w:rsidR="00CE5CD1" w:rsidRPr="00522242">
        <w:rPr>
          <w:rStyle w:val="AklamaBavurusu"/>
          <w:bCs/>
        </w:rPr>
        <w:commentReference w:id="42"/>
      </w:r>
      <w:bookmarkEnd w:id="41"/>
    </w:p>
    <w:p w14:paraId="7ADAD075" w14:textId="29854406" w:rsidR="005E1DFC" w:rsidRDefault="005E1DFC" w:rsidP="00FB02F1">
      <w:pPr>
        <w:pStyle w:val="GOVDE"/>
        <w:spacing w:line="240" w:lineRule="auto"/>
        <w:rPr>
          <w:lang w:val="en-US"/>
        </w:rPr>
      </w:pPr>
      <w:r>
        <w:t xml:space="preserve">1 </w:t>
      </w:r>
      <w:commentRangeStart w:id="43"/>
      <w:r>
        <w:t xml:space="preserve">line </w:t>
      </w:r>
      <w:commentRangeEnd w:id="43"/>
      <w:r w:rsidR="00CE5CD1">
        <w:rPr>
          <w:rStyle w:val="AklamaBavurusu"/>
        </w:rPr>
        <w:commentReference w:id="43"/>
      </w:r>
      <w:r>
        <w:t>spacing must be set for summaries.</w:t>
      </w:r>
      <w:r>
        <w:rPr>
          <w:lang w:val="en-US"/>
        </w:rPr>
        <w:t xml:space="preserve"> For theses in Turkish, the summary in Turkish must have 4</w:t>
      </w:r>
      <w:r w:rsidR="00E87E16">
        <w:rPr>
          <w:lang w:val="en-US"/>
        </w:rPr>
        <w:t>00 words minimum and span 1 to 2</w:t>
      </w:r>
      <w:r>
        <w:rPr>
          <w:lang w:val="en-US"/>
        </w:rPr>
        <w:t xml:space="preserve"> pages, whereas the extende</w:t>
      </w:r>
      <w:r w:rsidR="00E87E16">
        <w:rPr>
          <w:lang w:val="en-US"/>
        </w:rPr>
        <w:t>d summary in English must span 2-3</w:t>
      </w:r>
      <w:r>
        <w:rPr>
          <w:lang w:val="en-US"/>
        </w:rPr>
        <w:t xml:space="preserve"> pages.</w:t>
      </w:r>
    </w:p>
    <w:p w14:paraId="377C096C" w14:textId="7E2A05EA" w:rsidR="005E1DFC" w:rsidRDefault="005E1DFC" w:rsidP="00FB02F1">
      <w:pPr>
        <w:pStyle w:val="GOVDE"/>
        <w:spacing w:line="240" w:lineRule="auto"/>
        <w:rPr>
          <w:lang w:val="en-US"/>
        </w:rPr>
      </w:pPr>
      <w:r>
        <w:rPr>
          <w:lang w:val="en-US"/>
        </w:rPr>
        <w:t>For theses in English, the summary in English must have 400 words minimum and</w:t>
      </w:r>
      <w:r w:rsidR="002A63DD">
        <w:rPr>
          <w:lang w:val="en-US"/>
        </w:rPr>
        <w:t xml:space="preserve"> </w:t>
      </w:r>
      <w:r w:rsidR="00E87E16">
        <w:rPr>
          <w:lang w:val="en-US"/>
        </w:rPr>
        <w:t>span 1-2</w:t>
      </w:r>
      <w:r>
        <w:rPr>
          <w:lang w:val="en-US"/>
        </w:rPr>
        <w:t xml:space="preserve"> pages, whereas the extende</w:t>
      </w:r>
      <w:r w:rsidR="00E87E16">
        <w:rPr>
          <w:lang w:val="en-US"/>
        </w:rPr>
        <w:t>d summary in Turkish must span 2-3</w:t>
      </w:r>
      <w:r>
        <w:rPr>
          <w:lang w:val="en-US"/>
        </w:rPr>
        <w:t xml:space="preserve"> pages.</w:t>
      </w:r>
      <w:r w:rsidR="002A63DD">
        <w:rPr>
          <w:lang w:val="en-US"/>
        </w:rPr>
        <w:t xml:space="preserve"> </w:t>
      </w:r>
      <w:r>
        <w:rPr>
          <w:lang w:val="en-US"/>
        </w:rPr>
        <w:t>A summary must briefly mention the subject of the thesis, the method(s) used and the</w:t>
      </w:r>
      <w:r w:rsidR="002A63DD">
        <w:rPr>
          <w:lang w:val="en-US"/>
        </w:rPr>
        <w:t xml:space="preserve"> </w:t>
      </w:r>
      <w:r>
        <w:rPr>
          <w:lang w:val="en-US"/>
        </w:rPr>
        <w:t>conclusions derived.</w:t>
      </w:r>
    </w:p>
    <w:p w14:paraId="2C8243E2" w14:textId="77777777" w:rsidR="002A63DD" w:rsidRDefault="005E1DFC" w:rsidP="00FB02F1">
      <w:pPr>
        <w:pStyle w:val="GOVDE"/>
        <w:spacing w:line="240" w:lineRule="auto"/>
        <w:rPr>
          <w:lang w:val="en-US"/>
        </w:rPr>
      </w:pPr>
      <w:r>
        <w:rPr>
          <w:lang w:val="en-US"/>
        </w:rPr>
        <w:t>References, figures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058C9FAA" w14:textId="77777777" w:rsidR="005E1DFC" w:rsidRDefault="005E1DFC" w:rsidP="00FB02F1">
      <w:pPr>
        <w:pStyle w:val="GOVDE"/>
        <w:spacing w:line="240" w:lineRule="auto"/>
      </w:pPr>
      <w:r>
        <w:t>It is recommended that the summary in English is placed before the summary in Turkish.</w:t>
      </w:r>
    </w:p>
    <w:p w14:paraId="7ED5FE6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28D470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EAA56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4D7E30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A3C3261" w14:textId="77777777" w:rsidR="0069376D" w:rsidRDefault="0069376D" w:rsidP="00376DEF">
      <w:pPr>
        <w:keepLines/>
      </w:pPr>
    </w:p>
    <w:p w14:paraId="0265A030" w14:textId="77777777" w:rsidR="0069376D" w:rsidRDefault="0069376D" w:rsidP="00376DEF">
      <w:pPr>
        <w:keepLines/>
      </w:pPr>
    </w:p>
    <w:p w14:paraId="0FBF08F6" w14:textId="77777777" w:rsidR="0069376D" w:rsidRDefault="0069376D" w:rsidP="00376DEF">
      <w:pPr>
        <w:keepLines/>
      </w:pPr>
    </w:p>
    <w:p w14:paraId="2EC78FB3" w14:textId="77777777" w:rsidR="00A47D7F" w:rsidRPr="003B779E" w:rsidRDefault="0008623F" w:rsidP="00402BD7">
      <w:pPr>
        <w:keepLines/>
        <w:sectPr w:rsidR="00A47D7F" w:rsidRPr="003B779E" w:rsidSect="004C7C7A">
          <w:pgSz w:w="11906" w:h="16838"/>
          <w:pgMar w:top="1418" w:right="1418" w:bottom="1418" w:left="2268" w:header="709" w:footer="709" w:gutter="0"/>
          <w:pgNumType w:fmt="lowerRoman"/>
          <w:cols w:space="708"/>
          <w:docGrid w:linePitch="360"/>
        </w:sectPr>
      </w:pPr>
      <w:r>
        <w:br w:type="page"/>
      </w:r>
    </w:p>
    <w:p w14:paraId="38E097B3" w14:textId="23D3DDDA" w:rsidR="00D94813" w:rsidRPr="00592D09" w:rsidRDefault="00D94813" w:rsidP="00592D09">
      <w:pPr>
        <w:pStyle w:val="BASLIK1"/>
      </w:pPr>
      <w:bookmarkStart w:id="44" w:name="_Toc190755316"/>
      <w:bookmarkStart w:id="45" w:name="_Toc190755894"/>
      <w:bookmarkStart w:id="46" w:name="_Toc224357594"/>
      <w:bookmarkStart w:id="47" w:name="_Toc498367503"/>
      <w:commentRangeStart w:id="48"/>
      <w:commentRangeStart w:id="49"/>
      <w:commentRangeStart w:id="50"/>
      <w:commentRangeStart w:id="51"/>
      <w:r w:rsidRPr="00592D09">
        <w:lastRenderedPageBreak/>
        <w:t>GİRİŞ</w:t>
      </w:r>
      <w:bookmarkEnd w:id="44"/>
      <w:bookmarkEnd w:id="45"/>
      <w:bookmarkEnd w:id="46"/>
      <w:commentRangeEnd w:id="48"/>
      <w:r w:rsidR="00CE5CD1" w:rsidRPr="00592D09">
        <w:rPr>
          <w:rStyle w:val="AklamaBavurusu"/>
          <w:sz w:val="24"/>
          <w:szCs w:val="24"/>
        </w:rPr>
        <w:commentReference w:id="48"/>
      </w:r>
      <w:commentRangeEnd w:id="49"/>
      <w:commentRangeEnd w:id="50"/>
      <w:r w:rsidR="00F11288" w:rsidRPr="00592D09">
        <w:t xml:space="preserve"> – BAŞLIKLAR (BİRİNCİ DERECE BAŞLIKLAR)</w:t>
      </w:r>
      <w:r w:rsidR="00BD3A4E" w:rsidRPr="00592D09">
        <w:rPr>
          <w:rStyle w:val="AklamaBavurusu"/>
          <w:sz w:val="24"/>
          <w:szCs w:val="24"/>
        </w:rPr>
        <w:commentReference w:id="49"/>
      </w:r>
      <w:r w:rsidR="00BD3A4E" w:rsidRPr="00592D09">
        <w:rPr>
          <w:rStyle w:val="AklamaBavurusu"/>
          <w:sz w:val="24"/>
          <w:szCs w:val="24"/>
        </w:rPr>
        <w:commentReference w:id="50"/>
      </w:r>
      <w:commentRangeEnd w:id="51"/>
      <w:r w:rsidR="0024521B" w:rsidRPr="00592D09">
        <w:rPr>
          <w:rStyle w:val="AklamaBavurusu"/>
          <w:sz w:val="24"/>
          <w:szCs w:val="24"/>
        </w:rPr>
        <w:commentReference w:id="51"/>
      </w:r>
      <w:bookmarkEnd w:id="47"/>
    </w:p>
    <w:p w14:paraId="1B28876B" w14:textId="38F6078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noProof w:val="0"/>
          <w:lang w:val="en-US"/>
        </w:rPr>
      </w:pPr>
      <w:commentRangeStart w:id="52"/>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52"/>
      <w:r w:rsidR="00BD3A4E">
        <w:rPr>
          <w:rStyle w:val="AklamaBavurusu"/>
          <w:rFonts w:eastAsia="Times New Roman"/>
        </w:rPr>
        <w:commentReference w:id="52"/>
      </w:r>
    </w:p>
    <w:p w14:paraId="33F1A4D6" w14:textId="40EF3E02" w:rsidR="00D94813" w:rsidRPr="00592D09" w:rsidRDefault="001F061D" w:rsidP="00592D09">
      <w:pPr>
        <w:pStyle w:val="BASLIK2"/>
      </w:pPr>
      <w:bookmarkStart w:id="53" w:name="_Toc190755317"/>
      <w:bookmarkStart w:id="54" w:name="_Toc190755895"/>
      <w:bookmarkStart w:id="55" w:name="_Toc224357595"/>
      <w:bookmarkStart w:id="56" w:name="_Toc498367504"/>
      <w:r>
        <w:t>Projenin</w:t>
      </w:r>
      <w:commentRangeStart w:id="57"/>
      <w:r w:rsidR="00D94813" w:rsidRPr="00592D09">
        <w:t xml:space="preserve"> Amacı</w:t>
      </w:r>
      <w:bookmarkEnd w:id="53"/>
      <w:bookmarkEnd w:id="54"/>
      <w:bookmarkEnd w:id="55"/>
      <w:commentRangeEnd w:id="57"/>
      <w:r w:rsidR="0024521B" w:rsidRPr="00592D09">
        <w:rPr>
          <w:rStyle w:val="AklamaBavurusu"/>
          <w:sz w:val="24"/>
          <w:szCs w:val="24"/>
        </w:rPr>
        <w:commentReference w:id="57"/>
      </w:r>
      <w:r w:rsidR="00F11288" w:rsidRPr="00592D09">
        <w:t xml:space="preserve"> (</w:t>
      </w:r>
      <w:r w:rsidR="008627FF" w:rsidRPr="00592D09">
        <w:t>İkinci Derece Başlık Nasıl: İlk Harfler Büyük</w:t>
      </w:r>
      <w:r w:rsidR="00F11288" w:rsidRPr="00592D09">
        <w:t>)</w:t>
      </w:r>
      <w:bookmarkEnd w:id="56"/>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86D9DFB" w14:textId="104A94B4" w:rsidR="0024521B" w:rsidRPr="00592D09" w:rsidRDefault="008627FF" w:rsidP="00592D09">
      <w:pPr>
        <w:pStyle w:val="BASLIK3"/>
      </w:pPr>
      <w:bookmarkStart w:id="58" w:name="_Toc498367505"/>
      <w:r w:rsidRPr="00592D09">
        <w:t xml:space="preserve">Üçüncü derece başlık nasıl: ilk harf büyük diğerleri </w:t>
      </w:r>
      <w:commentRangeStart w:id="59"/>
      <w:r w:rsidRPr="00592D09">
        <w:t>küçük</w:t>
      </w:r>
      <w:commentRangeEnd w:id="59"/>
      <w:r w:rsidRPr="00592D09">
        <w:rPr>
          <w:rStyle w:val="AklamaBavurusu"/>
          <w:sz w:val="24"/>
          <w:szCs w:val="24"/>
        </w:rPr>
        <w:commentReference w:id="59"/>
      </w:r>
      <w:bookmarkEnd w:id="58"/>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r w:rsidRPr="00E9219D">
        <w:rPr>
          <w:lang w:val="en-US"/>
        </w:rPr>
        <w:t>Lorem ipsum dolor sit amet, consetetur sadipscing elitr,</w:t>
      </w:r>
      <w:r>
        <w:rPr>
          <w:lang w:val="en-US"/>
        </w:rPr>
        <w:t xml:space="preserve"> sed</w:t>
      </w:r>
      <w:r w:rsidRPr="00E9219D">
        <w:rPr>
          <w:lang w:val="en-US"/>
        </w:rPr>
        <w:t xml:space="preserve"> diam nonumy eirmod tempor invidunt ut labore et dolore magna aliquyam erat, sed diam voluptua. 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Pr>
          <w:lang w:val="en-US"/>
        </w:rPr>
        <w:t xml:space="preserve"> </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992672A" w14:textId="5A5EBD86" w:rsidR="00840F0C" w:rsidRPr="00592D09" w:rsidRDefault="001F061D" w:rsidP="00592D09">
      <w:pPr>
        <w:pStyle w:val="BASLIK3"/>
      </w:pPr>
      <w:bookmarkStart w:id="60" w:name="_Toc498367506"/>
      <w:r>
        <w:lastRenderedPageBreak/>
        <w:t>Projen</w:t>
      </w:r>
      <w:commentRangeStart w:id="61"/>
      <w:r w:rsidR="00840F0C" w:rsidRPr="00592D09">
        <w:t>in ikincil amaçları</w:t>
      </w:r>
      <w:commentRangeEnd w:id="61"/>
      <w:r w:rsidR="00840F0C" w:rsidRPr="00592D09">
        <w:rPr>
          <w:rStyle w:val="AklamaBavurusu"/>
          <w:sz w:val="24"/>
          <w:szCs w:val="24"/>
        </w:rPr>
        <w:commentReference w:id="61"/>
      </w:r>
      <w:bookmarkEnd w:id="60"/>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r w:rsidRPr="00E9219D">
        <w:rPr>
          <w:lang w:val="en-US"/>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r>
        <w:rPr>
          <w:lang w:val="en-US"/>
        </w:rPr>
        <w:t>est</w:t>
      </w:r>
      <w:r w:rsidR="005370B7">
        <w:rPr>
          <w:lang w:val="en-US"/>
        </w:rPr>
        <w:t>.</w:t>
      </w:r>
    </w:p>
    <w:p w14:paraId="3D758E55" w14:textId="45CC18C7" w:rsidR="008627FF" w:rsidRPr="00592D09" w:rsidRDefault="008627FF" w:rsidP="00592D09">
      <w:pPr>
        <w:pStyle w:val="BASLIK4"/>
      </w:pPr>
      <w:bookmarkStart w:id="62" w:name="_Toc498367507"/>
      <w:r w:rsidRPr="00592D09">
        <w:t xml:space="preserve">Dördüncü derece başlık nasıl: ilk harf büyük diğerleri </w:t>
      </w:r>
      <w:commentRangeStart w:id="63"/>
      <w:r w:rsidRPr="00592D09">
        <w:t>küçük</w:t>
      </w:r>
      <w:commentRangeEnd w:id="63"/>
      <w:r w:rsidRPr="00592D09">
        <w:rPr>
          <w:rStyle w:val="AklamaBavurusu"/>
          <w:sz w:val="24"/>
          <w:szCs w:val="24"/>
        </w:rPr>
        <w:commentReference w:id="63"/>
      </w:r>
      <w:bookmarkEnd w:id="62"/>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E9219D" w:rsidRDefault="008627FF" w:rsidP="008627FF">
      <w:pPr>
        <w:pStyle w:val="BASLIK4"/>
      </w:pPr>
      <w:bookmarkStart w:id="64" w:name="_Toc498367508"/>
      <w:r w:rsidRPr="00E9219D">
        <w:t xml:space="preserve">Dördüncü derece başlık nasıl: ilk harf büyük diğerleri </w:t>
      </w:r>
      <w:commentRangeStart w:id="65"/>
      <w:r w:rsidRPr="00E9219D">
        <w:t>küçük</w:t>
      </w:r>
      <w:commentRangeEnd w:id="65"/>
      <w:r>
        <w:rPr>
          <w:rStyle w:val="AklamaBavurusu"/>
          <w:b w:val="0"/>
        </w:rPr>
        <w:commentReference w:id="65"/>
      </w:r>
      <w:bookmarkEnd w:id="64"/>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401212" w:rsidRDefault="004A4879" w:rsidP="00401212">
      <w:pPr>
        <w:pStyle w:val="BASLIK5"/>
      </w:pPr>
      <w:bookmarkStart w:id="66" w:name="_Toc286759132"/>
      <w:commentRangeStart w:id="67"/>
      <w:r w:rsidRPr="00401212">
        <w:t>Beşinci derece başlık</w:t>
      </w:r>
      <w:commentRangeEnd w:id="67"/>
      <w:r w:rsidRPr="00401212">
        <w:rPr>
          <w:rStyle w:val="AklamaBavurusu"/>
          <w:sz w:val="24"/>
          <w:szCs w:val="24"/>
        </w:rPr>
        <w:commentReference w:id="67"/>
      </w:r>
      <w:r w:rsidRPr="00401212">
        <w:t>: dördüncü dereceden sonrası numaralandırılmaz</w:t>
      </w:r>
      <w:bookmarkEnd w:id="66"/>
    </w:p>
    <w:p w14:paraId="2C54C410"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w:t>
      </w:r>
      <w:r w:rsidRPr="00E9219D">
        <w:rPr>
          <w:lang w:val="en-US"/>
        </w:rPr>
        <w:lastRenderedPageBreak/>
        <w:t xml:space="preserve">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 diam nonumy.</w:t>
      </w:r>
    </w:p>
    <w:p w14:paraId="4AF252E8" w14:textId="1998016C" w:rsidR="00840F0C" w:rsidRPr="00840F0C" w:rsidRDefault="00D94813" w:rsidP="00840F0C">
      <w:pPr>
        <w:pStyle w:val="BASLIK2"/>
        <w:rPr>
          <w:noProof w:val="0"/>
          <w:lang w:val="en-US"/>
        </w:rPr>
      </w:pPr>
      <w:bookmarkStart w:id="68" w:name="_Toc190755318"/>
      <w:bookmarkStart w:id="69" w:name="_Toc190755896"/>
      <w:bookmarkStart w:id="70" w:name="_Toc224357596"/>
      <w:bookmarkStart w:id="71" w:name="_Toc498367509"/>
      <w:r w:rsidRPr="00E9219D">
        <w:rPr>
          <w:noProof w:val="0"/>
          <w:lang w:val="en-US"/>
        </w:rPr>
        <w:t xml:space="preserve">Literatür </w:t>
      </w:r>
      <w:bookmarkEnd w:id="68"/>
      <w:bookmarkEnd w:id="69"/>
      <w:bookmarkEnd w:id="70"/>
      <w:r w:rsidR="00B40DA1">
        <w:rPr>
          <w:noProof w:val="0"/>
          <w:lang w:val="en-US"/>
        </w:rPr>
        <w:t>Araştırması</w:t>
      </w:r>
      <w:bookmarkEnd w:id="71"/>
    </w:p>
    <w:p w14:paraId="4D6377DB" w14:textId="77777777" w:rsidR="00CE58CE" w:rsidRDefault="00CE58CE" w:rsidP="0035577F">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w:t>
      </w:r>
    </w:p>
    <w:p w14:paraId="38B4545E" w14:textId="77777777" w:rsidR="00A47D7F" w:rsidRDefault="00A47D7F" w:rsidP="00020D15">
      <w:pPr>
        <w:pStyle w:val="GOVDE"/>
        <w:spacing w:before="240"/>
        <w:rPr>
          <w:noProof w:val="0"/>
          <w:lang w:val="en-US"/>
        </w:rPr>
      </w:pPr>
      <w:bookmarkStart w:id="72" w:name="_Toc190755320"/>
      <w:bookmarkStart w:id="73" w:name="_Toc190755898"/>
      <w:bookmarkStart w:id="74" w:name="_Toc224357598"/>
    </w:p>
    <w:p w14:paraId="79156A18" w14:textId="365EE81B" w:rsidR="00D94813" w:rsidRPr="00D8258C" w:rsidRDefault="00A47D7F" w:rsidP="00A47D7F">
      <w:pPr>
        <w:pStyle w:val="BASLIK1"/>
      </w:pPr>
      <w:r>
        <w:rPr>
          <w:noProof w:val="0"/>
          <w:lang w:val="en-US"/>
        </w:rPr>
        <w:br w:type="page"/>
      </w:r>
      <w:bookmarkStart w:id="75" w:name="_Toc498367510"/>
      <w:commentRangeStart w:id="76"/>
      <w:r w:rsidR="00F11288">
        <w:rPr>
          <w:noProof w:val="0"/>
          <w:lang w:val="en-US"/>
        </w:rPr>
        <w:lastRenderedPageBreak/>
        <w:t xml:space="preserve">ŞEKİL VE ÇİZELGELER </w:t>
      </w:r>
      <w:commentRangeEnd w:id="76"/>
      <w:r w:rsidR="002D5D84">
        <w:rPr>
          <w:rStyle w:val="AklamaBavurusu"/>
          <w:rFonts w:eastAsia="Times New Roman"/>
          <w:b w:val="0"/>
        </w:rPr>
        <w:commentReference w:id="76"/>
      </w:r>
      <w:bookmarkEnd w:id="72"/>
      <w:bookmarkEnd w:id="73"/>
      <w:bookmarkEnd w:id="74"/>
      <w:bookmarkEnd w:id="75"/>
    </w:p>
    <w:p w14:paraId="459413A7" w14:textId="5777AE23" w:rsidR="00D94813" w:rsidRPr="00E9219D" w:rsidRDefault="002D5D84" w:rsidP="00020D15">
      <w:pPr>
        <w:pStyle w:val="BASLIK2"/>
        <w:rPr>
          <w:noProof w:val="0"/>
          <w:lang w:val="en-US"/>
        </w:rPr>
      </w:pPr>
      <w:bookmarkStart w:id="77" w:name="_Toc498367511"/>
      <w:r>
        <w:rPr>
          <w:noProof w:val="0"/>
          <w:lang w:val="en-US"/>
        </w:rPr>
        <w:t>Şekil Atıflar ve Şekil Örneği</w:t>
      </w:r>
      <w:bookmarkEnd w:id="77"/>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w:t>
      </w:r>
      <w:commentRangeStart w:id="78"/>
      <w:r w:rsidRPr="0035577F">
        <w:t>küçültülebilir</w:t>
      </w:r>
      <w:commentRangeEnd w:id="78"/>
      <w:r>
        <w:rPr>
          <w:rStyle w:val="AklamaBavurusu"/>
          <w:rFonts w:eastAsia="Times New Roman"/>
        </w:rPr>
        <w:commentReference w:id="78"/>
      </w:r>
      <w:r w:rsidRPr="0035577F">
        <w:t xml:space="preserve">.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w:t>
      </w:r>
      <w:commentRangeStart w:id="79"/>
      <w:commentRangeStart w:id="80"/>
      <w:r>
        <w:t>(Şekil 2.1)</w:t>
      </w:r>
      <w:r w:rsidRPr="0035577F">
        <w:t xml:space="preserve">. </w:t>
      </w:r>
      <w:commentRangeEnd w:id="79"/>
      <w:r>
        <w:rPr>
          <w:rStyle w:val="AklamaBavurusu"/>
          <w:rFonts w:eastAsia="Times New Roman"/>
        </w:rPr>
        <w:commentReference w:id="79"/>
      </w:r>
      <w:commentRangeEnd w:id="80"/>
      <w:r>
        <w:rPr>
          <w:rStyle w:val="AklamaBavurusu"/>
          <w:rFonts w:eastAsia="Times New Roman"/>
        </w:rPr>
        <w:commentReference w:id="80"/>
      </w:r>
      <w:r w:rsidRPr="0035577F">
        <w:t>Çizelge ve şekillerden önce, ilgili çizelge ya da şekil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noProof w:val="0"/>
          <w:lang w:val="en-US"/>
        </w:rPr>
      </w:pPr>
      <w: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81" w:name="_Toc416266086"/>
      <w:bookmarkStart w:id="82" w:name="_Toc445133369"/>
      <w:commentRangeStart w:id="83"/>
      <w:r w:rsidRPr="0035577F">
        <w:t xml:space="preserve">Tüm şekil ve çizelgeler ile bunların açıklamaları yazı bloğuna göre ortalı olarak </w:t>
      </w:r>
      <w:commentRangeStart w:id="84"/>
      <w:r w:rsidRPr="0035577F">
        <w:t>yerleştirilmelidir</w:t>
      </w:r>
      <w:commentRangeEnd w:id="84"/>
      <w:r>
        <w:rPr>
          <w:rStyle w:val="AklamaBavurusu"/>
          <w:lang w:val="tr-TR"/>
        </w:rPr>
        <w:commentReference w:id="84"/>
      </w:r>
      <w:r w:rsidRPr="0035577F">
        <w:t>.</w:t>
      </w:r>
      <w:commentRangeEnd w:id="83"/>
      <w:r>
        <w:rPr>
          <w:rStyle w:val="AklamaBavurusu"/>
          <w:lang w:val="tr-TR"/>
        </w:rPr>
        <w:commentReference w:id="83"/>
      </w:r>
      <w:bookmarkEnd w:id="81"/>
      <w:bookmarkEnd w:id="82"/>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lastRenderedPageBreak/>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süren  çizelg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commentRangeStart w:id="85"/>
      <w:r w:rsidRPr="00FB02F1">
        <w:t>Şekil 2.</w:t>
      </w:r>
      <w:r w:rsidR="00CE58CE" w:rsidRPr="00FB02F1">
        <w:t>2</w:t>
      </w:r>
      <w:r w:rsidRPr="00FB02F1">
        <w:t xml:space="preserve">’de </w:t>
      </w:r>
      <w:commentRangeEnd w:id="85"/>
      <w:r w:rsidR="00265D43" w:rsidRPr="00FB02F1">
        <w:rPr>
          <w:rStyle w:val="AklamaBavurusu"/>
          <w:sz w:val="24"/>
          <w:szCs w:val="24"/>
        </w:rPr>
        <w:commentReference w:id="85"/>
      </w:r>
      <w:r w:rsidRPr="00FB02F1">
        <w:t xml:space="preserve">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56B41653" w14:textId="77777777" w:rsidR="00D94813" w:rsidRPr="00E9219D" w:rsidRDefault="00BB52EE" w:rsidP="00D94813">
      <w:pPr>
        <w:jc w:val="center"/>
        <w:rPr>
          <w:noProof w:val="0"/>
          <w:lang w:val="en-US"/>
        </w:rPr>
      </w:pPr>
      <w:r>
        <w:lastRenderedPageBreak/>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1F061D" w:rsidRDefault="001F061D" w:rsidP="00D94813">
                            <w:pPr>
                              <w:jc w:val="center"/>
                              <w:rPr>
                                <w:sz w:val="72"/>
                                <w:szCs w:val="72"/>
                              </w:rPr>
                            </w:pPr>
                          </w:p>
                          <w:p w14:paraId="2A730AE2" w14:textId="77777777" w:rsidR="001F061D" w:rsidRPr="00EC3881" w:rsidRDefault="001F061D" w:rsidP="00D94813">
                            <w:pPr>
                              <w:jc w:val="center"/>
                              <w:rPr>
                                <w:sz w:val="72"/>
                                <w:szCs w:val="72"/>
                              </w:rPr>
                            </w:pPr>
                            <w:r w:rsidRPr="00EC3881">
                              <w:rPr>
                                <w:sz w:val="72"/>
                                <w:szCs w:val="72"/>
                              </w:rPr>
                              <w:t>ÖRNEK</w:t>
                            </w:r>
                          </w:p>
                          <w:p w14:paraId="1A7548A3" w14:textId="77777777" w:rsidR="001F061D" w:rsidRPr="00EC3881" w:rsidRDefault="001F061D"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type w14:anchorId="640B9889"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8"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">
                <v:textbox>
                  <w:txbxContent>
                    <w:p w14:paraId="5ED19CA3" w14:textId="77777777" w:rsidR="001F061D" w:rsidRDefault="001F061D" w:rsidP="00D94813">
                      <w:pPr>
                        <w:jc w:val="center"/>
                        <w:rPr>
                          <w:sz w:val="72"/>
                          <w:szCs w:val="72"/>
                        </w:rPr>
                      </w:pPr>
                    </w:p>
                    <w:p w14:paraId="2A730AE2" w14:textId="77777777" w:rsidR="001F061D" w:rsidRPr="00EC3881" w:rsidRDefault="001F061D" w:rsidP="00D94813">
                      <w:pPr>
                        <w:jc w:val="center"/>
                        <w:rPr>
                          <w:sz w:val="72"/>
                          <w:szCs w:val="72"/>
                        </w:rPr>
                      </w:pPr>
                      <w:r w:rsidRPr="00EC3881">
                        <w:rPr>
                          <w:sz w:val="72"/>
                          <w:szCs w:val="72"/>
                        </w:rPr>
                        <w:t>ÖRNEK</w:t>
                      </w:r>
                    </w:p>
                    <w:p w14:paraId="1A7548A3" w14:textId="77777777" w:rsidR="001F061D" w:rsidRPr="00EC3881" w:rsidRDefault="001F061D"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rPr>
          <w:noProof w:val="0"/>
        </w:rPr>
      </w:pPr>
      <w:bookmarkStart w:id="86" w:name="_Ref148464581"/>
      <w:bookmarkStart w:id="87" w:name="_Toc190621349"/>
      <w:bookmarkStart w:id="88" w:name="_Toc416266087"/>
      <w:bookmarkStart w:id="89" w:name="_Toc445133370"/>
      <w:r w:rsidRPr="00E9219D">
        <w:rPr>
          <w:noProof w:val="0"/>
        </w:rPr>
        <w:t>Üst yapılar.</w:t>
      </w:r>
      <w:bookmarkEnd w:id="86"/>
      <w:bookmarkEnd w:id="87"/>
      <w:bookmarkEnd w:id="88"/>
      <w:bookmarkEnd w:id="89"/>
    </w:p>
    <w:p w14:paraId="2662C6DE" w14:textId="77777777" w:rsidR="00D94813" w:rsidRPr="00E9219D" w:rsidRDefault="00D94813" w:rsidP="00020D15">
      <w:pPr>
        <w:pStyle w:val="GOVDE"/>
        <w:spacing w:before="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36740A2A" w14:textId="615350F2" w:rsidR="00953F63" w:rsidRDefault="00953F63" w:rsidP="00953F63">
      <w:pPr>
        <w:pStyle w:val="BASLIK2"/>
        <w:rPr>
          <w:lang w:val="en-US"/>
        </w:rPr>
      </w:pPr>
      <w:bookmarkStart w:id="90" w:name="_Toc498367512"/>
      <w:r>
        <w:rPr>
          <w:lang w:val="en-US"/>
        </w:rPr>
        <w:t>Yatay Sayfada Şekil Örneği</w:t>
      </w:r>
      <w:bookmarkEnd w:id="90"/>
    </w:p>
    <w:p w14:paraId="1CB6CD18" w14:textId="77777777" w:rsidR="00CE58CE"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sidR="00CE58CE">
        <w:rPr>
          <w:noProof w:val="0"/>
          <w:lang w:val="en-US"/>
        </w:rPr>
        <w:t xml:space="preserve"> (Şekil 2.3)</w:t>
      </w:r>
      <w:r w:rsidRPr="00E9219D">
        <w:rPr>
          <w:noProof w:val="0"/>
          <w:lang w:val="en-US"/>
        </w:rPr>
        <w:t>.</w:t>
      </w:r>
      <w:r w:rsidR="00CE58CE">
        <w:rPr>
          <w:noProof w:val="0"/>
          <w:lang w:val="en-US"/>
        </w:rPr>
        <w:t xml:space="preserve"> </w:t>
      </w:r>
      <w:r w:rsidR="00CE58CE" w:rsidRPr="00E9219D">
        <w:rPr>
          <w:noProof w:val="0"/>
          <w:lang w:val="en-US"/>
        </w:rPr>
        <w:t>Lorem ipsum dolor sit amet, consetetur sadipscing elitr,</w:t>
      </w:r>
      <w:r w:rsidR="00CE58CE">
        <w:rPr>
          <w:noProof w:val="0"/>
          <w:lang w:val="en-US"/>
        </w:rPr>
        <w:t xml:space="preserve"> sed</w:t>
      </w:r>
      <w:r w:rsidR="00CE58CE" w:rsidRPr="00E9219D">
        <w:rPr>
          <w:noProof w:val="0"/>
          <w:lang w:val="en-US"/>
        </w:rPr>
        <w:t xml:space="preserve"> diam nonumy eirmod tempor invidunt ut labore et dolore magna aliquyam erat, sed diam voluptua. At vero eos et accusam et justo duo dolores et ea rebum. </w:t>
      </w:r>
    </w:p>
    <w:p w14:paraId="2BE6D169" w14:textId="77777777" w:rsidR="00262828" w:rsidRDefault="00CE58CE" w:rsidP="00020D15">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w:t>
      </w:r>
      <w:r w:rsidR="00D94813" w:rsidRPr="00E9219D">
        <w:rPr>
          <w:noProof w:val="0"/>
          <w:lang w:val="en-US"/>
        </w:rPr>
        <w:t xml:space="preserve"> </w:t>
      </w:r>
      <w:bookmarkStart w:id="91" w:name="_Toc190755324"/>
      <w:bookmarkStart w:id="92" w:name="_Toc190755902"/>
      <w:bookmarkStart w:id="93" w:name="_Toc224357602"/>
    </w:p>
    <w:p w14:paraId="50FC6BC1" w14:textId="77777777" w:rsidR="00953F63" w:rsidRPr="00E9219D" w:rsidRDefault="00953F63" w:rsidP="00953F63">
      <w:pPr>
        <w:pStyle w:val="GOVDE"/>
        <w:keepLines/>
        <w:rPr>
          <w:noProof w:val="0"/>
          <w:lang w:val="en-US"/>
        </w:rPr>
        <w:sectPr w:rsidR="00953F63" w:rsidRPr="00E9219D" w:rsidSect="00F5751A">
          <w:footerReference w:type="even" r:id="rId13"/>
          <w:footerReference w:type="default" r:id="rId14"/>
          <w:pgSz w:w="11906" w:h="16838"/>
          <w:pgMar w:top="1418" w:right="1418" w:bottom="1418" w:left="2268" w:header="709" w:footer="709" w:gutter="0"/>
          <w:pgNumType w:start="1"/>
          <w:cols w:space="708"/>
          <w:docGrid w:linePitch="360"/>
        </w:sectPr>
      </w:pPr>
    </w:p>
    <w:p w14:paraId="7EBEB74E" w14:textId="77777777" w:rsidR="00953F63" w:rsidRPr="00E9219D" w:rsidRDefault="00953F63" w:rsidP="00953F63">
      <w:pPr>
        <w:jc w:val="center"/>
        <w:rPr>
          <w:noProof w:val="0"/>
          <w:lang w:val="en-US"/>
        </w:rPr>
      </w:pPr>
      <w: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1F061D" w:rsidRPr="003766EC" w:rsidRDefault="001F061D" w:rsidP="00953F63">
                            <w:pPr>
                              <w:jc w:val="center"/>
                              <w:rPr>
                                <w:sz w:val="56"/>
                                <w:szCs w:val="56"/>
                              </w:rPr>
                            </w:pPr>
                          </w:p>
                          <w:p w14:paraId="7C82E677" w14:textId="77777777" w:rsidR="001F061D" w:rsidRPr="005D08CB" w:rsidRDefault="001F061D"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w:pict>
              <v:rect w14:anchorId="708695A0" id="Rectangle 940" o:spid="_x0000_s1049"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">
                <v:textbox>
                  <w:txbxContent>
                    <w:p w14:paraId="0DA48B5B" w14:textId="77777777" w:rsidR="001F061D" w:rsidRPr="003766EC" w:rsidRDefault="001F061D" w:rsidP="00953F63">
                      <w:pPr>
                        <w:jc w:val="center"/>
                        <w:rPr>
                          <w:sz w:val="56"/>
                          <w:szCs w:val="56"/>
                        </w:rPr>
                      </w:pPr>
                    </w:p>
                    <w:p w14:paraId="7C82E677" w14:textId="77777777" w:rsidR="001F061D" w:rsidRPr="005D08CB" w:rsidRDefault="001F061D"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94" w:name="_Toc416266088"/>
      <w:bookmarkStart w:id="95" w:name="_Toc445133371"/>
      <w:r w:rsidRPr="00E9219D">
        <w:t>Yatay tam sayfa şekil</w:t>
      </w:r>
      <w:r>
        <w:t>.</w:t>
      </w:r>
      <w:bookmarkEnd w:id="94"/>
      <w:bookmarkEnd w:id="95"/>
    </w:p>
    <w:p w14:paraId="78BB8BBC" w14:textId="77777777" w:rsidR="00953F63" w:rsidRDefault="00953F63" w:rsidP="00953F63">
      <w:pPr>
        <w:rPr>
          <w:i/>
          <w:noProof w:val="0"/>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r>
        <w:rPr>
          <w:rStyle w:val="AklamaBavurusu"/>
        </w:rPr>
        <w:commentReference w:id="96"/>
      </w:r>
    </w:p>
    <w:p w14:paraId="02497CF1" w14:textId="77777777" w:rsidR="00953F63" w:rsidRDefault="00953F63" w:rsidP="00953F63">
      <w:pPr>
        <w:jc w:val="center"/>
        <w:rPr>
          <w:lang w:val="en-US"/>
        </w:rPr>
      </w:pPr>
      <w:r>
        <w:rPr>
          <w:rStyle w:val="AklamaBavurusu"/>
        </w:rPr>
        <w:commentReference w:id="97"/>
      </w:r>
    </w:p>
    <w:p w14:paraId="584ADB60"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4ACEEA10" w14:textId="77777777" w:rsidR="00953F63" w:rsidRPr="00E9219D" w:rsidRDefault="00953F63" w:rsidP="00953F63">
      <w:pPr>
        <w:pStyle w:val="GOVDE"/>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F63FC6" w14:textId="77777777" w:rsidR="00953F63" w:rsidRPr="00E9219D" w:rsidRDefault="00953F63" w:rsidP="00953F63">
      <w:pPr>
        <w:pStyle w:val="BASLIK2"/>
        <w:rPr>
          <w:noProof w:val="0"/>
          <w:lang w:val="en-US"/>
        </w:rPr>
      </w:pPr>
      <w:bookmarkStart w:id="98" w:name="_Toc498367513"/>
      <w:r>
        <w:rPr>
          <w:noProof w:val="0"/>
          <w:lang w:val="en-US"/>
        </w:rPr>
        <w:t>Çizelge Atıfları ve Çizelge Örneği</w:t>
      </w:r>
      <w:bookmarkEnd w:id="98"/>
    </w:p>
    <w:p w14:paraId="47F9989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5F0CCE" w14:textId="77777777" w:rsidR="00953F63" w:rsidRDefault="00953F63" w:rsidP="00953F63">
      <w:pPr>
        <w:pStyle w:val="GOVDE"/>
        <w:rPr>
          <w:noProof w:val="0"/>
          <w:lang w:val="en-US"/>
        </w:rPr>
      </w:pPr>
      <w:commentRangeStart w:id="99"/>
      <w:r>
        <w:rPr>
          <w:noProof w:val="0"/>
          <w:lang w:val="en-US"/>
        </w:rPr>
        <w:t xml:space="preserve">Çizelge 2.1’de </w:t>
      </w:r>
      <w:commentRangeEnd w:id="99"/>
      <w:r>
        <w:rPr>
          <w:rStyle w:val="AklamaBavurusu"/>
          <w:rFonts w:eastAsia="Times New Roman"/>
        </w:rPr>
        <w:commentReference w:id="99"/>
      </w:r>
      <w:r>
        <w:rPr>
          <w:noProof w:val="0"/>
          <w:lang w:val="en-US"/>
        </w:rPr>
        <w:t xml:space="preserve">görüldüğü üzer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4BB7AB4" w14:textId="77777777" w:rsidR="00CE58CE" w:rsidRPr="00E9219D" w:rsidRDefault="00CE58CE" w:rsidP="00CE58CE">
      <w:pPr>
        <w:pStyle w:val="CizelgeFBESablonBolumII"/>
      </w:pPr>
      <w:bookmarkStart w:id="100" w:name="_Toc202259448"/>
      <w:bookmarkStart w:id="101" w:name="_Toc445130534"/>
      <w:commentRangeStart w:id="102"/>
      <w:commentRangeStart w:id="103"/>
      <w:r w:rsidRPr="00E9219D">
        <w:t xml:space="preserve">Tek satırlı ve kolonlar ortalanmış </w:t>
      </w:r>
      <w:r>
        <w:t>çizelge</w:t>
      </w:r>
      <w:r w:rsidRPr="00E9219D">
        <w:t>.</w:t>
      </w:r>
      <w:bookmarkEnd w:id="100"/>
      <w:commentRangeEnd w:id="102"/>
      <w:r>
        <w:rPr>
          <w:rStyle w:val="AklamaBavurusu"/>
        </w:rPr>
        <w:commentReference w:id="102"/>
      </w:r>
      <w:commentRangeEnd w:id="103"/>
      <w:r>
        <w:rPr>
          <w:rStyle w:val="AklamaBavurusu"/>
        </w:rPr>
        <w:commentReference w:id="103"/>
      </w:r>
      <w:bookmarkEnd w:id="101"/>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E2DE11A"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121A81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433B6289"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70D84C28"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34EE84D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3D6B95CF"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20B8EEA4"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71A7CBBD"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4D3FFA69" w14:textId="77777777" w:rsidR="00CE58CE" w:rsidRPr="00E9219D" w:rsidRDefault="00CE58CE" w:rsidP="00983166">
            <w:pPr>
              <w:jc w:val="center"/>
              <w:rPr>
                <w:noProof w:val="0"/>
                <w:lang w:val="en-US"/>
              </w:rPr>
            </w:pPr>
            <w:r w:rsidRPr="00E9219D">
              <w:rPr>
                <w:noProof w:val="0"/>
                <w:lang w:val="en-US"/>
              </w:rPr>
              <w:t>Satır C</w:t>
            </w:r>
          </w:p>
        </w:tc>
      </w:tr>
    </w:tbl>
    <w:p w14:paraId="348F427C" w14:textId="77777777" w:rsidR="00983166" w:rsidRDefault="00CE58CE" w:rsidP="001D70C1">
      <w:pPr>
        <w:pStyle w:val="GOVDE"/>
        <w:spacing w:before="240"/>
        <w:rPr>
          <w:noProof w:val="0"/>
          <w:lang w:val="en-US"/>
        </w:rPr>
      </w:pPr>
      <w:r>
        <w:rPr>
          <w:rStyle w:val="AklamaBavurusu"/>
          <w:rFonts w:eastAsia="Times New Roman"/>
        </w:rPr>
        <w:commentReference w:id="104"/>
      </w:r>
      <w:r w:rsidR="00983166" w:rsidRPr="00983166">
        <w:rPr>
          <w:noProof w:val="0"/>
          <w:lang w:val="en-US"/>
        </w:rPr>
        <w:t xml:space="preserve"> </w:t>
      </w:r>
      <w:r w:rsidR="00983166" w:rsidRPr="00E9219D">
        <w:rPr>
          <w:noProof w:val="0"/>
          <w:lang w:val="en-US"/>
        </w:rPr>
        <w:t>Lorem ipsum dolor sit amet, consetetur sadipscing elitr,</w:t>
      </w:r>
      <w:r w:rsidR="00983166">
        <w:rPr>
          <w:noProof w:val="0"/>
          <w:lang w:val="en-US"/>
        </w:rPr>
        <w:t xml:space="preserve"> sed</w:t>
      </w:r>
      <w:r w:rsidR="00983166" w:rsidRPr="00E9219D">
        <w:rPr>
          <w:noProof w:val="0"/>
          <w:lang w:val="en-US"/>
        </w:rPr>
        <w:t xml:space="preserve"> diam nonumy eirmod tempor invidunt ut labore et dolore magna aliquyam erat, sed diam voluptua. At vero eos et accusam et justo duo dolores et ea rebum. </w:t>
      </w:r>
    </w:p>
    <w:p w14:paraId="4FC8013B" w14:textId="76F66F7A"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6E41D09" w14:textId="77777777" w:rsidR="00953F63" w:rsidRPr="00E9219D" w:rsidRDefault="00953F63" w:rsidP="00953F63">
      <w:pPr>
        <w:pStyle w:val="CizelgeFBESablonBolumII"/>
        <w:rPr>
          <w:lang w:val="en-US"/>
        </w:rPr>
      </w:pPr>
      <w:bookmarkStart w:id="105" w:name="_Toc190621717"/>
      <w:bookmarkStart w:id="106" w:name="_Toc190622108"/>
      <w:bookmarkStart w:id="107" w:name="_Toc202259452"/>
      <w:bookmarkStart w:id="108" w:name="_Toc415747646"/>
      <w:bookmarkStart w:id="109" w:name="_Toc445130535"/>
      <w:r>
        <w:rPr>
          <w:lang w:val="en-US"/>
        </w:rPr>
        <w:t>Çizelge</w:t>
      </w:r>
      <w:r w:rsidRPr="00E9219D">
        <w:rPr>
          <w:lang w:val="en-US"/>
        </w:rPr>
        <w:t xml:space="preserve"> </w:t>
      </w:r>
      <w:bookmarkEnd w:id="105"/>
      <w:bookmarkEnd w:id="106"/>
      <w:r w:rsidRPr="00E9219D">
        <w:rPr>
          <w:lang w:val="en-US"/>
        </w:rPr>
        <w:t xml:space="preserve">ismi </w:t>
      </w:r>
      <w:r>
        <w:t>nokta ile bitirilmelidir</w:t>
      </w:r>
      <w:r w:rsidRPr="00E9219D">
        <w:t>.</w:t>
      </w:r>
      <w:bookmarkEnd w:id="107"/>
      <w:bookmarkEnd w:id="108"/>
      <w:bookmarkEnd w:id="109"/>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71D0500"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F55A49F"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33993683"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753B7598"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051B50D1"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03F81A8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12E86C67"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79936DE0"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27EB2F00" w14:textId="77777777" w:rsidR="00953F63" w:rsidRPr="00E9219D" w:rsidRDefault="00953F63" w:rsidP="001D70C1">
            <w:pPr>
              <w:jc w:val="center"/>
              <w:rPr>
                <w:noProof w:val="0"/>
                <w:lang w:val="en-US"/>
              </w:rPr>
            </w:pPr>
            <w:r w:rsidRPr="00E9219D">
              <w:rPr>
                <w:noProof w:val="0"/>
                <w:lang w:val="en-US"/>
              </w:rPr>
              <w:t>Satır C</w:t>
            </w:r>
          </w:p>
        </w:tc>
      </w:tr>
    </w:tbl>
    <w:p w14:paraId="5E94665E" w14:textId="77777777" w:rsidR="00953F63" w:rsidRPr="00E9219D" w:rsidRDefault="00953F63" w:rsidP="001D70C1">
      <w:pPr>
        <w:pStyle w:val="GOVDE"/>
        <w:spacing w:before="240"/>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28003B" w14:textId="77777777" w:rsidR="00CE58CE" w:rsidRDefault="00CE58CE" w:rsidP="00CE58CE">
      <w:pPr>
        <w:pStyle w:val="BASLIK2"/>
        <w:rPr>
          <w:lang w:val="en-US"/>
        </w:rPr>
      </w:pPr>
      <w:bookmarkStart w:id="110" w:name="_Toc498367514"/>
      <w:r>
        <w:rPr>
          <w:lang w:val="en-US"/>
        </w:rPr>
        <w:t>Yatay Sayfada Çizelge Örneği</w:t>
      </w:r>
      <w:bookmarkEnd w:id="110"/>
    </w:p>
    <w:p w14:paraId="5F9DE0B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22A3D" w14:textId="77777777" w:rsidR="00CE58CE" w:rsidRDefault="00CE58CE" w:rsidP="00953F63">
      <w:pPr>
        <w:pStyle w:val="TableAnchor"/>
        <w:sectPr w:rsidR="00CE58CE" w:rsidSect="00953F63">
          <w:footerReference w:type="even" r:id="rId15"/>
          <w:footerReference w:type="default" r:id="rId16"/>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111" w:name="_Toc445130536"/>
      <w:r>
        <w:lastRenderedPageBreak/>
        <w:t>2. Satıra geçen ör</w:t>
      </w:r>
      <w:r w:rsidR="00CE58CE">
        <w:t xml:space="preserve">nek </w:t>
      </w:r>
      <w:r>
        <w:t xml:space="preserve">çizelge adı,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bookmarkEnd w:id="111"/>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noProof w:val="0"/>
                <w:lang w:val="en-US"/>
              </w:rPr>
            </w:pPr>
            <w:r w:rsidRPr="00E9219D">
              <w:rPr>
                <w:noProof w:val="0"/>
                <w:lang w:val="en-US"/>
              </w:rPr>
              <w:t>Parametre</w:t>
            </w:r>
          </w:p>
          <w:p w14:paraId="6B30949D" w14:textId="77777777" w:rsidR="00DA24A0" w:rsidRPr="00E9219D" w:rsidRDefault="00DA24A0" w:rsidP="00DA24A0">
            <w:pPr>
              <w:jc w:val="center"/>
              <w:rPr>
                <w:noProof w:val="0"/>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noProof w:val="0"/>
                <w:lang w:val="en-US"/>
              </w:rPr>
            </w:pPr>
            <w:r w:rsidRPr="00E9219D">
              <w:rPr>
                <w:noProof w:val="0"/>
                <w:lang w:val="en-US"/>
              </w:rPr>
              <w:t>Kolon 2</w:t>
            </w:r>
          </w:p>
          <w:p w14:paraId="558DF7C0"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noProof w:val="0"/>
                <w:lang w:val="en-US"/>
              </w:rPr>
            </w:pPr>
            <w:r w:rsidRPr="00E9219D">
              <w:rPr>
                <w:noProof w:val="0"/>
                <w:lang w:val="en-US"/>
              </w:rPr>
              <w:t>Kolon 3</w:t>
            </w:r>
          </w:p>
          <w:p w14:paraId="6EBEE138"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40CCE836"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5CA68138"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7AB83AF3" w14:textId="77777777" w:rsidR="00DA24A0" w:rsidRPr="00E9219D" w:rsidRDefault="00DA24A0" w:rsidP="00DA24A0">
            <w:pPr>
              <w:jc w:val="center"/>
              <w:rPr>
                <w:noProof w:val="0"/>
                <w:lang w:val="en-US"/>
              </w:rPr>
            </w:pPr>
            <w:r w:rsidRPr="00E9219D">
              <w:rPr>
                <w:noProof w:val="0"/>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74624E4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630BDB"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42C826DC"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1387A456" w14:textId="77777777" w:rsidR="00DA24A0" w:rsidRPr="00E9219D" w:rsidRDefault="00DA24A0" w:rsidP="00DA24A0">
            <w:pPr>
              <w:jc w:val="center"/>
              <w:rPr>
                <w:noProof w:val="0"/>
                <w:lang w:val="en-US"/>
              </w:rPr>
            </w:pPr>
            <w:r w:rsidRPr="00E9219D">
              <w:rPr>
                <w:noProof w:val="0"/>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1B1087C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436B7C2"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02081260"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AB59890" w14:textId="77777777" w:rsidR="00DA24A0" w:rsidRPr="00E9219D" w:rsidRDefault="00DA24A0" w:rsidP="00DA24A0">
            <w:pPr>
              <w:jc w:val="center"/>
              <w:rPr>
                <w:noProof w:val="0"/>
                <w:lang w:val="en-US"/>
              </w:rPr>
            </w:pPr>
            <w:r w:rsidRPr="00E9219D">
              <w:rPr>
                <w:noProof w:val="0"/>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13305DC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41893B7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740BE15F"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6D1EF74" w14:textId="77777777" w:rsidR="00DA24A0" w:rsidRPr="00E9219D" w:rsidRDefault="00DA24A0" w:rsidP="00DA24A0">
            <w:pPr>
              <w:jc w:val="center"/>
              <w:rPr>
                <w:noProof w:val="0"/>
                <w:lang w:val="en-US"/>
              </w:rPr>
            </w:pPr>
            <w:r w:rsidRPr="00E9219D">
              <w:rPr>
                <w:noProof w:val="0"/>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2743947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6A477B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304714C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1F44153" w14:textId="77777777" w:rsidR="00DA24A0" w:rsidRPr="00E9219D" w:rsidRDefault="00DA24A0" w:rsidP="00DA24A0">
            <w:pPr>
              <w:jc w:val="center"/>
              <w:rPr>
                <w:noProof w:val="0"/>
                <w:lang w:val="en-US"/>
              </w:rPr>
            </w:pPr>
            <w:r w:rsidRPr="00E9219D">
              <w:rPr>
                <w:noProof w:val="0"/>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09CC89E8"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06D3503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185950C7"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57C9B2A" w14:textId="77777777" w:rsidR="00DA24A0" w:rsidRPr="00E9219D" w:rsidRDefault="00DA24A0" w:rsidP="00DA24A0">
            <w:pPr>
              <w:jc w:val="center"/>
              <w:rPr>
                <w:noProof w:val="0"/>
                <w:lang w:val="en-US"/>
              </w:rPr>
            </w:pPr>
            <w:r w:rsidRPr="00E9219D">
              <w:rPr>
                <w:noProof w:val="0"/>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7660CEC2"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E8F018"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1C45645D"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D27FEE8" w14:textId="77777777" w:rsidR="00DA24A0" w:rsidRPr="00E9219D" w:rsidRDefault="00DA24A0" w:rsidP="00DA24A0">
            <w:pPr>
              <w:jc w:val="center"/>
              <w:rPr>
                <w:noProof w:val="0"/>
                <w:lang w:val="en-US"/>
              </w:rPr>
            </w:pPr>
            <w:r w:rsidRPr="00E9219D">
              <w:rPr>
                <w:noProof w:val="0"/>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1D829FEC"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73DF0E9"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B87691">
        <w:rPr>
          <w:b/>
          <w:noProof w:val="0"/>
          <w:lang w:val="en-US"/>
        </w:rPr>
        <w:lastRenderedPageBreak/>
        <w:t xml:space="preserve">Çizelge </w:t>
      </w:r>
      <w:r w:rsidR="00CE58CE">
        <w:rPr>
          <w:b/>
          <w:noProof w:val="0"/>
          <w:lang w:val="en-US"/>
        </w:rPr>
        <w:t>2.3</w:t>
      </w:r>
      <w:r w:rsidRPr="00B87691">
        <w:rPr>
          <w:b/>
          <w:noProof w:val="0"/>
          <w:lang w:val="en-US"/>
        </w:rPr>
        <w:t xml:space="preserve"> (</w:t>
      </w:r>
      <w:commentRangeStart w:id="112"/>
      <w:r w:rsidRPr="00B87691">
        <w:rPr>
          <w:b/>
          <w:noProof w:val="0"/>
          <w:lang w:val="en-US"/>
        </w:rPr>
        <w:t>devam</w:t>
      </w:r>
      <w:commentRangeEnd w:id="112"/>
      <w:r>
        <w:rPr>
          <w:rStyle w:val="AklamaBavurusu"/>
          <w:rFonts w:eastAsia="Times New Roman"/>
        </w:rPr>
        <w:commentReference w:id="112"/>
      </w:r>
      <w:r w:rsidRPr="00B87691">
        <w:rPr>
          <w:b/>
          <w:noProof w:val="0"/>
          <w:lang w:val="en-US"/>
        </w:rPr>
        <w:t>)</w:t>
      </w:r>
      <w:r w:rsidR="00D81A84">
        <w:rPr>
          <w:b/>
          <w:noProof w:val="0"/>
          <w:lang w:val="en-US"/>
        </w:rPr>
        <w:t xml:space="preserve"> </w:t>
      </w:r>
      <w:r w:rsidRPr="00B87691">
        <w:rPr>
          <w:b/>
          <w:noProof w:val="0"/>
          <w:lang w:val="en-US"/>
        </w:rPr>
        <w:t>:</w:t>
      </w:r>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noProof w:val="0"/>
                <w:lang w:val="en-US"/>
              </w:rPr>
            </w:pPr>
            <w:r w:rsidRPr="00E9219D">
              <w:rPr>
                <w:noProof w:val="0"/>
                <w:lang w:val="en-US"/>
              </w:rPr>
              <w:t>Parametre</w:t>
            </w:r>
          </w:p>
          <w:p w14:paraId="66679857"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noProof w:val="0"/>
                <w:lang w:val="en-US"/>
              </w:rPr>
            </w:pPr>
            <w:r w:rsidRPr="00E9219D">
              <w:rPr>
                <w:noProof w:val="0"/>
                <w:lang w:val="en-US"/>
              </w:rPr>
              <w:t>Kolon 2</w:t>
            </w:r>
          </w:p>
          <w:p w14:paraId="186937B2"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noProof w:val="0"/>
                <w:lang w:val="en-US"/>
              </w:rPr>
            </w:pPr>
            <w:r w:rsidRPr="00E9219D">
              <w:rPr>
                <w:noProof w:val="0"/>
                <w:lang w:val="en-US"/>
              </w:rPr>
              <w:t>Kolon 3</w:t>
            </w:r>
          </w:p>
          <w:p w14:paraId="361E747A"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7</w:t>
            </w:r>
          </w:p>
        </w:tc>
        <w:tc>
          <w:tcPr>
            <w:tcW w:w="647" w:type="pct"/>
            <w:vAlign w:val="center"/>
          </w:tcPr>
          <w:p w14:paraId="75B8BDA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4B518CD5" w14:textId="77777777" w:rsidR="00DA24A0" w:rsidRPr="00E9219D" w:rsidRDefault="00DA24A0" w:rsidP="00162496">
            <w:pPr>
              <w:jc w:val="center"/>
              <w:rPr>
                <w:noProof w:val="0"/>
                <w:lang w:val="en-US"/>
              </w:rPr>
            </w:pPr>
            <w:r w:rsidRPr="00E9219D">
              <w:rPr>
                <w:noProof w:val="0"/>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8</w:t>
            </w:r>
          </w:p>
        </w:tc>
        <w:tc>
          <w:tcPr>
            <w:tcW w:w="647" w:type="pct"/>
            <w:vAlign w:val="center"/>
          </w:tcPr>
          <w:p w14:paraId="32789FE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89BAD9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noProof w:val="0"/>
                <w:lang w:val="en-US"/>
              </w:rPr>
            </w:pPr>
            <w:r w:rsidRPr="00E9219D">
              <w:rPr>
                <w:noProof w:val="0"/>
                <w:lang w:val="en-US"/>
              </w:rPr>
              <w:t xml:space="preserve">Satır </w:t>
            </w:r>
            <w:r w:rsidR="00811379">
              <w:rPr>
                <w:noProof w:val="0"/>
                <w:lang w:val="en-US"/>
              </w:rPr>
              <w:t>19</w:t>
            </w:r>
          </w:p>
        </w:tc>
        <w:tc>
          <w:tcPr>
            <w:tcW w:w="647" w:type="pct"/>
            <w:vAlign w:val="center"/>
          </w:tcPr>
          <w:p w14:paraId="779D57DF"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6A40ED30" w14:textId="77777777" w:rsidR="00DA24A0" w:rsidRPr="00E9219D" w:rsidRDefault="00DA24A0" w:rsidP="00162496">
            <w:pPr>
              <w:jc w:val="center"/>
              <w:rPr>
                <w:noProof w:val="0"/>
                <w:lang w:val="en-US"/>
              </w:rPr>
            </w:pPr>
            <w:r w:rsidRPr="00E9219D">
              <w:rPr>
                <w:noProof w:val="0"/>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0</w:t>
            </w:r>
          </w:p>
        </w:tc>
        <w:tc>
          <w:tcPr>
            <w:tcW w:w="647" w:type="pct"/>
            <w:vAlign w:val="center"/>
          </w:tcPr>
          <w:p w14:paraId="606F5B5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B1074B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1</w:t>
            </w:r>
          </w:p>
        </w:tc>
        <w:tc>
          <w:tcPr>
            <w:tcW w:w="647" w:type="pct"/>
            <w:vAlign w:val="center"/>
          </w:tcPr>
          <w:p w14:paraId="7C9ABA4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56EA1F2C" w14:textId="77777777" w:rsidR="00DA24A0" w:rsidRPr="00E9219D" w:rsidRDefault="00DA24A0" w:rsidP="00162496">
            <w:pPr>
              <w:jc w:val="center"/>
              <w:rPr>
                <w:noProof w:val="0"/>
                <w:lang w:val="en-US"/>
              </w:rPr>
            </w:pPr>
            <w:r w:rsidRPr="00E9219D">
              <w:rPr>
                <w:noProof w:val="0"/>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2</w:t>
            </w:r>
          </w:p>
        </w:tc>
        <w:tc>
          <w:tcPr>
            <w:tcW w:w="647" w:type="pct"/>
            <w:vAlign w:val="center"/>
          </w:tcPr>
          <w:p w14:paraId="08118F61"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4B627C6"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noProof w:val="0"/>
                <w:lang w:val="en-US"/>
              </w:rPr>
            </w:pPr>
            <w:r w:rsidRPr="00E9219D">
              <w:rPr>
                <w:noProof w:val="0"/>
                <w:lang w:val="en-US"/>
              </w:rPr>
              <w:t xml:space="preserve">Satır </w:t>
            </w:r>
            <w:r>
              <w:rPr>
                <w:noProof w:val="0"/>
                <w:lang w:val="en-US"/>
              </w:rPr>
              <w:t>23</w:t>
            </w:r>
          </w:p>
        </w:tc>
        <w:tc>
          <w:tcPr>
            <w:tcW w:w="647" w:type="pct"/>
            <w:vAlign w:val="center"/>
          </w:tcPr>
          <w:p w14:paraId="55BE4B07"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005120F7" w14:textId="77777777" w:rsidR="00811379" w:rsidRPr="00E9219D" w:rsidRDefault="00811379" w:rsidP="00811379">
            <w:pPr>
              <w:jc w:val="center"/>
              <w:rPr>
                <w:noProof w:val="0"/>
                <w:lang w:val="en-US"/>
              </w:rPr>
            </w:pPr>
            <w:r w:rsidRPr="00E9219D">
              <w:rPr>
                <w:noProof w:val="0"/>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noProof w:val="0"/>
          <w:lang w:val="en-US"/>
        </w:rPr>
      </w:pPr>
    </w:p>
    <w:p w14:paraId="13D11609" w14:textId="77777777" w:rsidR="00CE58CE" w:rsidRDefault="00953F63" w:rsidP="00020D15">
      <w:pPr>
        <w:pStyle w:val="GOVDE"/>
        <w:rPr>
          <w:noProof w:val="0"/>
          <w:lang w:val="en-US"/>
        </w:rPr>
        <w:sectPr w:rsidR="00CE58CE" w:rsidSect="00CE58CE">
          <w:pgSz w:w="16838" w:h="11906" w:orient="landscape"/>
          <w:pgMar w:top="2268" w:right="1418" w:bottom="1418" w:left="1418" w:header="709" w:footer="709" w:gutter="0"/>
          <w:cols w:space="708"/>
          <w:docGrid w:linePitch="360"/>
        </w:sectPr>
      </w:pPr>
      <w:r>
        <w:rPr>
          <w:noProof w:val="0"/>
          <w:lang w:val="en-US"/>
        </w:rPr>
        <w:br w:type="page"/>
      </w:r>
    </w:p>
    <w:p w14:paraId="57470653" w14:textId="337DDF23" w:rsidR="00D94813" w:rsidRPr="00DA4221" w:rsidRDefault="002D5D84" w:rsidP="00DA4221">
      <w:pPr>
        <w:pStyle w:val="BASLIK1"/>
      </w:pPr>
      <w:bookmarkStart w:id="113" w:name="_Toc498367515"/>
      <w:bookmarkEnd w:id="91"/>
      <w:bookmarkEnd w:id="92"/>
      <w:bookmarkEnd w:id="93"/>
      <w:r>
        <w:lastRenderedPageBreak/>
        <w:t>METİNLER</w:t>
      </w:r>
      <w:bookmarkEnd w:id="113"/>
    </w:p>
    <w:p w14:paraId="5ACA7AB0" w14:textId="609F9A4E" w:rsidR="00D94813" w:rsidRPr="00E9219D" w:rsidRDefault="002D5D84" w:rsidP="00D94813">
      <w:pPr>
        <w:pStyle w:val="BASLIK2"/>
        <w:rPr>
          <w:noProof w:val="0"/>
          <w:lang w:val="en-US"/>
        </w:rPr>
      </w:pPr>
      <w:bookmarkStart w:id="114" w:name="_Toc498367516"/>
      <w:r>
        <w:rPr>
          <w:noProof w:val="0"/>
          <w:lang w:val="en-US"/>
        </w:rPr>
        <w:t>Gövde Metinleri</w:t>
      </w:r>
      <w:bookmarkEnd w:id="114"/>
    </w:p>
    <w:p w14:paraId="24D1984B" w14:textId="77777777" w:rsidR="00D94813" w:rsidRPr="00E9219D" w:rsidRDefault="00D94813" w:rsidP="00020D15">
      <w:pPr>
        <w:pStyle w:val="GOVDE"/>
        <w:rPr>
          <w:noProof w:val="0"/>
          <w:lang w:val="en-US"/>
        </w:rPr>
      </w:pPr>
      <w:commentRangeStart w:id="115"/>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115"/>
      <w:r w:rsidR="004A4879">
        <w:rPr>
          <w:rStyle w:val="AklamaBavurusu"/>
          <w:rFonts w:eastAsia="Times New Roman"/>
        </w:rPr>
        <w:commentReference w:id="115"/>
      </w:r>
    </w:p>
    <w:p w14:paraId="17CC2D5F"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w:t>
      </w:r>
      <w:r w:rsidR="0069376D">
        <w:rPr>
          <w:noProof w:val="0"/>
          <w:lang w:val="en-US"/>
        </w:rPr>
        <w:t>lab ore</w:t>
      </w:r>
      <w:r w:rsidRPr="00E9219D">
        <w:rPr>
          <w:noProof w:val="0"/>
          <w:lang w:val="en-US"/>
        </w:rPr>
        <w:t xml:space="preserve"> sit et dolore magna.</w:t>
      </w:r>
    </w:p>
    <w:p w14:paraId="0EF54ADD" w14:textId="776649A1" w:rsidR="00D94813" w:rsidRPr="00E9219D" w:rsidRDefault="002D5D84" w:rsidP="006B100F">
      <w:pPr>
        <w:pStyle w:val="BASLIK3"/>
      </w:pPr>
      <w:bookmarkStart w:id="116" w:name="_Toc498367517"/>
      <w:r>
        <w:t xml:space="preserve">Sayfa </w:t>
      </w:r>
      <w:commentRangeStart w:id="117"/>
      <w:r>
        <w:t>Marjinleri</w:t>
      </w:r>
      <w:commentRangeEnd w:id="117"/>
      <w:r>
        <w:rPr>
          <w:rStyle w:val="AklamaBavurusu"/>
          <w:b w:val="0"/>
        </w:rPr>
        <w:commentReference w:id="117"/>
      </w:r>
      <w:bookmarkEnd w:id="116"/>
    </w:p>
    <w:p w14:paraId="7345C059" w14:textId="77777777" w:rsidR="006A6FB8" w:rsidRPr="00E9219D" w:rsidRDefault="006A6FB8" w:rsidP="006A6FB8">
      <w:pPr>
        <w:pStyle w:val="GOVDE"/>
        <w:rPr>
          <w:noProof w:val="0"/>
          <w:lang w:val="en-US"/>
        </w:rPr>
      </w:pPr>
      <w:r w:rsidRPr="006A6FB8">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261158A2" w:rsidR="001F061D" w:rsidRDefault="001F061D"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1F061D" w:rsidRDefault="001F061D" w:rsidP="00F2301B">
                            <w:pPr>
                              <w:jc w:val="both"/>
                              <w:rPr>
                                <w:sz w:val="20"/>
                                <w:szCs w:val="20"/>
                              </w:rPr>
                            </w:pPr>
                          </w:p>
                          <w:p w14:paraId="6697D588" w14:textId="0CEA7EB8" w:rsidR="001F061D" w:rsidRDefault="001F061D" w:rsidP="00FB02F1">
                            <w:pPr>
                              <w:pStyle w:val="ListeParagraf"/>
                              <w:numPr>
                                <w:ilvl w:val="0"/>
                                <w:numId w:val="33"/>
                              </w:numPr>
                              <w:jc w:val="both"/>
                              <w:rPr>
                                <w:sz w:val="20"/>
                                <w:szCs w:val="20"/>
                              </w:rPr>
                            </w:pPr>
                            <w:r w:rsidRPr="00FB02F1">
                              <w:rPr>
                                <w:sz w:val="20"/>
                                <w:szCs w:val="20"/>
                              </w:rPr>
                              <w:t>Şekiller, çizelgeler büyütülebilir,  küçültülebilir.</w:t>
                            </w:r>
                          </w:p>
                          <w:p w14:paraId="1B0C03A1" w14:textId="77777777" w:rsidR="001F061D" w:rsidRPr="00FB02F1" w:rsidRDefault="001F061D" w:rsidP="00FB02F1">
                            <w:pPr>
                              <w:pStyle w:val="ListeParagraf"/>
                              <w:jc w:val="both"/>
                              <w:rPr>
                                <w:sz w:val="20"/>
                                <w:szCs w:val="20"/>
                              </w:rPr>
                            </w:pPr>
                          </w:p>
                          <w:p w14:paraId="69E7A143" w14:textId="42D3477D" w:rsidR="001F061D" w:rsidRDefault="001F061D" w:rsidP="00FB02F1">
                            <w:pPr>
                              <w:pStyle w:val="ListeParagraf"/>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1F061D" w:rsidRPr="00FB02F1" w:rsidRDefault="001F061D" w:rsidP="00FB02F1">
                            <w:pPr>
                              <w:jc w:val="both"/>
                              <w:rPr>
                                <w:sz w:val="20"/>
                                <w:szCs w:val="20"/>
                              </w:rPr>
                            </w:pPr>
                          </w:p>
                          <w:p w14:paraId="762285E4" w14:textId="0134A8EE" w:rsidR="001F061D" w:rsidRDefault="001F061D" w:rsidP="00FB02F1">
                            <w:pPr>
                              <w:pStyle w:val="ListeParagraf"/>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1F061D" w:rsidRPr="00FB02F1" w:rsidRDefault="001F061D" w:rsidP="00FB02F1">
                            <w:pPr>
                              <w:jc w:val="both"/>
                              <w:rPr>
                                <w:sz w:val="20"/>
                                <w:szCs w:val="20"/>
                              </w:rPr>
                            </w:pPr>
                          </w:p>
                          <w:p w14:paraId="25777404" w14:textId="77777777" w:rsidR="001F061D" w:rsidRPr="00EA18A8" w:rsidRDefault="001F061D"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E53C43" id="Metin Kutusu 2" o:spid="_x0000_s1050"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" fillcolor="#ffc000">
                <v:textbox>
                  <w:txbxContent>
                    <w:p w14:paraId="0DB151B2" w14:textId="261158A2" w:rsidR="001F061D" w:rsidRDefault="001F061D"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1F061D" w:rsidRDefault="001F061D" w:rsidP="00F2301B">
                      <w:pPr>
                        <w:jc w:val="both"/>
                        <w:rPr>
                          <w:sz w:val="20"/>
                          <w:szCs w:val="20"/>
                        </w:rPr>
                      </w:pPr>
                    </w:p>
                    <w:p w14:paraId="6697D588" w14:textId="0CEA7EB8" w:rsidR="001F061D" w:rsidRDefault="001F061D"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1F061D" w:rsidRPr="00FB02F1" w:rsidRDefault="001F061D" w:rsidP="00FB02F1">
                      <w:pPr>
                        <w:pStyle w:val="ListParagraph"/>
                        <w:jc w:val="both"/>
                        <w:rPr>
                          <w:sz w:val="20"/>
                          <w:szCs w:val="20"/>
                        </w:rPr>
                      </w:pPr>
                    </w:p>
                    <w:p w14:paraId="69E7A143" w14:textId="42D3477D" w:rsidR="001F061D" w:rsidRDefault="001F061D"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1F061D" w:rsidRPr="00FB02F1" w:rsidRDefault="001F061D" w:rsidP="00FB02F1">
                      <w:pPr>
                        <w:jc w:val="both"/>
                        <w:rPr>
                          <w:sz w:val="20"/>
                          <w:szCs w:val="20"/>
                        </w:rPr>
                      </w:pPr>
                    </w:p>
                    <w:p w14:paraId="762285E4" w14:textId="0134A8EE" w:rsidR="001F061D" w:rsidRDefault="001F061D"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1F061D" w:rsidRPr="00FB02F1" w:rsidRDefault="001F061D" w:rsidP="00FB02F1">
                      <w:pPr>
                        <w:jc w:val="both"/>
                        <w:rPr>
                          <w:sz w:val="20"/>
                          <w:szCs w:val="20"/>
                        </w:rPr>
                      </w:pPr>
                    </w:p>
                    <w:p w14:paraId="25777404" w14:textId="77777777" w:rsidR="001F061D" w:rsidRPr="00EA18A8" w:rsidRDefault="001F061D"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 sadipscing elitr,</w:t>
      </w:r>
      <w:r w:rsidR="0069376D">
        <w:rPr>
          <w:noProof w:val="0"/>
          <w:lang w:val="en-US"/>
        </w:rPr>
        <w:t xml:space="preserve"> sed</w:t>
      </w:r>
      <w:r w:rsidR="00D94813" w:rsidRPr="00E9219D">
        <w:rPr>
          <w:noProof w:val="0"/>
          <w:lang w:val="en-US"/>
        </w:rPr>
        <w:t xml:space="preserve"> diam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Pr>
          <w:noProof w:val="0"/>
          <w:lang w:val="en-US"/>
        </w:rPr>
        <w:t xml:space="preserve"> (Şekil 3.1)</w:t>
      </w:r>
      <w:r w:rsidRPr="00E9219D">
        <w:rPr>
          <w:noProof w:val="0"/>
          <w:lang w:val="en-US"/>
        </w:rPr>
        <w:t>.</w:t>
      </w:r>
    </w:p>
    <w:commentRangeStart w:id="118"/>
    <w:p w14:paraId="55F0FBC9" w14:textId="77777777" w:rsidR="00D94813" w:rsidRPr="00E9219D" w:rsidRDefault="00BB52EE" w:rsidP="00D94813">
      <w:pPr>
        <w:jc w:val="center"/>
        <w:rPr>
          <w:noProof w:val="0"/>
          <w:lang w:val="en-US"/>
        </w:rPr>
      </w:pPr>
      <w: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1F061D" w:rsidRDefault="001F061D" w:rsidP="00D94813">
                            <w:pPr>
                              <w:jc w:val="center"/>
                              <w:rPr>
                                <w:sz w:val="72"/>
                                <w:szCs w:val="72"/>
                              </w:rPr>
                            </w:pPr>
                          </w:p>
                          <w:p w14:paraId="241B6236" w14:textId="77777777" w:rsidR="001F061D" w:rsidRPr="00EC3881" w:rsidRDefault="001F061D" w:rsidP="00D94813">
                            <w:pPr>
                              <w:jc w:val="center"/>
                              <w:rPr>
                                <w:sz w:val="72"/>
                                <w:szCs w:val="72"/>
                              </w:rPr>
                            </w:pPr>
                            <w:r w:rsidRPr="00EC3881">
                              <w:rPr>
                                <w:sz w:val="72"/>
                                <w:szCs w:val="72"/>
                              </w:rPr>
                              <w:t>ÖRNEK</w:t>
                            </w:r>
                          </w:p>
                          <w:p w14:paraId="4993847D" w14:textId="77777777" w:rsidR="001F061D" w:rsidRPr="00EC3881" w:rsidRDefault="001F061D"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 w14:anchorId="0477055A" id="AutoShape 945" o:spid="_x0000_s1051"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">
                <v:textbox>
                  <w:txbxContent>
                    <w:p w14:paraId="11C094DB" w14:textId="77777777" w:rsidR="001F061D" w:rsidRDefault="001F061D" w:rsidP="00D94813">
                      <w:pPr>
                        <w:jc w:val="center"/>
                        <w:rPr>
                          <w:sz w:val="72"/>
                          <w:szCs w:val="72"/>
                        </w:rPr>
                      </w:pPr>
                    </w:p>
                    <w:p w14:paraId="241B6236" w14:textId="77777777" w:rsidR="001F061D" w:rsidRPr="00EC3881" w:rsidRDefault="001F061D" w:rsidP="00D94813">
                      <w:pPr>
                        <w:jc w:val="center"/>
                        <w:rPr>
                          <w:sz w:val="72"/>
                          <w:szCs w:val="72"/>
                        </w:rPr>
                      </w:pPr>
                      <w:r w:rsidRPr="00EC3881">
                        <w:rPr>
                          <w:sz w:val="72"/>
                          <w:szCs w:val="72"/>
                        </w:rPr>
                        <w:t>ÖRNEK</w:t>
                      </w:r>
                    </w:p>
                    <w:p w14:paraId="4993847D" w14:textId="77777777" w:rsidR="001F061D" w:rsidRPr="00EC3881" w:rsidRDefault="001F061D" w:rsidP="00D94813">
                      <w:pPr>
                        <w:jc w:val="center"/>
                        <w:rPr>
                          <w:sz w:val="72"/>
                          <w:szCs w:val="72"/>
                        </w:rPr>
                      </w:pPr>
                      <w:r w:rsidRPr="00EC3881">
                        <w:rPr>
                          <w:sz w:val="72"/>
                          <w:szCs w:val="72"/>
                        </w:rPr>
                        <w:t>ŞEKİL</w:t>
                      </w:r>
                    </w:p>
                  </w:txbxContent>
                </v:textbox>
                <w10:anchorlock/>
              </v:shape>
            </w:pict>
          </mc:Fallback>
        </mc:AlternateContent>
      </w:r>
      <w:commentRangeEnd w:id="118"/>
      <w:r w:rsidR="0065732B">
        <w:rPr>
          <w:rStyle w:val="AklamaBavurusu"/>
        </w:rPr>
        <w:commentReference w:id="118"/>
      </w:r>
    </w:p>
    <w:p w14:paraId="18F825C3" w14:textId="77777777" w:rsidR="00D94813" w:rsidRPr="00E9219D" w:rsidRDefault="00A44E5C" w:rsidP="00E5357E">
      <w:pPr>
        <w:pStyle w:val="SekilFBESablonBolumIII"/>
      </w:pPr>
      <w:bookmarkStart w:id="119" w:name="_Ref197896946"/>
      <w:bookmarkStart w:id="120" w:name="_Toc416266091"/>
      <w:bookmarkStart w:id="121" w:name="_Toc445133372"/>
      <w:r>
        <w:t>Sinir hücresi, Çetin (2003)’</w:t>
      </w:r>
      <w:r w:rsidR="00D94813" w:rsidRPr="00E9219D">
        <w:t>ten uyarlanmıştır.</w:t>
      </w:r>
      <w:bookmarkEnd w:id="119"/>
      <w:bookmarkEnd w:id="120"/>
      <w:bookmarkEnd w:id="121"/>
    </w:p>
    <w:p w14:paraId="02CD783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F89AFAC" w14:textId="77777777" w:rsidR="00D94813" w:rsidRPr="00E9219D" w:rsidRDefault="00D94813" w:rsidP="00020D15">
      <w:pPr>
        <w:pStyle w:val="GOVDE"/>
        <w:rPr>
          <w:noProof w:val="0"/>
          <w:lang w:val="en-US"/>
        </w:rPr>
      </w:pP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00251D3A"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ADEE5FB" w14:textId="1CAA9AC4" w:rsidR="00D94813" w:rsidRPr="00E9219D" w:rsidRDefault="002D5D84" w:rsidP="006B100F">
      <w:pPr>
        <w:pStyle w:val="BASLIK3"/>
      </w:pPr>
      <w:bookmarkStart w:id="122" w:name="_Toc498367518"/>
      <w:r>
        <w:t>Denklemler</w:t>
      </w:r>
      <w:bookmarkEnd w:id="122"/>
    </w:p>
    <w:p w14:paraId="4429929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commentRangeStart w:id="123"/>
          <w:p w14:paraId="09E9B33B" w14:textId="77777777" w:rsidR="00D94813" w:rsidRPr="00F40E05" w:rsidRDefault="00D94813" w:rsidP="00A44E5C">
            <w:pPr>
              <w:pStyle w:val="GOVDE"/>
              <w:jc w:val="center"/>
              <w:rPr>
                <w:noProof w:val="0"/>
                <w:lang w:val="en-US"/>
              </w:rPr>
            </w:pPr>
            <w:r w:rsidRPr="00F40E05">
              <w:rPr>
                <w:noProof w:val="0"/>
                <w:position w:val="-12"/>
                <w:lang w:val="en-US"/>
              </w:rPr>
              <w:object w:dxaOrig="1540" w:dyaOrig="360" w14:anchorId="1B4D2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75pt" o:ole="">
                  <v:imagedata r:id="rId17" o:title=""/>
                </v:shape>
                <o:OLEObject Type="Embed" ProgID="Equation.3" ShapeID="_x0000_i1025" DrawAspect="Content" ObjectID="_1652873288" r:id="rId18"/>
              </w:object>
            </w:r>
            <w:commentRangeEnd w:id="123"/>
            <w:r w:rsidR="00E5357E">
              <w:rPr>
                <w:rStyle w:val="AklamaBavurusu"/>
                <w:rFonts w:eastAsia="Times New Roman"/>
              </w:rPr>
              <w:commentReference w:id="123"/>
            </w:r>
          </w:p>
        </w:tc>
        <w:tc>
          <w:tcPr>
            <w:tcW w:w="1524" w:type="dxa"/>
            <w:vAlign w:val="center"/>
          </w:tcPr>
          <w:p w14:paraId="658D8206" w14:textId="7090A133" w:rsidR="00D94813" w:rsidRPr="002D5D84" w:rsidRDefault="00D94813" w:rsidP="002D5D84">
            <w:pPr>
              <w:pStyle w:val="BB-DENKLEM"/>
            </w:pPr>
            <w:commentRangeStart w:id="124"/>
            <w:r w:rsidRPr="002D5D84">
              <w:t>(3.</w:t>
            </w:r>
            <w:commentRangeStart w:id="125"/>
            <w:r w:rsidR="005971CF" w:rsidRPr="002D5D84">
              <w:fldChar w:fldCharType="begin"/>
            </w:r>
            <w:r w:rsidR="00E12F07" w:rsidRPr="002D5D84">
              <w:instrText xml:space="preserve"> SEQ Denklem \* ARABIC </w:instrText>
            </w:r>
            <w:r w:rsidR="005971CF" w:rsidRPr="002D5D84">
              <w:fldChar w:fldCharType="separate"/>
            </w:r>
            <w:r w:rsidR="00C7458E">
              <w:rPr>
                <w:noProof/>
              </w:rPr>
              <w:t>1</w:t>
            </w:r>
            <w:r w:rsidR="005971CF" w:rsidRPr="002D5D84">
              <w:rPr>
                <w:noProof/>
              </w:rPr>
              <w:fldChar w:fldCharType="end"/>
            </w:r>
            <w:commentRangeEnd w:id="125"/>
            <w:r w:rsidR="002D5D84">
              <w:rPr>
                <w:rStyle w:val="AklamaBavurusu"/>
                <w:noProof/>
                <w:lang w:val="tr-TR" w:eastAsia="tr-TR"/>
              </w:rPr>
              <w:commentReference w:id="125"/>
            </w:r>
            <w:r w:rsidRPr="002D5D84">
              <w:t>)</w:t>
            </w:r>
            <w:commentRangeEnd w:id="124"/>
            <w:r w:rsidR="00E5357E" w:rsidRPr="002D5D84">
              <w:rPr>
                <w:rStyle w:val="AklamaBavurusu"/>
                <w:b/>
                <w:noProof/>
                <w:lang w:val="tr-TR" w:eastAsia="tr-TR"/>
              </w:rPr>
              <w:commentReference w:id="124"/>
            </w:r>
          </w:p>
        </w:tc>
      </w:tr>
    </w:tbl>
    <w:p w14:paraId="2E3C70FF" w14:textId="77777777" w:rsidR="00D94813" w:rsidRPr="00E9219D" w:rsidRDefault="00D94813" w:rsidP="00B16C70">
      <w:pPr>
        <w:pStyle w:val="GOVDE"/>
        <w:rPr>
          <w:noProof w:val="0"/>
          <w:lang w:val="en-US"/>
        </w:rPr>
      </w:pPr>
      <w:r w:rsidRPr="00E9219D">
        <w:rPr>
          <w:noProof w:val="0"/>
          <w:lang w:val="en-US"/>
        </w:rPr>
        <w:t>Parametreler tek tek açıklanır.</w:t>
      </w:r>
      <w:r w:rsidR="00E5357E">
        <w:rPr>
          <w:noProof w:val="0"/>
          <w:lang w:val="en-US"/>
        </w:rPr>
        <w:t xml:space="preserve"> Denklem 3.1’de, </w:t>
      </w:r>
      <w:commentRangeStart w:id="126"/>
      <w:r w:rsidR="00E5357E">
        <w:rPr>
          <w:noProof w:val="0"/>
          <w:lang w:val="en-US"/>
        </w:rPr>
        <w:t xml:space="preserve">3.1 </w:t>
      </w:r>
      <w:commentRangeEnd w:id="126"/>
      <w:r w:rsidR="004A4879">
        <w:rPr>
          <w:rStyle w:val="AklamaBavurusu"/>
          <w:rFonts w:eastAsia="Times New Roman"/>
        </w:rPr>
        <w:commentReference w:id="126"/>
      </w:r>
      <w:r w:rsidR="00E5357E">
        <w:rPr>
          <w:noProof w:val="0"/>
          <w:lang w:val="en-US"/>
        </w:rPr>
        <w:t xml:space="preserve">de veya formül 3.1 görüleceği üzere. </w:t>
      </w:r>
      <w:r w:rsidR="00E5357E" w:rsidRPr="00E9219D">
        <w:rPr>
          <w:noProof w:val="0"/>
          <w:lang w:val="en-US"/>
        </w:rPr>
        <w:t>Lorem ipsum dolor sit amet, consetetur sadipscing elitr,</w:t>
      </w:r>
      <w:r w:rsidR="00E5357E">
        <w:rPr>
          <w:noProof w:val="0"/>
          <w:lang w:val="en-US"/>
        </w:rPr>
        <w:t xml:space="preserve"> sed</w:t>
      </w:r>
      <w:r w:rsidR="00E5357E" w:rsidRPr="00E9219D">
        <w:rPr>
          <w:noProof w:val="0"/>
          <w:lang w:val="en-US"/>
        </w:rPr>
        <w:t xml:space="preserve"> diam nonumy eirmod tempor invidunt ut labore et dolore </w:t>
      </w:r>
      <w:commentRangeStart w:id="127"/>
      <w:r w:rsidR="00E5357E">
        <w:rPr>
          <w:noProof w:val="0"/>
          <w:lang w:val="en-US"/>
        </w:rPr>
        <w:t>denklem</w:t>
      </w:r>
      <w:commentRangeEnd w:id="127"/>
      <w:r w:rsidR="00E5357E">
        <w:rPr>
          <w:rStyle w:val="AklamaBavurusu"/>
          <w:rFonts w:eastAsia="Times New Roman"/>
        </w:rPr>
        <w:commentReference w:id="127"/>
      </w:r>
      <w:r w:rsidR="00E5357E">
        <w:rPr>
          <w:noProof w:val="0"/>
          <w:lang w:val="en-US"/>
        </w:rPr>
        <w:t xml:space="preserve"> 3.1’in </w:t>
      </w:r>
      <w:r w:rsidR="00E5357E" w:rsidRPr="00E9219D">
        <w:rPr>
          <w:noProof w:val="0"/>
          <w:lang w:val="en-US"/>
        </w:rPr>
        <w:t>magna aliquyam erat</w:t>
      </w:r>
      <w:r w:rsidR="00E5357E">
        <w:rPr>
          <w:noProof w:val="0"/>
          <w:lang w:val="en-US"/>
        </w:rPr>
        <w:t>.</w:t>
      </w:r>
    </w:p>
    <w:p w14:paraId="5FC7B22A" w14:textId="58BC4830" w:rsidR="00D94813" w:rsidRPr="00E9219D" w:rsidRDefault="00D94813" w:rsidP="006B100F">
      <w:pPr>
        <w:pStyle w:val="BASLIK3"/>
      </w:pPr>
      <w:bookmarkStart w:id="128" w:name="_Toc190755328"/>
      <w:bookmarkStart w:id="129" w:name="_Toc190755906"/>
      <w:bookmarkStart w:id="130" w:name="_Toc224357606"/>
      <w:bookmarkStart w:id="131" w:name="_Toc498367519"/>
      <w:r w:rsidRPr="00E9219D">
        <w:t>Süreç tabanlı model: SWAT</w:t>
      </w:r>
      <w:bookmarkEnd w:id="128"/>
      <w:bookmarkEnd w:id="129"/>
      <w:bookmarkEnd w:id="130"/>
      <w:bookmarkEnd w:id="131"/>
    </w:p>
    <w:p w14:paraId="0B0ADE33" w14:textId="77777777" w:rsidR="00D94813" w:rsidRPr="00E9219D" w:rsidRDefault="00D94813" w:rsidP="004E454B">
      <w:pPr>
        <w:pStyle w:val="GOVDE"/>
        <w:spacing w:after="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494B6568" w14:textId="77777777" w:rsidR="00D94813" w:rsidRPr="00E9219D" w:rsidRDefault="00BB52EE" w:rsidP="00D94813">
      <w:pPr>
        <w:pStyle w:val="GOVDE"/>
        <w:jc w:val="center"/>
        <w:rPr>
          <w:noProof w:val="0"/>
          <w:lang w:val="en-US"/>
        </w:rPr>
      </w:pPr>
      <w: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1F061D" w:rsidRDefault="001F061D" w:rsidP="00D94813">
                            <w:pPr>
                              <w:jc w:val="center"/>
                              <w:rPr>
                                <w:sz w:val="72"/>
                                <w:szCs w:val="72"/>
                              </w:rPr>
                            </w:pPr>
                          </w:p>
                          <w:p w14:paraId="45B83A07" w14:textId="77777777" w:rsidR="001F061D" w:rsidRPr="00BB12F0" w:rsidRDefault="001F061D" w:rsidP="00D94813">
                            <w:pPr>
                              <w:jc w:val="center"/>
                              <w:rPr>
                                <w:b/>
                                <w:sz w:val="40"/>
                                <w:szCs w:val="40"/>
                              </w:rPr>
                            </w:pPr>
                          </w:p>
                          <w:p w14:paraId="4796FEE7" w14:textId="77777777" w:rsidR="001F061D" w:rsidRPr="000B2781" w:rsidRDefault="001F061D" w:rsidP="00D94813">
                            <w:pPr>
                              <w:jc w:val="center"/>
                              <w:rPr>
                                <w:b/>
                                <w:sz w:val="96"/>
                                <w:szCs w:val="96"/>
                              </w:rPr>
                            </w:pPr>
                            <w:r w:rsidRPr="000B2781">
                              <w:rPr>
                                <w:b/>
                                <w:sz w:val="96"/>
                                <w:szCs w:val="96"/>
                              </w:rPr>
                              <w:t>ÖRNEK</w:t>
                            </w:r>
                          </w:p>
                          <w:p w14:paraId="06BDAE07" w14:textId="77777777" w:rsidR="001F061D" w:rsidRPr="000B2781" w:rsidRDefault="001F061D"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w:pict>
              <v:shape w14:anchorId="79C1FB88" id="AutoShape 943" o:spid="_x0000_s1052"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">
                <v:textbox>
                  <w:txbxContent>
                    <w:p w14:paraId="4E58F4E8" w14:textId="77777777" w:rsidR="001F061D" w:rsidRDefault="001F061D" w:rsidP="00D94813">
                      <w:pPr>
                        <w:jc w:val="center"/>
                        <w:rPr>
                          <w:sz w:val="72"/>
                          <w:szCs w:val="72"/>
                        </w:rPr>
                      </w:pPr>
                    </w:p>
                    <w:p w14:paraId="45B83A07" w14:textId="77777777" w:rsidR="001F061D" w:rsidRPr="00BB12F0" w:rsidRDefault="001F061D" w:rsidP="00D94813">
                      <w:pPr>
                        <w:jc w:val="center"/>
                        <w:rPr>
                          <w:b/>
                          <w:sz w:val="40"/>
                          <w:szCs w:val="40"/>
                        </w:rPr>
                      </w:pPr>
                    </w:p>
                    <w:p w14:paraId="4796FEE7" w14:textId="77777777" w:rsidR="001F061D" w:rsidRPr="000B2781" w:rsidRDefault="001F061D" w:rsidP="00D94813">
                      <w:pPr>
                        <w:jc w:val="center"/>
                        <w:rPr>
                          <w:b/>
                          <w:sz w:val="96"/>
                          <w:szCs w:val="96"/>
                        </w:rPr>
                      </w:pPr>
                      <w:r w:rsidRPr="000B2781">
                        <w:rPr>
                          <w:b/>
                          <w:sz w:val="96"/>
                          <w:szCs w:val="96"/>
                        </w:rPr>
                        <w:t>ÖRNEK</w:t>
                      </w:r>
                    </w:p>
                    <w:p w14:paraId="06BDAE07" w14:textId="77777777" w:rsidR="001F061D" w:rsidRPr="000B2781" w:rsidRDefault="001F061D"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132" w:name="_Toc416266092"/>
      <w:bookmarkStart w:id="133"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132"/>
      <w:r w:rsidR="00F2301B">
        <w:t>.</w:t>
      </w:r>
      <w:bookmarkEnd w:id="133"/>
      <w:r w:rsidR="007D42C9">
        <w:t xml:space="preserve"> </w:t>
      </w:r>
    </w:p>
    <w:p w14:paraId="3E5A1E10"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240208F" w14:textId="17DF7CCF" w:rsidR="00D94813" w:rsidRPr="00E9219D" w:rsidRDefault="00D94813" w:rsidP="006B100F">
      <w:pPr>
        <w:pStyle w:val="BASLIK3"/>
      </w:pPr>
      <w:bookmarkStart w:id="134" w:name="_Toc224357607"/>
      <w:bookmarkStart w:id="135" w:name="_Toc498367520"/>
      <w:r w:rsidRPr="00E9219D">
        <w:lastRenderedPageBreak/>
        <w:t>Çok değişkenli analiz</w:t>
      </w:r>
      <w:bookmarkEnd w:id="134"/>
      <w:bookmarkEnd w:id="135"/>
    </w:p>
    <w:p w14:paraId="112DD223"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953F63">
        <w:rPr>
          <w:noProof w:val="0"/>
          <w:lang w:val="en-US"/>
        </w:rPr>
        <w:t>(3.2).</w:t>
      </w:r>
      <w:r w:rsidRPr="00E9219D">
        <w:rPr>
          <w:noProof w:val="0"/>
          <w:lang w:val="en-US"/>
        </w:rPr>
        <w:t xml:space="preserve">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25E3476F" w14:textId="77777777" w:rsidR="00D94813" w:rsidRPr="00E9219D" w:rsidRDefault="00BB52EE" w:rsidP="00D94813">
      <w:pPr>
        <w:pStyle w:val="GOVDE"/>
        <w:keepLines/>
        <w:rPr>
          <w:noProof w:val="0"/>
          <w:lang w:val="en-US"/>
        </w:rPr>
      </w:pPr>
      <w: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1F061D" w:rsidRPr="009B5894" w:rsidRDefault="001F061D" w:rsidP="00D94813">
                            <w:pPr>
                              <w:jc w:val="center"/>
                              <w:rPr>
                                <w:b/>
                                <w:sz w:val="36"/>
                                <w:szCs w:val="36"/>
                              </w:rPr>
                            </w:pPr>
                          </w:p>
                          <w:p w14:paraId="7E6DB5CE" w14:textId="77777777" w:rsidR="001F061D" w:rsidRPr="000B2781" w:rsidRDefault="001F061D" w:rsidP="00D94813">
                            <w:pPr>
                              <w:jc w:val="center"/>
                              <w:rPr>
                                <w:b/>
                                <w:sz w:val="96"/>
                                <w:szCs w:val="96"/>
                              </w:rPr>
                            </w:pPr>
                            <w:r w:rsidRPr="000B2781">
                              <w:rPr>
                                <w:b/>
                                <w:sz w:val="96"/>
                                <w:szCs w:val="96"/>
                              </w:rPr>
                              <w:t>ÖRNEK</w:t>
                            </w:r>
                          </w:p>
                          <w:p w14:paraId="51E49C97" w14:textId="77777777" w:rsidR="001F061D" w:rsidRPr="000B2781" w:rsidRDefault="001F061D" w:rsidP="00D94813">
                            <w:pPr>
                              <w:jc w:val="center"/>
                              <w:rPr>
                                <w:b/>
                                <w:sz w:val="96"/>
                                <w:szCs w:val="96"/>
                              </w:rPr>
                            </w:pPr>
                            <w:r w:rsidRPr="000B2781">
                              <w:rPr>
                                <w:b/>
                                <w:sz w:val="96"/>
                                <w:szCs w:val="96"/>
                              </w:rPr>
                              <w:t>ŞEKİL</w:t>
                            </w:r>
                          </w:p>
                          <w:p w14:paraId="4A583754" w14:textId="77777777" w:rsidR="001F061D" w:rsidRDefault="001F061D" w:rsidP="00D94813"/>
                        </w:txbxContent>
                      </wps:txbx>
                      <wps:bodyPr rot="0" vert="horz" wrap="square" lIns="91440" tIns="45720" rIns="91440" bIns="45720" anchor="t" anchorCtr="0" upright="1">
                        <a:noAutofit/>
                      </wps:bodyPr>
                    </wps:wsp>
                  </a:graphicData>
                </a:graphic>
              </wp:inline>
            </w:drawing>
          </mc:Choice>
          <mc:Fallback>
            <w:pict>
              <v:rect w14:anchorId="7D0E5C06" id="Rectangle 942" o:spid="_x0000_s1053"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" fillcolor="#ff9">
                <v:textbox>
                  <w:txbxContent>
                    <w:p w14:paraId="1DE1E728" w14:textId="77777777" w:rsidR="001F061D" w:rsidRPr="009B5894" w:rsidRDefault="001F061D" w:rsidP="00D94813">
                      <w:pPr>
                        <w:jc w:val="center"/>
                        <w:rPr>
                          <w:b/>
                          <w:sz w:val="36"/>
                          <w:szCs w:val="36"/>
                        </w:rPr>
                      </w:pPr>
                    </w:p>
                    <w:p w14:paraId="7E6DB5CE" w14:textId="77777777" w:rsidR="001F061D" w:rsidRPr="000B2781" w:rsidRDefault="001F061D" w:rsidP="00D94813">
                      <w:pPr>
                        <w:jc w:val="center"/>
                        <w:rPr>
                          <w:b/>
                          <w:sz w:val="96"/>
                          <w:szCs w:val="96"/>
                        </w:rPr>
                      </w:pPr>
                      <w:r w:rsidRPr="000B2781">
                        <w:rPr>
                          <w:b/>
                          <w:sz w:val="96"/>
                          <w:szCs w:val="96"/>
                        </w:rPr>
                        <w:t>ÖRNEK</w:t>
                      </w:r>
                    </w:p>
                    <w:p w14:paraId="51E49C97" w14:textId="77777777" w:rsidR="001F061D" w:rsidRPr="000B2781" w:rsidRDefault="001F061D" w:rsidP="00D94813">
                      <w:pPr>
                        <w:jc w:val="center"/>
                        <w:rPr>
                          <w:b/>
                          <w:sz w:val="96"/>
                          <w:szCs w:val="96"/>
                        </w:rPr>
                      </w:pPr>
                      <w:r w:rsidRPr="000B2781">
                        <w:rPr>
                          <w:b/>
                          <w:sz w:val="96"/>
                          <w:szCs w:val="96"/>
                        </w:rPr>
                        <w:t>ŞEKİL</w:t>
                      </w:r>
                    </w:p>
                    <w:p w14:paraId="4A583754" w14:textId="77777777" w:rsidR="001F061D" w:rsidRDefault="001F061D" w:rsidP="00D94813"/>
                  </w:txbxContent>
                </v:textbox>
                <w10:anchorlock/>
              </v:rect>
            </w:pict>
          </mc:Fallback>
        </mc:AlternateContent>
      </w:r>
    </w:p>
    <w:p w14:paraId="1B382214" w14:textId="77777777" w:rsidR="00D94813" w:rsidRPr="00E9219D" w:rsidRDefault="00D94813" w:rsidP="00E5357E">
      <w:pPr>
        <w:pStyle w:val="SekilFBESablonBolumIII"/>
      </w:pPr>
      <w:bookmarkStart w:id="136" w:name="_Toc416266093"/>
      <w:bookmarkStart w:id="137" w:name="_Toc445133374"/>
      <w:r w:rsidRPr="00E9219D">
        <w:t>Örnek şekil ismi</w:t>
      </w:r>
      <w:r w:rsidR="00240A77">
        <w:t xml:space="preserve"> </w:t>
      </w:r>
      <w:r w:rsidR="001A2DDD">
        <w:t>nokta ile bitirilmelidir</w:t>
      </w:r>
      <w:r w:rsidRPr="00E9219D">
        <w:t>.</w:t>
      </w:r>
      <w:bookmarkEnd w:id="136"/>
      <w:bookmarkEnd w:id="137"/>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D94813" w:rsidP="001A2DDD">
            <w:pPr>
              <w:tabs>
                <w:tab w:val="left" w:pos="3969"/>
              </w:tabs>
              <w:spacing w:line="360" w:lineRule="auto"/>
              <w:jc w:val="center"/>
              <w:rPr>
                <w:noProof w:val="0"/>
                <w:color w:val="000000"/>
                <w:lang w:val="en-US"/>
              </w:rPr>
            </w:pPr>
            <w:r w:rsidRPr="00F40E05">
              <w:rPr>
                <w:noProof w:val="0"/>
                <w:position w:val="-14"/>
                <w:lang w:val="en-US"/>
              </w:rPr>
              <w:object w:dxaOrig="4480" w:dyaOrig="400" w14:anchorId="6A455063">
                <v:shape id="_x0000_i1026" type="#_x0000_t75" style="width:224.2pt;height:21.75pt" o:ole="">
                  <v:imagedata r:id="rId19" o:title=""/>
                </v:shape>
                <o:OLEObject Type="Embed" ProgID="Equation.DSMT4" ShapeID="_x0000_i1026" DrawAspect="Content" ObjectID="_1652873289" r:id="rId20"/>
              </w:object>
            </w:r>
          </w:p>
        </w:tc>
        <w:tc>
          <w:tcPr>
            <w:tcW w:w="1260" w:type="dxa"/>
            <w:vAlign w:val="center"/>
          </w:tcPr>
          <w:p w14:paraId="71BDAEF8" w14:textId="09E40BB2"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C7458E">
              <w:rPr>
                <w:noProof/>
              </w:rPr>
              <w:t>2</w:t>
            </w:r>
            <w:r w:rsidR="005971CF">
              <w:rPr>
                <w:noProof/>
              </w:rPr>
              <w:fldChar w:fldCharType="end"/>
            </w:r>
            <w:r>
              <w:t>)</w:t>
            </w:r>
          </w:p>
        </w:tc>
      </w:tr>
    </w:tbl>
    <w:p w14:paraId="1727DE69" w14:textId="01A232BA" w:rsidR="00D94813" w:rsidRDefault="006B100F" w:rsidP="00D94813">
      <w:pPr>
        <w:pStyle w:val="GOVDE"/>
        <w:keepLines/>
        <w:rPr>
          <w:noProof w:val="0"/>
          <w:lang w:val="en-US"/>
        </w:rPr>
      </w:pPr>
      <w:r>
        <w:rPr>
          <w:noProof w:val="0"/>
          <w:lang w:val="en-US"/>
        </w:rPr>
        <w:t>L</w:t>
      </w:r>
      <w:r w:rsidR="00D94813" w:rsidRPr="00E9219D">
        <w:rPr>
          <w:noProof w:val="0"/>
          <w:lang w:val="en-US"/>
        </w:rPr>
        <w:t>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L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At vero eos et accusam et justo duo dolores et ea rebum.</w:t>
      </w:r>
    </w:p>
    <w:p w14:paraId="40E4317D" w14:textId="0124ECAD" w:rsidR="00736EA5" w:rsidRPr="00752A36" w:rsidRDefault="00736EA5" w:rsidP="00F44908">
      <w:pPr>
        <w:pStyle w:val="GOVDE"/>
        <w:rPr>
          <w:noProof w:val="0"/>
          <w:lang w:val="en-US"/>
        </w:rPr>
        <w:sectPr w:rsidR="00736EA5" w:rsidRPr="00752A36" w:rsidSect="00CE58CE">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noProof w:val="0"/>
          <w:lang w:val="en-US"/>
        </w:rPr>
      </w:pPr>
      <w:bookmarkStart w:id="138" w:name="_Toc190755330"/>
      <w:bookmarkStart w:id="139" w:name="_Toc190755908"/>
      <w:bookmarkStart w:id="140" w:name="_Toc224357608"/>
      <w:bookmarkStart w:id="141" w:name="_Toc498367521"/>
      <w:r w:rsidRPr="00E9219D">
        <w:rPr>
          <w:noProof w:val="0"/>
          <w:lang w:val="en-US"/>
        </w:rPr>
        <w:lastRenderedPageBreak/>
        <w:t>Çalışma Alanı</w:t>
      </w:r>
      <w:bookmarkEnd w:id="138"/>
      <w:bookmarkEnd w:id="139"/>
      <w:bookmarkEnd w:id="140"/>
      <w:bookmarkEnd w:id="141"/>
    </w:p>
    <w:p w14:paraId="0BD7318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5993B945"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33772DF" w14:textId="6D58CD45" w:rsidR="00D94813" w:rsidRPr="00E9219D" w:rsidRDefault="00D94813" w:rsidP="006B100F">
      <w:pPr>
        <w:pStyle w:val="BASLIK2"/>
        <w:rPr>
          <w:noProof w:val="0"/>
          <w:lang w:val="en-US"/>
        </w:rPr>
      </w:pPr>
      <w:bookmarkStart w:id="142" w:name="_Toc190755331"/>
      <w:bookmarkStart w:id="143" w:name="_Toc190755909"/>
      <w:bookmarkStart w:id="144" w:name="_Toc224357609"/>
      <w:bookmarkStart w:id="145" w:name="_Toc498367522"/>
      <w:r w:rsidRPr="00E9219D">
        <w:rPr>
          <w:noProof w:val="0"/>
          <w:lang w:val="en-US"/>
        </w:rPr>
        <w:t>Uygulama Verisi</w:t>
      </w:r>
      <w:bookmarkEnd w:id="142"/>
      <w:bookmarkEnd w:id="143"/>
      <w:bookmarkEnd w:id="144"/>
      <w:bookmarkEnd w:id="145"/>
    </w:p>
    <w:p w14:paraId="513E909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Nelson, 1988).</w:t>
      </w:r>
    </w:p>
    <w:p w14:paraId="683D671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w:t>
      </w:r>
    </w:p>
    <w:p w14:paraId="45814F5C"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noProof w:val="0"/>
          <w:lang w:val="en-US"/>
        </w:rPr>
        <w:sectPr w:rsidR="00D94813" w:rsidRPr="00E9219D" w:rsidSect="00CE58CE">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noProof w:val="0"/>
          <w:lang w:val="en-US"/>
        </w:rPr>
      </w:pPr>
      <w:bookmarkStart w:id="146" w:name="_Toc498367523"/>
      <w:r>
        <w:rPr>
          <w:noProof w:val="0"/>
          <w:lang w:val="en-US"/>
        </w:rPr>
        <w:lastRenderedPageBreak/>
        <w:t xml:space="preserve">ATIFLAR, </w:t>
      </w:r>
      <w:r w:rsidR="00873F12">
        <w:rPr>
          <w:noProof w:val="0"/>
          <w:lang w:val="en-US"/>
        </w:rPr>
        <w:t>ALINTILAR</w:t>
      </w:r>
      <w:r>
        <w:rPr>
          <w:noProof w:val="0"/>
          <w:lang w:val="en-US"/>
        </w:rPr>
        <w:t xml:space="preserve"> </w:t>
      </w:r>
      <w:r w:rsidR="00F2301B">
        <w:rPr>
          <w:noProof w:val="0"/>
          <w:lang w:val="en-US"/>
        </w:rPr>
        <w:t>VE</w:t>
      </w:r>
      <w:r>
        <w:rPr>
          <w:noProof w:val="0"/>
          <w:lang w:val="en-US"/>
        </w:rPr>
        <w:t xml:space="preserve"> DİPNOTLAR</w:t>
      </w:r>
      <w:bookmarkEnd w:id="146"/>
    </w:p>
    <w:p w14:paraId="474DF9C4" w14:textId="23A0C8E6" w:rsidR="00BC7B33" w:rsidRDefault="00BC7B33" w:rsidP="006B100F">
      <w:pPr>
        <w:pStyle w:val="GOVDE"/>
        <w:rPr>
          <w:noProof w:val="0"/>
          <w:lang w:val="en-US"/>
        </w:rPr>
      </w:pPr>
      <w:r>
        <w:rPr>
          <w:noProof w:val="0"/>
          <w:lang w:val="en-US"/>
        </w:rPr>
        <w:t>Bu bölümde atıflar, alıntılar ve dipnotların nasıl olması gerektiği hakkında bilgi verilecektir.</w:t>
      </w:r>
    </w:p>
    <w:p w14:paraId="5B85FD48" w14:textId="265082C7" w:rsidR="00D94813" w:rsidRPr="00017E60" w:rsidRDefault="00017E60" w:rsidP="00017E60">
      <w:pPr>
        <w:pStyle w:val="BASLIK2"/>
      </w:pPr>
      <w:bookmarkStart w:id="147" w:name="_Toc498367524"/>
      <w:r>
        <w:rPr>
          <w:lang w:val="en-US"/>
        </w:rPr>
        <w:t xml:space="preserve">Atıflar </w:t>
      </w:r>
      <w:bookmarkStart w:id="148" w:name="_Toc279666525"/>
      <w:bookmarkStart w:id="149" w:name="_Toc415498106"/>
      <w:r w:rsidRPr="005C1D8B">
        <w:t>(</w:t>
      </w:r>
      <w:r>
        <w:t>k</w:t>
      </w:r>
      <w:r w:rsidRPr="005C1D8B">
        <w:t xml:space="preserve">aynakların metin içinde </w:t>
      </w:r>
      <w:commentRangeStart w:id="150"/>
      <w:r w:rsidRPr="005C1D8B">
        <w:t>gösterimi</w:t>
      </w:r>
      <w:commentRangeEnd w:id="150"/>
      <w:r w:rsidR="008627FF">
        <w:rPr>
          <w:rStyle w:val="AklamaBavurusu"/>
          <w:rFonts w:eastAsia="Times New Roman"/>
          <w:b w:val="0"/>
        </w:rPr>
        <w:commentReference w:id="150"/>
      </w:r>
      <w:r w:rsidRPr="005C1D8B">
        <w:t>)</w:t>
      </w:r>
      <w:bookmarkEnd w:id="147"/>
      <w:bookmarkEnd w:id="148"/>
      <w:bookmarkEnd w:id="149"/>
    </w:p>
    <w:p w14:paraId="3E52A619" w14:textId="26C25C10" w:rsidR="00017E60" w:rsidRPr="008C7A4D" w:rsidRDefault="00017E60" w:rsidP="00017E60">
      <w:pPr>
        <w:pStyle w:val="BASLIK3"/>
      </w:pPr>
      <w:bookmarkStart w:id="151" w:name="_Toc415498107"/>
      <w:bookmarkStart w:id="152" w:name="_Toc498367525"/>
      <w:r w:rsidRPr="008C7A4D">
        <w:t>Yazar soyadına göre atıf verme</w:t>
      </w:r>
      <w:bookmarkEnd w:id="151"/>
      <w:bookmarkEnd w:id="152"/>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şeklind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ise (Yılmaz ve Johnson, 2004). ş</w:t>
      </w:r>
      <w:r w:rsidRPr="00713778">
        <w:t xml:space="preserve">eklinde yazılır.  </w:t>
      </w:r>
    </w:p>
    <w:p w14:paraId="6C4DD87E" w14:textId="77777777" w:rsidR="00017E60" w:rsidRDefault="00017E60" w:rsidP="00017E60">
      <w:pPr>
        <w:pStyle w:val="GOVDE"/>
      </w:pPr>
      <w:r>
        <w:t>Yazar sayısı ikiden fazla ise c</w:t>
      </w:r>
      <w:r w:rsidRPr="00713778">
        <w:t xml:space="preserve">ümle başında veya içinde Yılmaz ve diğ. (2004) şeklinde, cümle sonunda ise (Yılmaz ve </w:t>
      </w:r>
      <w:r>
        <w:t>diğ</w:t>
      </w:r>
      <w:r w:rsidRPr="00713778">
        <w:t xml:space="preserve">, 2004). şeklinde yazılır. </w:t>
      </w:r>
    </w:p>
    <w:p w14:paraId="01774EBE" w14:textId="77777777" w:rsidR="00017E60" w:rsidRDefault="00017E60" w:rsidP="00017E60">
      <w:pPr>
        <w:pStyle w:val="GOVDE"/>
      </w:pPr>
      <w:r w:rsidRPr="00713778">
        <w:t>Aynı yazara ait ve aynı yıl içinde yayınlanmış yayınlar Feray (2005a),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r w:rsidRPr="00B60EC3">
        <w:t xml:space="preserve">Past research (Gogel, 1990, 2006, </w:t>
      </w:r>
      <w:commentRangeStart w:id="153"/>
      <w:r w:rsidR="00816809">
        <w:t>baskıda</w:t>
      </w:r>
      <w:commentRangeEnd w:id="153"/>
      <w:r w:rsidR="00816809">
        <w:rPr>
          <w:rStyle w:val="AklamaBavurusu"/>
          <w:rFonts w:eastAsia="Times New Roman"/>
        </w:rPr>
        <w:commentReference w:id="153"/>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w:t>
      </w:r>
      <w:commentRangeStart w:id="154"/>
      <w:r>
        <w:t>b</w:t>
      </w:r>
      <w:r w:rsidRPr="00B60EC3">
        <w:t>ölüm</w:t>
      </w:r>
      <w:commentRangeEnd w:id="154"/>
      <w:r w:rsidR="00816809">
        <w:rPr>
          <w:rStyle w:val="AklamaBavurusu"/>
          <w:rFonts w:eastAsia="Times New Roman"/>
        </w:rPr>
        <w:commentReference w:id="154"/>
      </w:r>
      <w:r>
        <w:t>”</w:t>
      </w:r>
      <w:r w:rsidRPr="00B60EC3">
        <w:t xml:space="preserve"> ifadesinde kısaltmaya gidilmez.</w:t>
      </w:r>
      <w:r>
        <w:rPr>
          <w:bCs/>
        </w:rPr>
        <w:t xml:space="preserve"> </w:t>
      </w:r>
      <w:r w:rsidRPr="00B60EC3">
        <w:rPr>
          <w:bCs/>
        </w:rPr>
        <w:t>Örneğin;</w:t>
      </w:r>
      <w:r>
        <w:rPr>
          <w:bCs/>
        </w:rPr>
        <w:t xml:space="preserve"> </w:t>
      </w:r>
      <w:r w:rsidRPr="00B60EC3">
        <w:t xml:space="preserve">(Centers for Disease Control and Prevention, 2005, </w:t>
      </w:r>
      <w:r w:rsidR="00556CC5">
        <w:t>s</w:t>
      </w:r>
      <w:r w:rsidRPr="00B60EC3">
        <w:t>. 10)</w:t>
      </w:r>
      <w:r>
        <w:rPr>
          <w:bCs/>
        </w:rPr>
        <w:t xml:space="preserve">, </w:t>
      </w:r>
      <w:r w:rsidRPr="00B60EC3">
        <w:t xml:space="preserve">(Shimamura, 1989, </w:t>
      </w:r>
      <w:commentRangeStart w:id="155"/>
      <w:r>
        <w:t>Bölüm</w:t>
      </w:r>
      <w:commentRangeEnd w:id="155"/>
      <w:r w:rsidR="00816809">
        <w:rPr>
          <w:rStyle w:val="AklamaBavurusu"/>
          <w:rFonts w:eastAsia="Times New Roman"/>
        </w:rPr>
        <w:commentReference w:id="155"/>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Berndt, 2002; Harlow,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Nguyen,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a bulunan yazara gönderme yapılır. Referans listesinde sadece orjinal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r w:rsidRPr="00B60EC3">
        <w:t>In his e-mails, Smith argued that asynchronous line dancing would be the next Internet meme (Jones, 2010</w:t>
      </w:r>
      <w:r>
        <w:t>’da atıfta bulunulduğu gibi</w:t>
      </w:r>
      <w:r w:rsidRPr="00B60EC3">
        <w:t>).</w:t>
      </w:r>
    </w:p>
    <w:p w14:paraId="6D9AAEF4" w14:textId="5E6D4C2F" w:rsidR="00017E60" w:rsidRPr="008C7A4D" w:rsidRDefault="00017E60" w:rsidP="00017E60">
      <w:pPr>
        <w:pStyle w:val="BASLIK3"/>
      </w:pPr>
      <w:bookmarkStart w:id="156" w:name="_Toc415498108"/>
      <w:bookmarkStart w:id="157" w:name="_Toc498367526"/>
      <w:r w:rsidRPr="008C7A4D">
        <w:t>Numara ile atıf verme</w:t>
      </w:r>
      <w:bookmarkEnd w:id="156"/>
      <w:bookmarkEnd w:id="157"/>
    </w:p>
    <w:p w14:paraId="6236C5B8" w14:textId="77777777" w:rsidR="00017E60" w:rsidRDefault="00017E60" w:rsidP="00017E60">
      <w:pPr>
        <w:pStyle w:val="GOVDE"/>
      </w:pPr>
      <w:r w:rsidRPr="00713778">
        <w:t xml:space="preserve">Metin içinde </w:t>
      </w:r>
      <w:r w:rsidRPr="00D41E41">
        <w:t>[ ]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nolu kaynak, </w:t>
      </w:r>
    </w:p>
    <w:p w14:paraId="5F272AC7" w14:textId="77777777" w:rsidR="00017E60" w:rsidRDefault="00017E60" w:rsidP="00017E60">
      <w:pPr>
        <w:pStyle w:val="GOVDE"/>
      </w:pPr>
      <w:r w:rsidRPr="00713778">
        <w:t>[1-3]</w:t>
      </w:r>
      <w:r w:rsidRPr="00713778">
        <w:tab/>
        <w:t>1 ve 3 arası (1, 2 ve 3 nolu ) kaynaklar,</w:t>
      </w:r>
    </w:p>
    <w:p w14:paraId="7CA0EE81" w14:textId="77777777" w:rsidR="00017E60" w:rsidRDefault="00017E60" w:rsidP="00017E60">
      <w:pPr>
        <w:pStyle w:val="GOVDE"/>
      </w:pPr>
      <w:r w:rsidRPr="00713778">
        <w:t>[1,3]</w:t>
      </w:r>
      <w:r w:rsidRPr="00713778">
        <w:tab/>
        <w:t xml:space="preserve">1 ve 3 nolu kaynaklar, </w:t>
      </w:r>
    </w:p>
    <w:p w14:paraId="44EACAD7" w14:textId="77777777" w:rsidR="00017E60" w:rsidRDefault="00017E60" w:rsidP="00017E60">
      <w:pPr>
        <w:pStyle w:val="GOVDE"/>
      </w:pPr>
      <w:r w:rsidRPr="00713778">
        <w:t>[1,3,8]</w:t>
      </w:r>
      <w:r w:rsidRPr="00713778">
        <w:tab/>
        <w:t>1, 3 ve 8 nolu kaynaklar,</w:t>
      </w:r>
    </w:p>
    <w:p w14:paraId="7E747D3B" w14:textId="77777777" w:rsidR="00017E60" w:rsidRDefault="00017E60" w:rsidP="00017E60">
      <w:pPr>
        <w:pStyle w:val="GOVDE"/>
      </w:pPr>
      <w:r w:rsidRPr="00713778">
        <w:t>[1,3-8]</w:t>
      </w:r>
      <w:r w:rsidRPr="00713778">
        <w:tab/>
        <w:t>1 ve 3 ile 8 nolu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58" w:name="_Toc498367527"/>
      <w:bookmarkStart w:id="159" w:name="_Toc279660016"/>
      <w:bookmarkStart w:id="160" w:name="_Toc279666527"/>
      <w:bookmarkStart w:id="161" w:name="_Toc415498110"/>
      <w:r>
        <w:t>Alıntılar</w:t>
      </w:r>
      <w:bookmarkEnd w:id="158"/>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yazı </w:t>
      </w:r>
      <w:r w:rsidRPr="00FB1370">
        <w:lastRenderedPageBreak/>
        <w:t xml:space="preserve">karakteri daha küçük karakter kullanılır. Ancak, </w:t>
      </w:r>
      <w:r w:rsidRPr="00FB1370">
        <w:rPr>
          <w:rFonts w:cs="Arial"/>
          <w:lang w:val="en-US"/>
        </w:rPr>
        <w:t xml:space="preserve">çok sık ve çok uzun alıntılardan kaçınılması tavsiye edilir. </w:t>
      </w:r>
      <w:r w:rsidRPr="00FB1370">
        <w:rPr>
          <w:bCs/>
        </w:rPr>
        <w:t>Kısa alıntılardan farklı olarak noktalama atıftan sonra değil de önce yapılır. Örneğin;</w:t>
      </w:r>
      <w:r>
        <w:rPr>
          <w:bCs/>
        </w:rPr>
        <w:t xml:space="preserve"> </w:t>
      </w:r>
      <w:commentRangeStart w:id="162"/>
      <w:r w:rsidRPr="00816809">
        <w:rPr>
          <w:bCs/>
        </w:rPr>
        <w:t>.(s. 196)</w:t>
      </w:r>
      <w:r w:rsidR="00816809" w:rsidRPr="00816809">
        <w:rPr>
          <w:bCs/>
        </w:rPr>
        <w:t xml:space="preserve"> </w:t>
      </w:r>
      <w:commentRangeEnd w:id="162"/>
      <w:r w:rsidR="00816809">
        <w:rPr>
          <w:rStyle w:val="AklamaBavurusu"/>
          <w:rFonts w:eastAsia="Times New Roman"/>
        </w:rPr>
        <w:commentReference w:id="162"/>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Ana metin ana metin ana metin ana metin ana metin ana metin ana metin ana metin ana metin ana metin Others have contradicted this view:</w:t>
      </w:r>
    </w:p>
    <w:p w14:paraId="1766AEDD" w14:textId="77777777" w:rsidR="00017E60" w:rsidRPr="002D2C80" w:rsidRDefault="00017E60" w:rsidP="00017E60">
      <w:pPr>
        <w:pStyle w:val="GOVDE"/>
      </w:pPr>
      <w:r w:rsidRPr="002D2C80">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Purcell, 1997</w:t>
      </w:r>
      <w:r w:rsidRPr="00816809">
        <w:t xml:space="preserve">, </w:t>
      </w:r>
      <w:commentRangeStart w:id="163"/>
      <w:r w:rsidRPr="00816809">
        <w:t>ss.</w:t>
      </w:r>
      <w:r w:rsidRPr="002D2C80">
        <w:t xml:space="preserve"> 111-112</w:t>
      </w:r>
      <w:commentRangeEnd w:id="163"/>
      <w:r w:rsidR="00816809">
        <w:rPr>
          <w:rStyle w:val="AklamaBavurusu"/>
          <w:rFonts w:eastAsia="Times New Roman"/>
        </w:rPr>
        <w:commentReference w:id="163"/>
      </w:r>
      <w:r w:rsidRPr="002D2C80">
        <w:t>).</w:t>
      </w:r>
    </w:p>
    <w:p w14:paraId="594F06A3" w14:textId="77777777" w:rsidR="00017E60" w:rsidRPr="002D2C80" w:rsidRDefault="00017E60" w:rsidP="00017E60">
      <w:pPr>
        <w:pStyle w:val="GOVDE"/>
        <w:rPr>
          <w:b/>
          <w:szCs w:val="20"/>
          <w:lang w:val="en-US"/>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r w:rsidRPr="00FB1370">
        <w:t>According to Jones (1998), "Students often had difficulty using APA style,</w:t>
      </w:r>
      <w:r>
        <w:t xml:space="preserve"> </w:t>
      </w:r>
      <w:r w:rsidRPr="00FB1370">
        <w:t xml:space="preserve">especially when it was their first time" </w:t>
      </w:r>
      <w:r w:rsidR="00816809" w:rsidRPr="00816809">
        <w:t>(s</w:t>
      </w:r>
      <w:r w:rsidRPr="00816809">
        <w:t>. 199).</w:t>
      </w:r>
    </w:p>
    <w:p w14:paraId="2B09075E" w14:textId="77777777" w:rsidR="00017E60" w:rsidRPr="002D2C80" w:rsidRDefault="00017E60" w:rsidP="00017E60">
      <w:pPr>
        <w:pStyle w:val="GOVDE"/>
      </w:pPr>
      <w:r w:rsidRPr="002D2C80">
        <w:t>“Critser (2003) noted that despite growing numbers of overweight Americans, many health care providers still “remain either in ignorance or outright denial about the health danger to the poor and the young” (s. 5).</w:t>
      </w:r>
    </w:p>
    <w:p w14:paraId="146C7B71" w14:textId="77777777" w:rsidR="00017E60" w:rsidRPr="002D2C80" w:rsidRDefault="00017E60" w:rsidP="00017E60">
      <w:pPr>
        <w:pStyle w:val="GOVDE"/>
      </w:pPr>
      <w:r w:rsidRPr="002D2C80">
        <w:t>Critser (2003</w:t>
      </w:r>
      <w:r w:rsidRPr="002D2C80">
        <w:rPr>
          <w:b/>
        </w:rPr>
        <w:t>)</w:t>
      </w:r>
      <w:r w:rsidRPr="002D2C80">
        <w:t xml:space="preserve"> noted that despite growing numbers of overweight Americans, many health care providers still “remain either in ignorance or outright denial about the health danger to the poor and the young” (Critser, 2003, s. 5).</w:t>
      </w:r>
    </w:p>
    <w:p w14:paraId="20C84CCF" w14:textId="77777777" w:rsidR="00017E60" w:rsidRPr="00FB1370" w:rsidRDefault="00017E60" w:rsidP="00017E60">
      <w:pPr>
        <w:pStyle w:val="GOVDE"/>
        <w:rPr>
          <w:szCs w:val="20"/>
          <w:lang w:val="en-US"/>
        </w:rPr>
      </w:pPr>
      <w:r w:rsidRPr="00FB1370">
        <w:t>Cümle arasındaki kısa alıntı örneği;</w:t>
      </w:r>
    </w:p>
    <w:p w14:paraId="3F3761DD" w14:textId="3CE7F0EE" w:rsidR="00017E60" w:rsidRPr="00FB1370" w:rsidRDefault="00017E60" w:rsidP="00017E60">
      <w:pPr>
        <w:pStyle w:val="GOVDE"/>
        <w:rPr>
          <w:szCs w:val="20"/>
          <w:lang w:val="en-US"/>
        </w:rPr>
      </w:pPr>
      <w:r w:rsidRPr="00FB1370">
        <w:t>Interpreting these results, Robbins et al. (2003) suggested that the “therapists in dropout cases may have inadvertently validated parental negativity about the adolescent without adequately responding to the adolescent</w:t>
      </w:r>
      <w:r>
        <w:t>’</w:t>
      </w:r>
      <w:r w:rsidRPr="00FB1370">
        <w:t>s needs or conc</w:t>
      </w:r>
      <w:r>
        <w:t xml:space="preserve">erns” </w:t>
      </w:r>
      <w:r w:rsidRPr="00816809">
        <w:t>(s. 541)</w:t>
      </w:r>
      <w:r w:rsidR="00816809">
        <w:rPr>
          <w:color w:val="FF0000"/>
        </w:rPr>
        <w:t xml:space="preserve"> </w:t>
      </w:r>
      <w:r w:rsidRPr="00FB1370">
        <w:t>contributing to an overall climate of negativity.</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r w:rsidRPr="00FB1370">
        <w:lastRenderedPageBreak/>
        <w:t xml:space="preserve">Confusing this issue is the overlapping nature of roles in palliative care, whereby “medical needs are met by those in the medical disciplines; nonmedical needs may be addressed by anyone on the </w:t>
      </w:r>
      <w:r>
        <w:t xml:space="preserve">team” (Csikai &amp; Chaitin, 2006, </w:t>
      </w:r>
      <w:r w:rsidRPr="00816809">
        <w:t>s. 112</w:t>
      </w:r>
      <w:r w:rsidRPr="00FB1370">
        <w:t>).</w:t>
      </w:r>
    </w:p>
    <w:p w14:paraId="77772EAA" w14:textId="77777777" w:rsidR="00017E60" w:rsidRPr="00FB1370" w:rsidRDefault="00017E60" w:rsidP="00017E60">
      <w:pPr>
        <w:pStyle w:val="GOVDE"/>
      </w:pPr>
      <w:r w:rsidRPr="00FB1370">
        <w:rPr>
          <w:szCs w:val="20"/>
          <w:lang w:val="en-US"/>
        </w:rPr>
        <w:t xml:space="preserve">Alıntılar hakkında detaylı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64" w:name="_Toc498367528"/>
      <w:r w:rsidRPr="005C1D8B">
        <w:t>Dipnotlar</w:t>
      </w:r>
      <w:bookmarkEnd w:id="159"/>
      <w:bookmarkEnd w:id="160"/>
      <w:bookmarkEnd w:id="161"/>
      <w:bookmarkEnd w:id="164"/>
    </w:p>
    <w:p w14:paraId="46A864C6" w14:textId="77777777" w:rsidR="00017E60" w:rsidRDefault="00017E60" w:rsidP="00017E60">
      <w:pPr>
        <w:pStyle w:val="GOVDE"/>
      </w:pPr>
      <w:bookmarkStart w:id="165" w:name="_Toc224357612"/>
      <w:r>
        <w:t>T</w:t>
      </w:r>
      <w:r w:rsidRPr="00713778">
        <w:t>ezlerde içeriği genişletici, güçlendirici veya ilave nitelikteki bilgiler (içerik dipnotu) kullanılabilir</w:t>
      </w:r>
      <w:commentRangeStart w:id="166"/>
      <w:r w:rsidR="008627FF">
        <w:rPr>
          <w:rStyle w:val="DipnotBavurusu"/>
        </w:rPr>
        <w:footnoteReference w:id="1"/>
      </w:r>
      <w:commentRangeEnd w:id="166"/>
      <w:r w:rsidR="008627FF">
        <w:rPr>
          <w:rStyle w:val="AklamaBavurusu"/>
          <w:rFonts w:eastAsia="Times New Roman"/>
        </w:rPr>
        <w:commentReference w:id="166"/>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DipnotBavurusu"/>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67"/>
      <w:r w:rsidRPr="00A15B18">
        <w:t>2</w:t>
      </w:r>
      <w:commentRangeEnd w:id="167"/>
      <w:r w:rsidR="008627FF" w:rsidRPr="00A15B18">
        <w:rPr>
          <w:rStyle w:val="AklamaBavurusu"/>
          <w:rFonts w:eastAsia="Times New Roman"/>
        </w:rPr>
        <w:commentReference w:id="167"/>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E9219D" w:rsidRDefault="00D94813" w:rsidP="00D94813">
      <w:pPr>
        <w:pStyle w:val="BASLIK2"/>
        <w:rPr>
          <w:noProof w:val="0"/>
          <w:lang w:val="en-US"/>
        </w:rPr>
      </w:pPr>
      <w:bookmarkStart w:id="168" w:name="_Toc498367529"/>
      <w:r w:rsidRPr="00E9219D">
        <w:rPr>
          <w:noProof w:val="0"/>
          <w:lang w:val="en-US"/>
        </w:rPr>
        <w:t>İkinci Derece Başlık Nasıl: İlk Harfler Büyük</w:t>
      </w:r>
      <w:bookmarkEnd w:id="165"/>
      <w:bookmarkEnd w:id="168"/>
    </w:p>
    <w:p w14:paraId="04FB9952" w14:textId="23B80D14"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w:t>
      </w:r>
      <w:r w:rsidR="00566455">
        <w:rPr>
          <w:noProof w:val="0"/>
          <w:lang w:val="en-US"/>
        </w:rPr>
        <w:t>et clita kasd gub rgren, no sea</w:t>
      </w:r>
    </w:p>
    <w:p w14:paraId="4335860D" w14:textId="168962E9" w:rsidR="00D94813" w:rsidRPr="00E9219D" w:rsidRDefault="00D94813" w:rsidP="006B100F">
      <w:pPr>
        <w:pStyle w:val="BASLIK3"/>
      </w:pPr>
      <w:bookmarkStart w:id="169" w:name="_Toc224357613"/>
      <w:bookmarkStart w:id="170" w:name="_Toc498367530"/>
      <w:r w:rsidRPr="00E9219D">
        <w:lastRenderedPageBreak/>
        <w:t>Üçüncü derece başlık nasıl: ilk harf büyük diğerleri küçük</w:t>
      </w:r>
      <w:bookmarkEnd w:id="169"/>
      <w:bookmarkEnd w:id="170"/>
    </w:p>
    <w:p w14:paraId="7764817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65C72C16" w14:textId="4FD576B5" w:rsidR="00D94813" w:rsidRPr="00E9219D" w:rsidRDefault="00D94813" w:rsidP="006B100F">
      <w:pPr>
        <w:pStyle w:val="BASLIK4"/>
      </w:pPr>
      <w:bookmarkStart w:id="171" w:name="_Toc224357614"/>
      <w:bookmarkStart w:id="172" w:name="_Toc498367531"/>
      <w:r w:rsidRPr="00E9219D">
        <w:t>Dördüncü derece başlık nasıl: ilk harf büyük diğerleri küçük</w:t>
      </w:r>
      <w:bookmarkEnd w:id="171"/>
      <w:bookmarkEnd w:id="172"/>
    </w:p>
    <w:p w14:paraId="24F32607"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F06B2D0" w14:textId="341B1E00" w:rsidR="00D94813" w:rsidRPr="00E9219D" w:rsidRDefault="00D94813" w:rsidP="006B100F">
      <w:pPr>
        <w:pStyle w:val="BASLIK5"/>
      </w:pPr>
      <w:bookmarkStart w:id="173" w:name="_Toc224357615"/>
      <w:r w:rsidRPr="00E9219D">
        <w:t>Beşinci derece başlık: dördüncü dereceden sonrası numaralandırılmaz</w:t>
      </w:r>
      <w:bookmarkEnd w:id="173"/>
    </w:p>
    <w:p w14:paraId="5F0687FD"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89BD81E" w14:textId="77777777" w:rsidR="00D94813" w:rsidRPr="00E9219D" w:rsidRDefault="00BB52EE" w:rsidP="00D94813">
      <w:pPr>
        <w:jc w:val="center"/>
        <w:rPr>
          <w:noProof w:val="0"/>
          <w:lang w:val="en-US"/>
        </w:rPr>
      </w:pPr>
      <w: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1F061D" w:rsidRDefault="001F061D" w:rsidP="00D94813">
                            <w:pPr>
                              <w:jc w:val="center"/>
                              <w:rPr>
                                <w:sz w:val="52"/>
                                <w:szCs w:val="52"/>
                              </w:rPr>
                            </w:pPr>
                          </w:p>
                          <w:p w14:paraId="41049A17" w14:textId="77777777" w:rsidR="001F061D" w:rsidRPr="00C61297" w:rsidRDefault="001F061D"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w:pict>
              <v:shapetype w14:anchorId="0029DF3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54"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">
                <v:textbox>
                  <w:txbxContent>
                    <w:p w14:paraId="437A2C5C" w14:textId="77777777" w:rsidR="001F061D" w:rsidRDefault="001F061D" w:rsidP="00D94813">
                      <w:pPr>
                        <w:jc w:val="center"/>
                        <w:rPr>
                          <w:sz w:val="52"/>
                          <w:szCs w:val="52"/>
                        </w:rPr>
                      </w:pPr>
                    </w:p>
                    <w:p w14:paraId="41049A17" w14:textId="77777777" w:rsidR="001F061D" w:rsidRPr="00C61297" w:rsidRDefault="001F061D"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noProof w:val="0"/>
          <w:lang w:val="en-US"/>
        </w:rPr>
      </w:pPr>
      <w:bookmarkStart w:id="174" w:name="_Ref278898839"/>
      <w:bookmarkStart w:id="175" w:name="_Toc445133375"/>
      <w:r w:rsidRPr="00E9219D">
        <w:rPr>
          <w:noProof w:val="0"/>
          <w:lang w:val="en-US"/>
        </w:rPr>
        <w:t>Örnek şekil.</w:t>
      </w:r>
      <w:bookmarkEnd w:id="174"/>
      <w:bookmarkEnd w:id="175"/>
    </w:p>
    <w:p w14:paraId="096F55F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0F416EB3" w14:textId="77777777" w:rsidR="00D94813" w:rsidRPr="00E9219D" w:rsidRDefault="00D94813" w:rsidP="00D94813">
      <w:pPr>
        <w:pStyle w:val="CizelgeFBESablonBolumIV"/>
        <w:rPr>
          <w:noProof w:val="0"/>
          <w:lang w:val="en-US"/>
        </w:rPr>
      </w:pPr>
      <w:bookmarkStart w:id="176" w:name="_Toc202259471"/>
      <w:bookmarkStart w:id="177" w:name="_Toc445130537"/>
      <w:r>
        <w:rPr>
          <w:noProof w:val="0"/>
          <w:lang w:val="en-US"/>
        </w:rPr>
        <w:t>Çizelge</w:t>
      </w:r>
      <w:r w:rsidRPr="00E9219D">
        <w:rPr>
          <w:noProof w:val="0"/>
          <w:lang w:val="en-US"/>
        </w:rPr>
        <w:t xml:space="preserve"> örneği.</w:t>
      </w:r>
      <w:bookmarkEnd w:id="176"/>
      <w:bookmarkEnd w:id="17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FDDCD5A"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1BE9C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8E39F4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1A4E9A8"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0EA4BD8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108BD2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591E3D7"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8DE8474"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B8C0558" w14:textId="77777777" w:rsidR="00D94813" w:rsidRPr="00E9219D" w:rsidRDefault="00D94813" w:rsidP="00D94813">
            <w:pPr>
              <w:jc w:val="center"/>
              <w:rPr>
                <w:noProof w:val="0"/>
                <w:lang w:val="en-US"/>
              </w:rPr>
            </w:pPr>
            <w:r w:rsidRPr="00E9219D">
              <w:rPr>
                <w:noProof w:val="0"/>
                <w:lang w:val="en-US"/>
              </w:rPr>
              <w:t>Satır C</w:t>
            </w:r>
          </w:p>
        </w:tc>
      </w:tr>
    </w:tbl>
    <w:p w14:paraId="4F162C29" w14:textId="77777777" w:rsidR="00D94813" w:rsidRPr="00744343" w:rsidRDefault="00D94813" w:rsidP="00744343">
      <w:pPr>
        <w:pStyle w:val="GOVDE"/>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20A90021" w14:textId="77777777" w:rsidR="00262828" w:rsidRDefault="00D94813" w:rsidP="00744343">
      <w:pPr>
        <w:pStyle w:val="GOVDE"/>
        <w:rPr>
          <w:lang w:val="en-US"/>
        </w:rPr>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60B066FA" w14:textId="77777777" w:rsidR="00714C72" w:rsidRDefault="00714C72" w:rsidP="006B100F">
      <w:pPr>
        <w:pStyle w:val="GOVDE"/>
        <w:rPr>
          <w:noProof w:val="0"/>
          <w:lang w:val="en-US"/>
        </w:rPr>
      </w:pPr>
    </w:p>
    <w:p w14:paraId="57931C96" w14:textId="77777777" w:rsidR="00714C72" w:rsidRDefault="00262828" w:rsidP="00262828">
      <w:pPr>
        <w:pStyle w:val="BASLIK1"/>
        <w:rPr>
          <w:lang w:val="en-US"/>
        </w:rPr>
        <w:sectPr w:rsidR="00714C72" w:rsidSect="00CE58CE">
          <w:headerReference w:type="even" r:id="rId21"/>
          <w:footerReference w:type="even" r:id="rId22"/>
          <w:footerReference w:type="default" r:id="rId23"/>
          <w:pgSz w:w="11906" w:h="16838"/>
          <w:pgMar w:top="1418" w:right="1418" w:bottom="1418" w:left="2268" w:header="709" w:footer="709" w:gutter="0"/>
          <w:cols w:space="708"/>
          <w:docGrid w:linePitch="360"/>
        </w:sectPr>
      </w:pPr>
      <w:r>
        <w:rPr>
          <w:lang w:val="en-US"/>
        </w:rPr>
        <w:br w:type="page"/>
      </w:r>
      <w:bookmarkStart w:id="178" w:name="_Toc224357616"/>
    </w:p>
    <w:p w14:paraId="25820DE9" w14:textId="18B3EBF1" w:rsidR="00BE132A" w:rsidRPr="00BE132A" w:rsidRDefault="00F53799" w:rsidP="00F53799">
      <w:pPr>
        <w:pStyle w:val="BASLIK1"/>
        <w:rPr>
          <w:lang w:val="en-US"/>
        </w:rPr>
      </w:pPr>
      <w:bookmarkStart w:id="179" w:name="_Toc190755333"/>
      <w:bookmarkStart w:id="180" w:name="_Toc190755911"/>
      <w:bookmarkStart w:id="181" w:name="_Toc224357622"/>
      <w:bookmarkStart w:id="182" w:name="_Toc498367532"/>
      <w:bookmarkEnd w:id="178"/>
      <w:r w:rsidRPr="00F53799">
        <w:rPr>
          <w:lang w:val="en-US"/>
        </w:rPr>
        <w:lastRenderedPageBreak/>
        <w:t xml:space="preserve">GERÇEKÇI </w:t>
      </w:r>
      <w:r>
        <w:rPr>
          <w:lang w:val="en-US"/>
        </w:rPr>
        <w:t xml:space="preserve">KISITLAR, </w:t>
      </w:r>
      <w:r w:rsidR="00D94813" w:rsidRPr="001F061D">
        <w:rPr>
          <w:lang w:val="en-US"/>
        </w:rPr>
        <w:t>SONUÇ</w:t>
      </w:r>
      <w:r>
        <w:rPr>
          <w:lang w:val="en-US"/>
        </w:rPr>
        <w:t>LAR</w:t>
      </w:r>
      <w:r w:rsidR="00D94813" w:rsidRPr="001F061D">
        <w:rPr>
          <w:lang w:val="en-US"/>
        </w:rPr>
        <w:t xml:space="preserve"> VE ÖNERİLER</w:t>
      </w:r>
      <w:bookmarkEnd w:id="179"/>
      <w:bookmarkEnd w:id="180"/>
      <w:bookmarkEnd w:id="181"/>
      <w:bookmarkEnd w:id="182"/>
    </w:p>
    <w:p w14:paraId="572D8F07" w14:textId="77777777" w:rsidR="00BE132A" w:rsidRPr="00BE132A" w:rsidRDefault="00BE132A" w:rsidP="00F94561">
      <w:pPr>
        <w:pStyle w:val="BASLIK2"/>
        <w:rPr>
          <w:lang w:val="en-US"/>
        </w:rPr>
      </w:pPr>
      <w:bookmarkStart w:id="183" w:name="_Toc190755334"/>
      <w:bookmarkStart w:id="184" w:name="_Toc190755912"/>
      <w:bookmarkStart w:id="185" w:name="_Toc224357623"/>
      <w:bookmarkStart w:id="186" w:name="_Toc498367533"/>
      <w:r w:rsidRPr="00F94561">
        <w:t>Çalışmanın</w:t>
      </w:r>
      <w:r w:rsidRPr="00E9219D">
        <w:rPr>
          <w:lang w:val="en-US"/>
        </w:rPr>
        <w:t xml:space="preserve"> Uygulama Alanı</w:t>
      </w:r>
      <w:bookmarkEnd w:id="183"/>
      <w:bookmarkEnd w:id="184"/>
      <w:bookmarkEnd w:id="185"/>
      <w:bookmarkEnd w:id="186"/>
    </w:p>
    <w:p w14:paraId="6261A616" w14:textId="50C9EDAF" w:rsidR="00BE132A" w:rsidRDefault="00BE132A" w:rsidP="00BE132A">
      <w:pPr>
        <w:pStyle w:val="GOVDE"/>
        <w:rPr>
          <w:lang w:val="en-US"/>
        </w:rPr>
      </w:pPr>
      <w:r w:rsidRPr="00BE132A">
        <w:rPr>
          <w:lang w:val="en-US"/>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05A9FC2A" w14:textId="4714679C" w:rsidR="00BE132A" w:rsidRPr="00BE132A" w:rsidRDefault="00BE132A" w:rsidP="00BE132A">
      <w:pPr>
        <w:pStyle w:val="BASLIK2"/>
        <w:rPr>
          <w:noProof w:val="0"/>
          <w:lang w:val="en-US"/>
        </w:rPr>
      </w:pPr>
      <w:bookmarkStart w:id="187" w:name="_Toc498367534"/>
      <w:r w:rsidRPr="00BE132A">
        <w:rPr>
          <w:noProof w:val="0"/>
          <w:lang w:val="en-US"/>
        </w:rPr>
        <w:t>Gerçekçi</w:t>
      </w:r>
      <w:r w:rsidR="00F94561">
        <w:rPr>
          <w:noProof w:val="0"/>
          <w:lang w:val="en-US"/>
        </w:rPr>
        <w:t xml:space="preserve"> Tasarım Kısıtları</w:t>
      </w:r>
      <w:bookmarkEnd w:id="187"/>
    </w:p>
    <w:p w14:paraId="29738954" w14:textId="14B3991D" w:rsidR="00BE132A" w:rsidRDefault="00F94561" w:rsidP="00BE132A">
      <w:pPr>
        <w:pStyle w:val="GOVDE"/>
        <w:rPr>
          <w:noProof w:val="0"/>
          <w:lang w:val="en-US"/>
        </w:rPr>
      </w:pPr>
      <w:r w:rsidRPr="00104690">
        <w:rPr>
          <w:noProof w:val="0"/>
          <w:color w:val="FF0000"/>
          <w:lang w:val="en-US"/>
        </w:rPr>
        <w:t xml:space="preserve">ÖNEMLİ!! Bu alt başlık </w:t>
      </w:r>
      <w:r w:rsidR="00104690">
        <w:rPr>
          <w:noProof w:val="0"/>
          <w:color w:val="FF0000"/>
          <w:lang w:val="en-US"/>
        </w:rPr>
        <w:t>sunulan tüm projeler</w:t>
      </w:r>
      <w:r w:rsidRPr="00104690">
        <w:rPr>
          <w:noProof w:val="0"/>
          <w:color w:val="FF0000"/>
          <w:lang w:val="en-US"/>
        </w:rPr>
        <w:t xml:space="preserve">de olmalıdır. </w:t>
      </w:r>
      <w:r w:rsidR="00BE132A" w:rsidRPr="00BE132A">
        <w:rPr>
          <w:noProof w:val="0"/>
          <w:lang w:val="en-US"/>
        </w:rPr>
        <w:t xml:space="preserve">Öğrenciler, </w:t>
      </w:r>
      <w:r>
        <w:rPr>
          <w:noProof w:val="0"/>
          <w:lang w:val="en-US"/>
        </w:rPr>
        <w:t xml:space="preserve">tasarım </w:t>
      </w:r>
      <w:r w:rsidR="00BE132A" w:rsidRPr="00BE132A">
        <w:rPr>
          <w:noProof w:val="0"/>
          <w:lang w:val="en-US"/>
        </w:rPr>
        <w:t>problem</w:t>
      </w:r>
      <w:r>
        <w:rPr>
          <w:noProof w:val="0"/>
          <w:lang w:val="en-US"/>
        </w:rPr>
        <w:t>i</w:t>
      </w:r>
      <w:r w:rsidR="00BE132A" w:rsidRPr="00BE132A">
        <w:rPr>
          <w:noProof w:val="0"/>
          <w:lang w:val="en-US"/>
        </w:rPr>
        <w:t xml:space="preserve"> için bir ç</w:t>
      </w:r>
      <w:r w:rsidR="00104690">
        <w:rPr>
          <w:noProof w:val="0"/>
          <w:lang w:val="en-US"/>
        </w:rPr>
        <w:t>özüm tasarlarken gerçekçi kısıt</w:t>
      </w:r>
      <w:r w:rsidR="00BE132A" w:rsidRPr="00BE132A">
        <w:rPr>
          <w:noProof w:val="0"/>
          <w:lang w:val="en-US"/>
        </w:rPr>
        <w:t>ları göz önünde bulundurmalıdırlar. Bir tasarımcı, belirli mühendislik standartlarını göz önüne alarak, mevcut zaman sınırlarına uymalı ve tasarımının maliyetinin mevcut bütçeyi aşmadığından emin olmalıdır. Öğrenciler, projenin sosyal ve ekonomik etkileri ile çevreye, insan sağlığına ve güvenliğine etkilerini değerlendirmelidir. Bunların yanında ortaya koydukları çözümlerin uyması gereken standartları listelemelidirler.</w:t>
      </w:r>
      <w:r w:rsidR="00BE132A">
        <w:rPr>
          <w:noProof w:val="0"/>
          <w:lang w:val="en-US"/>
        </w:rPr>
        <w:t xml:space="preserve"> Aşağıda yer alan başlıklar bitirme tasarım projesi için bulunması zorunlu olan başlıklardır.</w:t>
      </w:r>
    </w:p>
    <w:p w14:paraId="35943F02" w14:textId="50681C7A" w:rsidR="00BE132A" w:rsidRPr="00BE132A" w:rsidRDefault="00BE132A" w:rsidP="00BE132A">
      <w:pPr>
        <w:pStyle w:val="BASLIK3"/>
        <w:rPr>
          <w:noProof w:val="0"/>
        </w:rPr>
      </w:pPr>
      <w:bookmarkStart w:id="188" w:name="_Toc498367535"/>
      <w:r w:rsidRPr="00BE132A">
        <w:t>Maliyet</w:t>
      </w:r>
      <w:bookmarkEnd w:id="188"/>
    </w:p>
    <w:p w14:paraId="134200BA" w14:textId="77777777" w:rsidR="00BE132A" w:rsidRPr="00BE132A" w:rsidRDefault="00BE132A" w:rsidP="00BE132A">
      <w:pPr>
        <w:pStyle w:val="GOVDE"/>
        <w:rPr>
          <w:noProof w:val="0"/>
          <w:lang w:val="en-US"/>
        </w:rPr>
      </w:pPr>
      <w:r w:rsidRPr="00BE132A">
        <w:rPr>
          <w:noProof w:val="0"/>
          <w:lang w:val="en-US"/>
        </w:rPr>
        <w:t xml:space="preserve">Öğrenciler, proje için gereksinim duyacakları kaynakları, malzeme ve donanımı belirlemeli ve tasarım projesinin maliyetini dikkatlice hesaplamalıdır. Maliyet hesabı; parçaları, yazılımları, işçiliği ve diğer masrafları içermelidir. Öğrenciler kendilerine yeni işe başlamış bir mühendisin ortalama maaşını temel alarak bir maaş belirlemeli ve projeye ayıracakları zamana dayalı olarak işçilik maliyeti hesabı yapmalıdır. </w:t>
      </w:r>
    </w:p>
    <w:p w14:paraId="6622A09B" w14:textId="451960AB" w:rsidR="00BE132A" w:rsidRPr="00BE132A" w:rsidRDefault="00BE132A" w:rsidP="00BE132A">
      <w:pPr>
        <w:pStyle w:val="BASLIK3"/>
      </w:pPr>
      <w:bookmarkStart w:id="189" w:name="_Toc498367536"/>
      <w:r w:rsidRPr="00BE132A">
        <w:t>Standartlar</w:t>
      </w:r>
      <w:bookmarkEnd w:id="189"/>
    </w:p>
    <w:p w14:paraId="59784D9F" w14:textId="77777777" w:rsidR="00BE132A" w:rsidRPr="00BE132A" w:rsidRDefault="00BE132A" w:rsidP="00BE132A">
      <w:pPr>
        <w:pStyle w:val="GOVDE"/>
        <w:rPr>
          <w:noProof w:val="0"/>
          <w:lang w:val="en-US"/>
        </w:rPr>
      </w:pPr>
      <w:r w:rsidRPr="00BE132A">
        <w:rPr>
          <w:noProof w:val="0"/>
          <w:lang w:val="en-US"/>
        </w:rPr>
        <w:t xml:space="preserve">Öğrenciler, projeye uygulanabilir olan tüm mühendislik standartlarını listelemelidir. Bu standartlar IEEE, IET, AB ve Türk Standartları Enstitüsü tarafından belirlenen </w:t>
      </w:r>
      <w:r w:rsidRPr="00BE132A">
        <w:rPr>
          <w:noProof w:val="0"/>
          <w:lang w:val="en-US"/>
        </w:rPr>
        <w:lastRenderedPageBreak/>
        <w:t>standartları içerebilir. Ayrıca proje çalışmaları sırasında uyacakları mühendislik etiği kurallarını da belirtmeleri beklenir.</w:t>
      </w:r>
    </w:p>
    <w:p w14:paraId="7746BB81" w14:textId="41F88D38" w:rsidR="00BE132A" w:rsidRPr="00BE132A" w:rsidRDefault="008064B6" w:rsidP="00BE132A">
      <w:pPr>
        <w:pStyle w:val="BASLIK3"/>
      </w:pPr>
      <w:bookmarkStart w:id="190" w:name="_Toc498367537"/>
      <w:r>
        <w:t>Sosyal, çevresel ve ekonomik e</w:t>
      </w:r>
      <w:r w:rsidR="00BE132A" w:rsidRPr="00BE132A">
        <w:t>tki</w:t>
      </w:r>
      <w:bookmarkEnd w:id="190"/>
    </w:p>
    <w:p w14:paraId="6F942F88" w14:textId="77777777" w:rsidR="00BE132A" w:rsidRPr="00BE132A" w:rsidRDefault="00BE132A" w:rsidP="00BE132A">
      <w:pPr>
        <w:pStyle w:val="GOVDE"/>
        <w:rPr>
          <w:noProof w:val="0"/>
          <w:lang w:val="en-US"/>
        </w:rPr>
      </w:pPr>
      <w:r w:rsidRPr="00BE132A">
        <w:rPr>
          <w:noProof w:val="0"/>
          <w:lang w:val="en-US"/>
        </w:rPr>
        <w:t xml:space="preserve">Öğrenciler, bu projenin nihai ürünlerinin ve üretim süreçlerinin toplumu, çevreyi ve ekonomiyi nasıl etkileyebileceğini belirtmelidir. Öğrenciler tüm olası etkileri açık şekilde belirlemeli ve olası olumsuz etkilerin nasıl en aza indirileceği konusunda öneriler sunmalıdırlar. </w:t>
      </w:r>
    </w:p>
    <w:p w14:paraId="22F0755C" w14:textId="2AC5FB64" w:rsidR="00BE132A" w:rsidRPr="00BE132A" w:rsidRDefault="008064B6" w:rsidP="00BE132A">
      <w:pPr>
        <w:pStyle w:val="BASLIK3"/>
      </w:pPr>
      <w:bookmarkStart w:id="191" w:name="_Toc498367538"/>
      <w:r>
        <w:t>Sağlık ve güvenlik r</w:t>
      </w:r>
      <w:r w:rsidR="00BE132A" w:rsidRPr="00BE132A">
        <w:t>iskleri</w:t>
      </w:r>
      <w:bookmarkEnd w:id="191"/>
    </w:p>
    <w:p w14:paraId="69DD149D" w14:textId="7DD3151F" w:rsidR="00BE132A" w:rsidRDefault="00BE132A" w:rsidP="00BE132A">
      <w:pPr>
        <w:pStyle w:val="GOVDE"/>
        <w:rPr>
          <w:noProof w:val="0"/>
          <w:lang w:val="en-US"/>
        </w:rPr>
      </w:pPr>
      <w:r w:rsidRPr="00BE132A">
        <w:rPr>
          <w:noProof w:val="0"/>
          <w:lang w:val="en-US"/>
        </w:rPr>
        <w:t>Öğrenciler, nihai ürünün kullanıcılar için ne tür riskler oluşturabileceğini analiz etmelidir. Nihai ürünün kullanımı sırasında ortaya çıkabilecek tüm sağlık ve güvenlik riskleri açık bir şekilde listelenmelidir.</w:t>
      </w:r>
    </w:p>
    <w:p w14:paraId="313E3D00" w14:textId="218AE587" w:rsidR="00E562FA" w:rsidRPr="00E9219D" w:rsidRDefault="00E562FA" w:rsidP="00E562FA">
      <w:pPr>
        <w:pStyle w:val="BASLIK2"/>
        <w:rPr>
          <w:noProof w:val="0"/>
          <w:lang w:val="en-US"/>
        </w:rPr>
      </w:pPr>
      <w:bookmarkStart w:id="192" w:name="_Toc498367539"/>
      <w:r>
        <w:rPr>
          <w:noProof w:val="0"/>
          <w:lang w:val="en-US"/>
        </w:rPr>
        <w:t>Sonuçlar</w:t>
      </w:r>
      <w:bookmarkEnd w:id="192"/>
    </w:p>
    <w:p w14:paraId="3BB70430" w14:textId="77777777" w:rsidR="00E562FA" w:rsidRPr="00E9219D" w:rsidRDefault="00E562FA" w:rsidP="00E562FA">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26CEC569" w14:textId="4570B6E1" w:rsidR="00D94813" w:rsidRPr="00E9219D" w:rsidRDefault="00FE06A1" w:rsidP="006B100F">
      <w:pPr>
        <w:pStyle w:val="BASLIK2"/>
        <w:rPr>
          <w:noProof w:val="0"/>
          <w:lang w:val="en-US"/>
        </w:rPr>
      </w:pPr>
      <w:bookmarkStart w:id="193" w:name="_Toc498367540"/>
      <w:r>
        <w:rPr>
          <w:noProof w:val="0"/>
          <w:lang w:val="en-US"/>
        </w:rPr>
        <w:t xml:space="preserve">Geleceğe Yönelik </w:t>
      </w:r>
      <w:r w:rsidR="008064B6">
        <w:rPr>
          <w:noProof w:val="0"/>
          <w:lang w:val="en-US"/>
        </w:rPr>
        <w:t>Öneriler</w:t>
      </w:r>
      <w:bookmarkEnd w:id="193"/>
    </w:p>
    <w:p w14:paraId="6578104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23BDB61E" w14:textId="77777777" w:rsidR="00592D09" w:rsidRDefault="00592D09" w:rsidP="00592D09">
      <w:pPr>
        <w:pStyle w:val="GOVDE"/>
        <w:rPr>
          <w:noProof w:val="0"/>
          <w:lang w:val="en-US"/>
        </w:rPr>
      </w:pPr>
    </w:p>
    <w:p w14:paraId="7B282C7B" w14:textId="77777777" w:rsidR="00BE132A" w:rsidRDefault="00BE132A" w:rsidP="00592D09">
      <w:pPr>
        <w:pStyle w:val="GOVDE"/>
        <w:rPr>
          <w:noProof w:val="0"/>
          <w:lang w:val="en-US"/>
        </w:rPr>
      </w:pPr>
    </w:p>
    <w:p w14:paraId="4F3F6950" w14:textId="77777777" w:rsidR="00BE132A" w:rsidRDefault="00BE132A" w:rsidP="00592D09">
      <w:pPr>
        <w:pStyle w:val="GOVDE"/>
        <w:rPr>
          <w:noProof w:val="0"/>
          <w:lang w:val="en-US"/>
        </w:rPr>
        <w:sectPr w:rsidR="00BE132A" w:rsidSect="00CE58CE">
          <w:pgSz w:w="11906" w:h="16838"/>
          <w:pgMar w:top="1418" w:right="1418" w:bottom="1418" w:left="2268" w:header="709" w:footer="709" w:gutter="0"/>
          <w:cols w:space="708"/>
          <w:docGrid w:linePitch="360"/>
        </w:sectPr>
      </w:pPr>
    </w:p>
    <w:p w14:paraId="04EB40C6" w14:textId="47839248" w:rsidR="0072690D" w:rsidRPr="00592D09" w:rsidRDefault="0072690D" w:rsidP="00592D09">
      <w:pPr>
        <w:pStyle w:val="BASLIK1"/>
        <w:numPr>
          <w:ilvl w:val="0"/>
          <w:numId w:val="0"/>
        </w:numPr>
      </w:pPr>
      <w:bookmarkStart w:id="194" w:name="_Toc286759144"/>
      <w:bookmarkStart w:id="195" w:name="_Toc498367541"/>
      <w:commentRangeStart w:id="196"/>
      <w:commentRangeStart w:id="197"/>
      <w:r w:rsidRPr="00592D09">
        <w:lastRenderedPageBreak/>
        <w:t>KAYNAKLAR</w:t>
      </w:r>
      <w:bookmarkEnd w:id="194"/>
      <w:commentRangeEnd w:id="196"/>
      <w:r w:rsidR="002B7438" w:rsidRPr="00592D09">
        <w:rPr>
          <w:rStyle w:val="AklamaBavurusu"/>
          <w:sz w:val="24"/>
          <w:szCs w:val="24"/>
        </w:rPr>
        <w:commentReference w:id="196"/>
      </w:r>
      <w:commentRangeEnd w:id="197"/>
      <w:r w:rsidR="002B7438" w:rsidRPr="00592D09">
        <w:rPr>
          <w:rStyle w:val="AklamaBavurusu"/>
          <w:sz w:val="24"/>
          <w:szCs w:val="24"/>
        </w:rPr>
        <w:commentReference w:id="197"/>
      </w:r>
      <w:bookmarkEnd w:id="195"/>
    </w:p>
    <w:p w14:paraId="50209A29"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198"/>
      <w:commentRangeStart w:id="199"/>
      <w:r w:rsidRPr="004A0759">
        <w:rPr>
          <w:b/>
          <w:noProof w:val="0"/>
          <w:lang w:val="en-US"/>
        </w:rPr>
        <w:t xml:space="preserve">Abrahart, R. J. &amp; See, L. </w:t>
      </w:r>
      <w:r w:rsidRPr="004A0759">
        <w:rPr>
          <w:noProof w:val="0"/>
          <w:lang w:val="en-US" w:eastAsia="en-GB"/>
        </w:rPr>
        <w:t>(</w:t>
      </w:r>
      <w:r w:rsidRPr="004A0759">
        <w:rPr>
          <w:noProof w:val="0"/>
          <w:lang w:val="en-US"/>
        </w:rPr>
        <w:t xml:space="preserve">1998). Neural Network vs. ARMA Modelling: Constructing Benchmark Case Studies of River Flow Prediction.In J.Blenc, (Ed.), </w:t>
      </w:r>
      <w:r w:rsidRPr="004A0759">
        <w:rPr>
          <w:i/>
          <w:noProof w:val="0"/>
          <w:lang w:val="en-US"/>
        </w:rPr>
        <w:t>GeoComputation ’98. Proceedings of the Third International Conference on GeoComputation</w:t>
      </w:r>
      <w:r w:rsidRPr="004A0759">
        <w:rPr>
          <w:noProof w:val="0"/>
          <w:lang w:val="en-US"/>
        </w:rPr>
        <w:t xml:space="preserve">, (pp.145-154). United Kingdom : University of Bristol, September 17-19. </w:t>
      </w:r>
      <w:commentRangeEnd w:id="198"/>
      <w:r w:rsidRPr="004A0759">
        <w:rPr>
          <w:rStyle w:val="AklamaBavurusu"/>
          <w:sz w:val="24"/>
          <w:szCs w:val="24"/>
        </w:rPr>
        <w:commentReference w:id="198"/>
      </w:r>
      <w:commentRangeEnd w:id="199"/>
      <w:r w:rsidR="00C24B8A">
        <w:rPr>
          <w:rStyle w:val="AklamaBavurusu"/>
        </w:rPr>
        <w:commentReference w:id="199"/>
      </w:r>
    </w:p>
    <w:p w14:paraId="0DC6F382"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00"/>
      <w:r w:rsidRPr="004A0759">
        <w:rPr>
          <w:b/>
          <w:noProof w:val="0"/>
          <w:lang w:val="en-US"/>
        </w:rPr>
        <w:t xml:space="preserve">Abrahart, R. J. &amp; See, L. </w:t>
      </w:r>
      <w:r w:rsidRPr="004A0759">
        <w:rPr>
          <w:noProof w:val="0"/>
          <w:lang w:val="en-US"/>
        </w:rPr>
        <w:t xml:space="preserve">(2000). Comparing neural network and autoregressive moving average techniques for the provision of continuous river flow forecasts in two contrasting catchments, </w:t>
      </w:r>
      <w:r w:rsidRPr="004A0759">
        <w:rPr>
          <w:i/>
          <w:noProof w:val="0"/>
          <w:lang w:val="en-US"/>
        </w:rPr>
        <w:t xml:space="preserve">Hydrological Processes,14 </w:t>
      </w:r>
      <w:r w:rsidRPr="004A0759">
        <w:rPr>
          <w:noProof w:val="0"/>
          <w:lang w:val="en-US"/>
        </w:rPr>
        <w:t>(2), 2157–2172.</w:t>
      </w:r>
      <w:commentRangeEnd w:id="200"/>
      <w:r w:rsidRPr="004A0759">
        <w:rPr>
          <w:rStyle w:val="AklamaBavurusu"/>
          <w:sz w:val="24"/>
          <w:szCs w:val="24"/>
        </w:rPr>
        <w:commentReference w:id="200"/>
      </w:r>
    </w:p>
    <w:p w14:paraId="2478893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01"/>
      <w:r w:rsidRPr="004A0759">
        <w:rPr>
          <w:b/>
          <w:noProof w:val="0"/>
          <w:lang w:val="en-US"/>
        </w:rPr>
        <w:t>Acar, M. H. &amp; Yılmaz, P</w:t>
      </w:r>
      <w:r w:rsidRPr="004A0759">
        <w:rPr>
          <w:noProof w:val="0"/>
          <w:lang w:val="en-US"/>
        </w:rPr>
        <w:t xml:space="preserve">. (1997). Effect of tetramethylthiuramdisulfide on the cationic polymerization of cylohexeneoxide, </w:t>
      </w:r>
      <w:r w:rsidRPr="004A0759">
        <w:rPr>
          <w:i/>
          <w:noProof w:val="0"/>
          <w:lang w:val="en-US"/>
        </w:rPr>
        <w:t>The 2</w:t>
      </w:r>
      <w:r w:rsidRPr="004A0759">
        <w:rPr>
          <w:i/>
          <w:noProof w:val="0"/>
          <w:vertAlign w:val="superscript"/>
          <w:lang w:val="en-US"/>
        </w:rPr>
        <w:t>nd</w:t>
      </w:r>
      <w:r w:rsidRPr="004A0759">
        <w:rPr>
          <w:i/>
          <w:noProof w:val="0"/>
          <w:lang w:val="en-US"/>
        </w:rPr>
        <w:t xml:space="preserve"> International Conferences on </w:t>
      </w:r>
      <w:r w:rsidRPr="004A0759">
        <w:rPr>
          <w:noProof w:val="0"/>
          <w:lang w:val="en-US"/>
        </w:rPr>
        <w:t>Advanced</w:t>
      </w:r>
      <w:r w:rsidRPr="004A0759">
        <w:rPr>
          <w:i/>
          <w:noProof w:val="0"/>
          <w:lang w:val="en-US"/>
        </w:rPr>
        <w:t xml:space="preserve"> Polymers via Macromolecular Engineering,</w:t>
      </w:r>
      <w:r w:rsidRPr="004A0759">
        <w:rPr>
          <w:noProof w:val="0"/>
          <w:lang w:val="en-US"/>
        </w:rPr>
        <w:t xml:space="preserve"> Orlando, Florida, USA : April 19-23.</w:t>
      </w:r>
      <w:commentRangeEnd w:id="201"/>
      <w:r w:rsidRPr="004A0759">
        <w:rPr>
          <w:rStyle w:val="AklamaBavurusu"/>
          <w:sz w:val="24"/>
          <w:szCs w:val="24"/>
        </w:rPr>
        <w:commentReference w:id="201"/>
      </w:r>
    </w:p>
    <w:p w14:paraId="3F33AA7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02"/>
      <w:r w:rsidRPr="004A0759">
        <w:rPr>
          <w:b/>
          <w:noProof w:val="0"/>
          <w:lang w:val="en-US"/>
        </w:rPr>
        <w:t>Altan, N.</w:t>
      </w:r>
      <w:r w:rsidRPr="004A0759">
        <w:rPr>
          <w:noProof w:val="0"/>
          <w:lang w:val="en-US"/>
        </w:rPr>
        <w:t xml:space="preserve"> (2003). </w:t>
      </w:r>
      <w:r w:rsidRPr="004A0759">
        <w:rPr>
          <w:i/>
          <w:noProof w:val="0"/>
          <w:lang w:val="en-US"/>
        </w:rPr>
        <w:t>Bilgisayar Terimleri Ansiklopedik Sözlüğü</w:t>
      </w:r>
      <w:r w:rsidRPr="004A0759">
        <w:rPr>
          <w:noProof w:val="0"/>
          <w:lang w:val="en-US"/>
        </w:rPr>
        <w:t xml:space="preserve"> (3. bs.). Ankara: Sistem Yayıncılık.</w:t>
      </w:r>
      <w:commentRangeEnd w:id="202"/>
      <w:r w:rsidRPr="004A0759">
        <w:rPr>
          <w:rStyle w:val="AklamaBavurusu"/>
          <w:sz w:val="24"/>
          <w:szCs w:val="24"/>
        </w:rPr>
        <w:commentReference w:id="202"/>
      </w:r>
    </w:p>
    <w:p w14:paraId="3C1E66C6"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03"/>
      <w:r w:rsidRPr="004A0759">
        <w:rPr>
          <w:b/>
          <w:noProof w:val="0"/>
          <w:lang w:val="en-US"/>
        </w:rPr>
        <w:t xml:space="preserve">Araz, T. </w:t>
      </w:r>
      <w:r w:rsidRPr="004A0759">
        <w:rPr>
          <w:noProof w:val="0"/>
          <w:lang w:val="en-US"/>
        </w:rPr>
        <w:t xml:space="preserve">(1992). </w:t>
      </w:r>
      <w:r w:rsidRPr="004A0759">
        <w:rPr>
          <w:i/>
          <w:noProof w:val="0"/>
          <w:lang w:val="en-US"/>
        </w:rPr>
        <w:t xml:space="preserve">Atölye tipi üretim için benzetim amaçlı uzman sistem. </w:t>
      </w:r>
      <w:r w:rsidRPr="004A0759">
        <w:rPr>
          <w:noProof w:val="0"/>
          <w:lang w:val="en-US"/>
        </w:rPr>
        <w:t>(Doktora tezi). İstanbul Teknik Üniversitesi, Fen Bilimleri Enstitüsü, İstanbul.</w:t>
      </w:r>
      <w:commentRangeEnd w:id="203"/>
      <w:r w:rsidRPr="004A0759">
        <w:rPr>
          <w:rStyle w:val="AklamaBavurusu"/>
          <w:sz w:val="24"/>
          <w:szCs w:val="24"/>
        </w:rPr>
        <w:commentReference w:id="203"/>
      </w:r>
    </w:p>
    <w:p w14:paraId="75599CD5" w14:textId="77777777" w:rsidR="0072690D" w:rsidRPr="004A0759" w:rsidRDefault="0072690D" w:rsidP="004A0759">
      <w:pPr>
        <w:spacing w:before="120" w:after="120"/>
        <w:ind w:left="1418" w:hanging="1418"/>
        <w:jc w:val="both"/>
      </w:pPr>
      <w:commentRangeStart w:id="204"/>
      <w:r w:rsidRPr="004A0759">
        <w:rPr>
          <w:b/>
        </w:rPr>
        <w:t>Armstrong, D.B., Fogarty, G.J., &amp; Dingsdag, D.</w:t>
      </w:r>
      <w:r w:rsidRPr="004A0759">
        <w:t xml:space="preserve"> (2007). Scales measuring</w:t>
      </w:r>
      <w:r w:rsidRPr="004A0759">
        <w:br/>
        <w:t xml:space="preserve">characteristics of small business information systems. </w:t>
      </w:r>
      <w:r w:rsidRPr="004A0759">
        <w:rPr>
          <w:rStyle w:val="Vurgu"/>
        </w:rPr>
        <w:t>Proceedings of Research,</w:t>
      </w:r>
      <w:r w:rsidR="004A0759" w:rsidRPr="004A0759">
        <w:rPr>
          <w:rStyle w:val="Vurgu"/>
        </w:rPr>
        <w:t xml:space="preserve"> </w:t>
      </w:r>
      <w:r w:rsidRPr="004A0759">
        <w:rPr>
          <w:rStyle w:val="Vurgu"/>
        </w:rPr>
        <w:t>relevance and rigour: coming of age: 18th Australasian Conference on</w:t>
      </w:r>
      <w:r w:rsidR="004A0759" w:rsidRPr="004A0759">
        <w:rPr>
          <w:rStyle w:val="Vurgu"/>
        </w:rPr>
        <w:t xml:space="preserve"> </w:t>
      </w:r>
      <w:r w:rsidRPr="004A0759">
        <w:rPr>
          <w:rStyle w:val="Vurgu"/>
        </w:rPr>
        <w:t>Information</w:t>
      </w:r>
      <w:r w:rsidR="004A0759" w:rsidRPr="004A0759">
        <w:rPr>
          <w:rStyle w:val="Vurgu"/>
        </w:rPr>
        <w:t xml:space="preserve"> </w:t>
      </w:r>
      <w:r w:rsidRPr="004A0759">
        <w:rPr>
          <w:rStyle w:val="Vurgu"/>
        </w:rPr>
        <w:t xml:space="preserve">Systems. </w:t>
      </w:r>
      <w:r w:rsidRPr="004A0759">
        <w:t>Toowoomba, Australia: University of Southern Queensland.</w:t>
      </w:r>
      <w:commentRangeEnd w:id="204"/>
      <w:r w:rsidRPr="004A0759">
        <w:rPr>
          <w:rStyle w:val="AklamaBavurusu"/>
          <w:sz w:val="24"/>
          <w:szCs w:val="24"/>
        </w:rPr>
        <w:commentReference w:id="204"/>
      </w:r>
    </w:p>
    <w:p w14:paraId="09E28E98" w14:textId="77777777" w:rsidR="0072690D" w:rsidRPr="004A0759" w:rsidRDefault="0072690D" w:rsidP="004A0759">
      <w:pPr>
        <w:shd w:val="clear" w:color="auto" w:fill="FFFFFF"/>
        <w:spacing w:before="120" w:after="120"/>
        <w:ind w:left="1418" w:hanging="1418"/>
        <w:jc w:val="both"/>
        <w:rPr>
          <w:rFonts w:eastAsia="Arial Unicode MS"/>
          <w:color w:val="000000"/>
        </w:rPr>
      </w:pPr>
      <w:commentRangeStart w:id="205"/>
      <w:r w:rsidRPr="004A0759">
        <w:rPr>
          <w:rFonts w:eastAsia="Arial Unicode MS"/>
          <w:b/>
          <w:i/>
          <w:iCs/>
          <w:color w:val="000000"/>
        </w:rPr>
        <w:t>ASTM standards on geosynthetics</w:t>
      </w:r>
      <w:r w:rsidRPr="004A0759">
        <w:rPr>
          <w:rFonts w:eastAsia="Arial Unicode MS"/>
          <w:b/>
          <w:color w:val="000000"/>
        </w:rPr>
        <w:t>.</w:t>
      </w:r>
      <w:r w:rsidRPr="004A0759">
        <w:rPr>
          <w:rFonts w:eastAsia="Arial Unicode MS"/>
          <w:color w:val="000000"/>
        </w:rPr>
        <w:t xml:space="preserve"> (2000). West Conshohocken, Penn: ASTM.</w:t>
      </w:r>
      <w:commentRangeEnd w:id="205"/>
      <w:r w:rsidRPr="004A0759">
        <w:rPr>
          <w:rStyle w:val="AklamaBavurusu"/>
          <w:sz w:val="24"/>
          <w:szCs w:val="24"/>
        </w:rPr>
        <w:commentReference w:id="205"/>
      </w:r>
    </w:p>
    <w:p w14:paraId="53851065" w14:textId="77777777" w:rsidR="0072690D" w:rsidRPr="004A0759" w:rsidRDefault="0072690D" w:rsidP="004A0759">
      <w:pPr>
        <w:shd w:val="clear" w:color="auto" w:fill="FFFFFF"/>
        <w:spacing w:before="120" w:after="120"/>
        <w:ind w:left="1418" w:hanging="1418"/>
        <w:jc w:val="both"/>
      </w:pPr>
      <w:commentRangeStart w:id="206"/>
      <w:r w:rsidRPr="004A0759">
        <w:rPr>
          <w:rFonts w:eastAsia="Arial Unicode MS"/>
          <w:b/>
        </w:rPr>
        <w:t xml:space="preserve">ASTM </w:t>
      </w:r>
      <w:r w:rsidRPr="004A0759">
        <w:rPr>
          <w:rFonts w:eastAsia="Arial Unicode MS"/>
        </w:rPr>
        <w:t xml:space="preserve">(2012). </w:t>
      </w:r>
      <w:r w:rsidRPr="004A0759">
        <w:rPr>
          <w:i/>
        </w:rPr>
        <w:t xml:space="preserve">Standard Practice for Sampling of Geosynthetics and Rolled Erosion Control Products(RECPs) for Testing </w:t>
      </w:r>
      <w:r w:rsidRPr="004A0759">
        <w:t>(ASTM D4354-12). Retrieved from</w:t>
      </w:r>
      <w:r w:rsidR="002B7438">
        <w:t xml:space="preserve"> </w:t>
      </w:r>
      <w:r w:rsidRPr="004A0759">
        <w:t>http://enterprise.astm.org/filtrexx40.cgi?+REDLINE_PAGES/D4354.htm</w:t>
      </w:r>
      <w:commentRangeEnd w:id="206"/>
      <w:r w:rsidRPr="004A0759">
        <w:rPr>
          <w:rStyle w:val="AklamaBavurusu"/>
          <w:sz w:val="24"/>
          <w:szCs w:val="24"/>
        </w:rPr>
        <w:commentReference w:id="206"/>
      </w:r>
    </w:p>
    <w:p w14:paraId="32D2CEDB"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07"/>
      <w:r w:rsidRPr="004A0759">
        <w:rPr>
          <w:b/>
          <w:noProof w:val="0"/>
          <w:lang w:val="en-US"/>
        </w:rPr>
        <w:t>Beethoven, L. v.</w:t>
      </w:r>
      <w:r w:rsidRPr="004A0759">
        <w:rPr>
          <w:noProof w:val="0"/>
          <w:lang w:val="en-US"/>
        </w:rPr>
        <w:t xml:space="preserve"> (1812). </w:t>
      </w:r>
      <w:r w:rsidRPr="004A0759">
        <w:rPr>
          <w:i/>
          <w:noProof w:val="0"/>
          <w:lang w:val="en-US"/>
        </w:rPr>
        <w:t>Symphony, No. 7 in A, Opus 92.</w:t>
      </w:r>
      <w:r w:rsidRPr="004A0759">
        <w:rPr>
          <w:noProof w:val="0"/>
          <w:lang w:val="en-US"/>
        </w:rPr>
        <w:t xml:space="preserve"> New York: Dover. (1998)</w:t>
      </w:r>
      <w:commentRangeEnd w:id="207"/>
      <w:r w:rsidRPr="004A0759">
        <w:rPr>
          <w:rStyle w:val="AklamaBavurusu"/>
          <w:sz w:val="24"/>
          <w:szCs w:val="24"/>
        </w:rPr>
        <w:commentReference w:id="207"/>
      </w:r>
    </w:p>
    <w:p w14:paraId="5C566B11" w14:textId="77777777" w:rsidR="0072690D" w:rsidRPr="004A0759" w:rsidRDefault="0072690D" w:rsidP="004A0759">
      <w:pPr>
        <w:spacing w:before="120" w:after="120"/>
        <w:ind w:left="1418" w:hanging="1418"/>
        <w:jc w:val="both"/>
        <w:rPr>
          <w:noProof w:val="0"/>
          <w:lang w:eastAsia="en-GB"/>
        </w:rPr>
      </w:pPr>
      <w:commentRangeStart w:id="208"/>
      <w:r w:rsidRPr="004A0759">
        <w:rPr>
          <w:b/>
          <w:noProof w:val="0"/>
          <w:lang w:eastAsia="en-GB"/>
        </w:rPr>
        <w:t xml:space="preserve">Bilim </w:t>
      </w:r>
      <w:r w:rsidRPr="004A0759">
        <w:rPr>
          <w:noProof w:val="0"/>
          <w:lang w:eastAsia="en-GB"/>
        </w:rPr>
        <w:t>(t.y.). V</w:t>
      </w:r>
      <w:r w:rsidRPr="004A0759">
        <w:rPr>
          <w:i/>
          <w:noProof w:val="0"/>
          <w:lang w:eastAsia="en-GB"/>
        </w:rPr>
        <w:t xml:space="preserve">ikipedi. </w:t>
      </w:r>
      <w:r w:rsidRPr="004A0759">
        <w:rPr>
          <w:noProof w:val="0"/>
          <w:lang w:eastAsia="en-GB"/>
        </w:rPr>
        <w:t xml:space="preserve">Erişim: 05 Şubat, 2013, </w:t>
      </w:r>
      <w:hyperlink r:id="rId24" w:history="1">
        <w:r w:rsidRPr="004A0759">
          <w:rPr>
            <w:rStyle w:val="Kpr"/>
            <w:noProof w:val="0"/>
            <w:lang w:eastAsia="en-GB"/>
          </w:rPr>
          <w:t>http://tr.wikipedia.org/wiki/Bilim</w:t>
        </w:r>
      </w:hyperlink>
      <w:commentRangeEnd w:id="208"/>
      <w:r w:rsidRPr="004A0759">
        <w:rPr>
          <w:rStyle w:val="AklamaBavurusu"/>
          <w:sz w:val="24"/>
          <w:szCs w:val="24"/>
        </w:rPr>
        <w:commentReference w:id="208"/>
      </w:r>
    </w:p>
    <w:p w14:paraId="7A565E43" w14:textId="77777777" w:rsidR="0072690D" w:rsidRPr="004A0759" w:rsidRDefault="0072690D" w:rsidP="004A0759">
      <w:pPr>
        <w:spacing w:before="120" w:after="120"/>
        <w:ind w:left="1418" w:hanging="1418"/>
        <w:jc w:val="both"/>
        <w:rPr>
          <w:noProof w:val="0"/>
          <w:lang w:val="en-US"/>
        </w:rPr>
      </w:pPr>
      <w:commentRangeStart w:id="209"/>
      <w:r w:rsidRPr="004A0759">
        <w:rPr>
          <w:b/>
          <w:noProof w:val="0"/>
          <w:lang w:val="en-US"/>
        </w:rPr>
        <w:t>Bilim etiği ve bilimde sahtekarlık.</w:t>
      </w:r>
      <w:r w:rsidRPr="004A0759">
        <w:rPr>
          <w:noProof w:val="0"/>
          <w:lang w:val="en-US"/>
        </w:rPr>
        <w:t xml:space="preserve"> (t.y.). Erişim: 04 Nisan 2006, http://www.aek.yildiz.edu.tr/bilim.htm</w:t>
      </w:r>
      <w:commentRangeEnd w:id="209"/>
      <w:r w:rsidRPr="004A0759">
        <w:rPr>
          <w:rStyle w:val="AklamaBavurusu"/>
          <w:sz w:val="24"/>
          <w:szCs w:val="24"/>
        </w:rPr>
        <w:commentReference w:id="209"/>
      </w:r>
    </w:p>
    <w:p w14:paraId="5E6B308A"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10"/>
      <w:r w:rsidRPr="004A0759">
        <w:rPr>
          <w:b/>
          <w:noProof w:val="0"/>
          <w:lang w:val="en-US"/>
        </w:rPr>
        <w:t>Box, G. E. P. &amp; Jenkins, J. M.</w:t>
      </w:r>
      <w:r w:rsidRPr="004A0759">
        <w:rPr>
          <w:noProof w:val="0"/>
          <w:lang w:val="en-US"/>
        </w:rPr>
        <w:t xml:space="preserve"> (1976). </w:t>
      </w:r>
      <w:r w:rsidRPr="004A0759">
        <w:rPr>
          <w:i/>
          <w:noProof w:val="0"/>
          <w:lang w:val="en-US"/>
        </w:rPr>
        <w:t>Time Series Analysis: Forecasting and Control</w:t>
      </w:r>
      <w:r w:rsidRPr="004A0759">
        <w:rPr>
          <w:noProof w:val="0"/>
          <w:lang w:val="en-US"/>
        </w:rPr>
        <w:t>. San Francisco, CA.: Holden-Day.</w:t>
      </w:r>
      <w:commentRangeEnd w:id="210"/>
      <w:r w:rsidRPr="004A0759">
        <w:rPr>
          <w:rStyle w:val="AklamaBavurusu"/>
          <w:sz w:val="24"/>
          <w:szCs w:val="24"/>
        </w:rPr>
        <w:commentReference w:id="210"/>
      </w:r>
    </w:p>
    <w:p w14:paraId="5132163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11"/>
      <w:r w:rsidRPr="004A0759">
        <w:rPr>
          <w:b/>
          <w:noProof w:val="0"/>
          <w:lang w:eastAsia="en-GB"/>
        </w:rPr>
        <w:t>Burger, J., Gochfeld, M., Jeitner, C., Burke, S., Stamm, T., Snigaroff, R., ..... Weston, J.</w:t>
      </w:r>
      <w:r w:rsidRPr="004A0759">
        <w:rPr>
          <w:noProof w:val="0"/>
          <w:lang w:eastAsia="en-GB"/>
        </w:rPr>
        <w:t xml:space="preserve"> (2007). Mercury levels and potential risk from subsistence </w:t>
      </w:r>
      <w:r w:rsidRPr="004A0759">
        <w:rPr>
          <w:noProof w:val="0"/>
          <w:lang w:eastAsia="en-GB"/>
        </w:rPr>
        <w:lastRenderedPageBreak/>
        <w:t xml:space="preserve">foods from the Aleutians. </w:t>
      </w:r>
      <w:r w:rsidRPr="004A0759">
        <w:rPr>
          <w:i/>
          <w:iCs/>
          <w:noProof w:val="0"/>
          <w:lang w:eastAsia="en-GB"/>
        </w:rPr>
        <w:t xml:space="preserve">Science of The Total Environment, 384, </w:t>
      </w:r>
      <w:r w:rsidRPr="004A0759">
        <w:rPr>
          <w:noProof w:val="0"/>
          <w:lang w:eastAsia="en-GB"/>
        </w:rPr>
        <w:t>93-105. doi:10.10162007.05.004.</w:t>
      </w:r>
      <w:commentRangeEnd w:id="211"/>
      <w:r w:rsidRPr="004A0759">
        <w:rPr>
          <w:rStyle w:val="AklamaBavurusu"/>
          <w:sz w:val="24"/>
          <w:szCs w:val="24"/>
        </w:rPr>
        <w:commentReference w:id="211"/>
      </w:r>
    </w:p>
    <w:p w14:paraId="098C28E3" w14:textId="77777777" w:rsidR="0072690D" w:rsidRPr="004A0759" w:rsidRDefault="0072690D" w:rsidP="004A0759">
      <w:pPr>
        <w:spacing w:before="120" w:after="120"/>
        <w:ind w:left="1418" w:hanging="1418"/>
        <w:jc w:val="both"/>
        <w:rPr>
          <w:noProof w:val="0"/>
          <w:lang w:val="en-US"/>
        </w:rPr>
      </w:pPr>
      <w:commentRangeStart w:id="212"/>
      <w:r w:rsidRPr="004A0759">
        <w:rPr>
          <w:b/>
          <w:noProof w:val="0"/>
          <w:lang w:val="en-US"/>
        </w:rPr>
        <w:t>Burke, F. ve Uğurtaş, G</w:t>
      </w:r>
      <w:r w:rsidRPr="004A0759">
        <w:rPr>
          <w:noProof w:val="0"/>
          <w:lang w:val="en-US"/>
        </w:rPr>
        <w:t xml:space="preserve">. (1974). Trakya havzasının sismik incelemesi (Rapor No. 2047).  Ankara : TPAO Kurumsal Raporu. </w:t>
      </w:r>
      <w:commentRangeEnd w:id="212"/>
      <w:r w:rsidRPr="004A0759">
        <w:rPr>
          <w:rStyle w:val="AklamaBavurusu"/>
          <w:sz w:val="24"/>
          <w:szCs w:val="24"/>
        </w:rPr>
        <w:commentReference w:id="212"/>
      </w:r>
    </w:p>
    <w:p w14:paraId="61093034" w14:textId="77777777" w:rsidR="0072690D" w:rsidRPr="004A0759" w:rsidRDefault="0072690D" w:rsidP="004A0759">
      <w:pPr>
        <w:spacing w:before="120" w:after="120"/>
        <w:ind w:left="1418" w:hanging="1418"/>
        <w:jc w:val="both"/>
        <w:rPr>
          <w:noProof w:val="0"/>
          <w:lang w:val="en-US"/>
        </w:rPr>
      </w:pPr>
      <w:commentRangeStart w:id="213"/>
      <w:r w:rsidRPr="004A0759">
        <w:rPr>
          <w:b/>
          <w:noProof w:val="0"/>
          <w:lang w:val="en-US"/>
        </w:rPr>
        <w:t xml:space="preserve">Burçak, P., Rengin, R., Ceylan, L. A., ve Salas, J. D. </w:t>
      </w:r>
      <w:r w:rsidRPr="004A0759">
        <w:rPr>
          <w:noProof w:val="0"/>
          <w:lang w:val="en-US"/>
        </w:rPr>
        <w:t xml:space="preserve">(1993). Türkiye’de kıyı bölgelerinde uzaktan algılama uygulamaları. </w:t>
      </w:r>
      <w:r w:rsidRPr="004A0759">
        <w:rPr>
          <w:i/>
          <w:noProof w:val="0"/>
          <w:lang w:val="en-US"/>
        </w:rPr>
        <w:t xml:space="preserve">Yazılım Dergisi, 144 </w:t>
      </w:r>
      <w:r w:rsidRPr="004A0759">
        <w:rPr>
          <w:noProof w:val="0"/>
          <w:lang w:val="en-US"/>
        </w:rPr>
        <w:t>(4-5), 193-211.</w:t>
      </w:r>
      <w:commentRangeEnd w:id="213"/>
      <w:r w:rsidRPr="004A0759">
        <w:rPr>
          <w:rStyle w:val="AklamaBavurusu"/>
          <w:sz w:val="24"/>
          <w:szCs w:val="24"/>
        </w:rPr>
        <w:commentReference w:id="213"/>
      </w:r>
    </w:p>
    <w:p w14:paraId="388B2D62" w14:textId="77777777" w:rsidR="0072690D" w:rsidRPr="004A0759" w:rsidRDefault="0072690D" w:rsidP="002B7438">
      <w:pPr>
        <w:spacing w:before="120" w:after="120"/>
        <w:ind w:left="1418" w:hanging="1418"/>
        <w:jc w:val="both"/>
      </w:pPr>
      <w:commentRangeStart w:id="214"/>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004A0759" w:rsidRPr="004A0759">
        <w:rPr>
          <w:i/>
        </w:rPr>
        <w:t xml:space="preserve"> </w:t>
      </w:r>
      <w:r w:rsidRPr="004A0759">
        <w:t xml:space="preserve">(Vol. 1, pp.19-40). Retrieved from </w:t>
      </w:r>
      <w:hyperlink r:id="rId25" w:history="1">
        <w:r w:rsidRPr="004A0759">
          <w:rPr>
            <w:rStyle w:val="Kpr"/>
          </w:rPr>
          <w:t>http://www.sciencedirect.com/science/article/pii/B9780080426990500048</w:t>
        </w:r>
      </w:hyperlink>
      <w:commentRangeEnd w:id="214"/>
      <w:r w:rsidRPr="004A0759">
        <w:rPr>
          <w:rStyle w:val="AklamaBavurusu"/>
          <w:sz w:val="24"/>
          <w:szCs w:val="24"/>
        </w:rPr>
        <w:commentReference w:id="214"/>
      </w:r>
    </w:p>
    <w:p w14:paraId="4E58D10F" w14:textId="77777777" w:rsidR="0072690D" w:rsidRPr="004A0759" w:rsidRDefault="0072690D" w:rsidP="004A0759">
      <w:pPr>
        <w:spacing w:before="120" w:after="120"/>
        <w:ind w:left="1418" w:hanging="1418"/>
        <w:jc w:val="both"/>
      </w:pPr>
      <w:commentRangeStart w:id="215"/>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Pr="004A0759">
        <w:t xml:space="preserve"> (2nd ed., Vol. 1, pp.19-40) .</w:t>
      </w:r>
      <w:r w:rsidR="002B7438">
        <w:t xml:space="preserve"> New York : Wiley.</w:t>
      </w:r>
      <w:r w:rsidRPr="004A0759">
        <w:t xml:space="preserve"> </w:t>
      </w:r>
      <w:commentRangeEnd w:id="215"/>
      <w:r w:rsidRPr="004A0759">
        <w:rPr>
          <w:rStyle w:val="AklamaBavurusu"/>
          <w:sz w:val="24"/>
          <w:szCs w:val="24"/>
        </w:rPr>
        <w:commentReference w:id="215"/>
      </w:r>
    </w:p>
    <w:p w14:paraId="4058F8BA" w14:textId="77777777" w:rsidR="002B7438" w:rsidRDefault="0072690D" w:rsidP="002B7438">
      <w:pPr>
        <w:autoSpaceDE w:val="0"/>
        <w:autoSpaceDN w:val="0"/>
        <w:adjustRightInd w:val="0"/>
        <w:spacing w:before="120"/>
        <w:ind w:left="1418" w:hanging="1418"/>
        <w:jc w:val="both"/>
      </w:pPr>
      <w:commentRangeStart w:id="216"/>
      <w:r w:rsidRPr="004A0759">
        <w:rPr>
          <w:b/>
        </w:rPr>
        <w:t>Columbia University, Teachers College, Institute for Learning Technologies.</w:t>
      </w:r>
      <w:r w:rsidRPr="004A0759">
        <w:t xml:space="preserve"> (2000). </w:t>
      </w:r>
      <w:r w:rsidRPr="004A0759">
        <w:rPr>
          <w:i/>
        </w:rPr>
        <w:t>Smart cities:</w:t>
      </w:r>
      <w:r w:rsidR="004A0759" w:rsidRPr="004A0759">
        <w:rPr>
          <w:i/>
        </w:rPr>
        <w:t xml:space="preserve"> </w:t>
      </w:r>
      <w:r w:rsidRPr="004A0759">
        <w:rPr>
          <w:i/>
        </w:rPr>
        <w:t>New York: Electronic education for the new millennium</w:t>
      </w:r>
      <w:r w:rsidRPr="004A0759">
        <w:t xml:space="preserve"> [PowerPoint slides].</w:t>
      </w:r>
      <w:r w:rsidR="004A0759" w:rsidRPr="004A0759">
        <w:t xml:space="preserve"> </w:t>
      </w:r>
      <w:r w:rsidRPr="004A0759">
        <w:t>Retrieved from</w:t>
      </w:r>
    </w:p>
    <w:p w14:paraId="304ACDF7" w14:textId="77777777" w:rsidR="0072690D" w:rsidRPr="004A0759" w:rsidRDefault="0072690D" w:rsidP="002B7438">
      <w:pPr>
        <w:autoSpaceDE w:val="0"/>
        <w:autoSpaceDN w:val="0"/>
        <w:adjustRightInd w:val="0"/>
        <w:spacing w:after="120"/>
        <w:ind w:left="1418"/>
        <w:jc w:val="both"/>
      </w:pPr>
      <w:r w:rsidRPr="004A0759">
        <w:t>http://www.ilt.columbia.edu/publications/index.html</w:t>
      </w:r>
      <w:commentRangeEnd w:id="216"/>
      <w:r w:rsidRPr="004A0759">
        <w:rPr>
          <w:rStyle w:val="AklamaBavurusu"/>
          <w:sz w:val="24"/>
          <w:szCs w:val="24"/>
        </w:rPr>
        <w:commentReference w:id="216"/>
      </w:r>
    </w:p>
    <w:p w14:paraId="40CC40C4" w14:textId="77777777" w:rsidR="0072690D" w:rsidRPr="004A0759" w:rsidRDefault="0072690D" w:rsidP="004A0759">
      <w:pPr>
        <w:spacing w:before="120" w:after="120"/>
        <w:ind w:left="1418" w:hanging="1418"/>
        <w:jc w:val="both"/>
        <w:rPr>
          <w:noProof w:val="0"/>
          <w:lang w:val="en-US"/>
        </w:rPr>
      </w:pPr>
      <w:commentRangeStart w:id="217"/>
      <w:r w:rsidRPr="004A0759">
        <w:rPr>
          <w:b/>
          <w:noProof w:val="0"/>
          <w:lang w:val="en-US"/>
        </w:rPr>
        <w:t xml:space="preserve">Comprehensive Meta-Analysis </w:t>
      </w:r>
      <w:r w:rsidRPr="004A0759">
        <w:rPr>
          <w:noProof w:val="0"/>
          <w:lang w:val="en-US"/>
        </w:rPr>
        <w:t>(Version 2) [Computer software]. Englewood, NJ : Biostat.</w:t>
      </w:r>
      <w:commentRangeEnd w:id="217"/>
      <w:r w:rsidRPr="004A0759">
        <w:rPr>
          <w:rStyle w:val="AklamaBavurusu"/>
          <w:sz w:val="24"/>
          <w:szCs w:val="24"/>
        </w:rPr>
        <w:commentReference w:id="217"/>
      </w:r>
    </w:p>
    <w:p w14:paraId="76DD765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18"/>
      <w:r w:rsidRPr="004A0759">
        <w:rPr>
          <w:b/>
          <w:noProof w:val="0"/>
          <w:lang w:eastAsia="en-GB"/>
        </w:rPr>
        <w:t>Deliorman, E. L. ve Duru, O.</w:t>
      </w:r>
      <w:r w:rsidRPr="004A0759">
        <w:rPr>
          <w:noProof w:val="0"/>
          <w:lang w:eastAsia="en-GB"/>
        </w:rPr>
        <w:t xml:space="preserve"> (1991). Örgütsel davranış ve yönetim psikolojisi. İçinde R. Yılmaz (Editör), </w:t>
      </w:r>
      <w:r w:rsidRPr="004A0759">
        <w:rPr>
          <w:i/>
          <w:iCs/>
          <w:noProof w:val="0"/>
          <w:lang w:eastAsia="en-GB"/>
        </w:rPr>
        <w:t xml:space="preserve">Kamu ve İnsan Kaynakları Sempozyumu, </w:t>
      </w:r>
      <w:r w:rsidRPr="004A0759">
        <w:rPr>
          <w:iCs/>
          <w:noProof w:val="0"/>
          <w:lang w:eastAsia="en-GB"/>
        </w:rPr>
        <w:t>38</w:t>
      </w:r>
      <w:r w:rsidRPr="004A0759">
        <w:rPr>
          <w:i/>
          <w:iCs/>
          <w:noProof w:val="0"/>
          <w:lang w:eastAsia="en-GB"/>
        </w:rPr>
        <w:t xml:space="preserve">, </w:t>
      </w:r>
      <w:r w:rsidRPr="004A0759">
        <w:rPr>
          <w:noProof w:val="0"/>
          <w:lang w:eastAsia="en-GB"/>
        </w:rPr>
        <w:t>(s.237-288). İstanbul : Akademi Yayınları.</w:t>
      </w:r>
      <w:commentRangeEnd w:id="218"/>
      <w:r w:rsidRPr="004A0759">
        <w:rPr>
          <w:rStyle w:val="AklamaBavurusu"/>
          <w:sz w:val="24"/>
          <w:szCs w:val="24"/>
        </w:rPr>
        <w:commentReference w:id="218"/>
      </w:r>
    </w:p>
    <w:p w14:paraId="2911F153"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19"/>
      <w:r w:rsidRPr="004A0759">
        <w:rPr>
          <w:b/>
          <w:noProof w:val="0"/>
          <w:lang w:eastAsia="en-GB"/>
        </w:rPr>
        <w:t>Devlet Planlama Teşkilatı.</w:t>
      </w:r>
      <w:r w:rsidRPr="004A0759">
        <w:rPr>
          <w:noProof w:val="0"/>
          <w:lang w:eastAsia="en-GB"/>
        </w:rPr>
        <w:t xml:space="preserve"> (2004). </w:t>
      </w:r>
      <w:r w:rsidRPr="004A0759">
        <w:rPr>
          <w:i/>
          <w:noProof w:val="0"/>
          <w:lang w:eastAsia="en-GB"/>
        </w:rPr>
        <w:t xml:space="preserve">Devlet Yardımlarını Değerlendirme Özel İhtisas                        Komisyonu Raporu </w:t>
      </w:r>
      <w:r w:rsidRPr="004A0759">
        <w:rPr>
          <w:noProof w:val="0"/>
          <w:lang w:eastAsia="en-GB"/>
        </w:rPr>
        <w:t>(Rapor No: DPT: 2681). Ankara: Devlet Planlama                        Teşkilatı.</w:t>
      </w:r>
      <w:commentRangeEnd w:id="219"/>
      <w:r w:rsidRPr="004A0759">
        <w:rPr>
          <w:rStyle w:val="AklamaBavurusu"/>
          <w:sz w:val="24"/>
          <w:szCs w:val="24"/>
        </w:rPr>
        <w:commentReference w:id="219"/>
      </w:r>
    </w:p>
    <w:p w14:paraId="3063D199"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20"/>
      <w:r w:rsidRPr="004A0759">
        <w:rPr>
          <w:rFonts w:eastAsiaTheme="minorHAnsi"/>
          <w:b/>
          <w:noProof w:val="0"/>
          <w:lang w:eastAsia="en-US"/>
        </w:rPr>
        <w:t>Dvoretsky, D. P.</w:t>
      </w:r>
      <w:r w:rsidRPr="004A0759">
        <w:rPr>
          <w:rFonts w:eastAsiaTheme="minorHAnsi"/>
          <w:noProof w:val="0"/>
          <w:lang w:eastAsia="en-US"/>
        </w:rPr>
        <w:t xml:space="preserve"> (n.d.). </w:t>
      </w:r>
      <w:r w:rsidRPr="004A0759">
        <w:rPr>
          <w:rFonts w:eastAsiaTheme="minorHAnsi"/>
          <w:i/>
          <w:iCs/>
          <w:noProof w:val="0"/>
          <w:lang w:eastAsia="en-US"/>
        </w:rPr>
        <w:t xml:space="preserve">History: Pavlov Institute of Physiology of the Russian Academy of Sciences. </w:t>
      </w:r>
      <w:r w:rsidRPr="004A0759">
        <w:rPr>
          <w:rFonts w:eastAsiaTheme="minorHAnsi"/>
          <w:noProof w:val="0"/>
          <w:lang w:eastAsia="en-US"/>
        </w:rPr>
        <w:t>Retrieved January 27, 2007, from http://www.infran.ru/history_eng.htm</w:t>
      </w:r>
      <w:commentRangeEnd w:id="220"/>
      <w:r w:rsidRPr="004A0759">
        <w:rPr>
          <w:rStyle w:val="AklamaBavurusu"/>
          <w:sz w:val="24"/>
          <w:szCs w:val="24"/>
        </w:rPr>
        <w:commentReference w:id="220"/>
      </w:r>
    </w:p>
    <w:p w14:paraId="006CA943" w14:textId="77777777" w:rsidR="0072690D" w:rsidRPr="004A0759" w:rsidRDefault="0072690D" w:rsidP="004A0759">
      <w:pPr>
        <w:autoSpaceDE w:val="0"/>
        <w:autoSpaceDN w:val="0"/>
        <w:adjustRightInd w:val="0"/>
        <w:spacing w:before="120" w:after="120"/>
        <w:ind w:left="1418" w:hanging="1418"/>
        <w:jc w:val="both"/>
      </w:pPr>
      <w:commentRangeStart w:id="221"/>
      <w:r w:rsidRPr="004A0759">
        <w:rPr>
          <w:b/>
        </w:rPr>
        <w:t>Erkin, U. C.</w:t>
      </w:r>
      <w:r w:rsidRPr="004A0759">
        <w:t xml:space="preserve"> (1995). Altı Prelüd [V. Erman]. </w:t>
      </w:r>
      <w:r w:rsidRPr="004A0759">
        <w:rPr>
          <w:i/>
        </w:rPr>
        <w:t>Ulvi Cemal Erkin: Complete works for piano solo</w:t>
      </w:r>
      <w:r w:rsidRPr="004A0759">
        <w:t xml:space="preserve"> [CD]. Avusturya: Hungaroton Classic. (1994)</w:t>
      </w:r>
    </w:p>
    <w:commentRangeEnd w:id="221"/>
    <w:p w14:paraId="63A6182D" w14:textId="77777777" w:rsidR="0072690D" w:rsidRPr="004A0759" w:rsidRDefault="0072690D" w:rsidP="004A0759">
      <w:pPr>
        <w:autoSpaceDE w:val="0"/>
        <w:autoSpaceDN w:val="0"/>
        <w:adjustRightInd w:val="0"/>
        <w:spacing w:before="120" w:after="120"/>
        <w:ind w:left="1418" w:hanging="1418"/>
        <w:jc w:val="both"/>
      </w:pPr>
      <w:r w:rsidRPr="004A0759">
        <w:rPr>
          <w:rStyle w:val="AklamaBavurusu"/>
          <w:sz w:val="24"/>
          <w:szCs w:val="24"/>
        </w:rPr>
        <w:commentReference w:id="221"/>
      </w:r>
      <w:commentRangeStart w:id="222"/>
      <w:r w:rsidRPr="004A0759">
        <w:rPr>
          <w:b/>
        </w:rPr>
        <w:t>Friedlander, M. L., Escudero, V., &amp; Heatherington, L.</w:t>
      </w:r>
      <w:r w:rsidRPr="004A0759">
        <w:t xml:space="preserve"> (2002). E-SOFTA: System for Observing Family Therapy Alliances [Software and training videos]. Unpublished instrument. Retrieved May 5, 2005. Available from http://www.softa-soatif.com/</w:t>
      </w:r>
      <w:commentRangeEnd w:id="222"/>
      <w:r w:rsidRPr="004A0759">
        <w:rPr>
          <w:rStyle w:val="AklamaBavurusu"/>
          <w:sz w:val="24"/>
          <w:szCs w:val="24"/>
        </w:rPr>
        <w:commentReference w:id="222"/>
      </w:r>
    </w:p>
    <w:p w14:paraId="75FA4FF6" w14:textId="77777777" w:rsidR="0072690D" w:rsidRPr="004A0759" w:rsidRDefault="0072690D" w:rsidP="002B7438">
      <w:pPr>
        <w:autoSpaceDE w:val="0"/>
        <w:autoSpaceDN w:val="0"/>
        <w:adjustRightInd w:val="0"/>
        <w:spacing w:before="120" w:after="120"/>
        <w:ind w:left="1418" w:hanging="1418"/>
        <w:jc w:val="both"/>
      </w:pPr>
      <w:commentRangeStart w:id="223"/>
      <w:r w:rsidRPr="004A0759">
        <w:rPr>
          <w:b/>
        </w:rPr>
        <w:t>Graham, G.</w:t>
      </w:r>
      <w:r w:rsidRPr="004A0759">
        <w:t xml:space="preserve"> (2005). Behaviorism. In E. N. Zalta (Ed.), </w:t>
      </w:r>
      <w:r w:rsidRPr="004A0759">
        <w:rPr>
          <w:i/>
        </w:rPr>
        <w:t>The Stanford encyclopedia of</w:t>
      </w:r>
      <w:r w:rsidR="002B7438">
        <w:rPr>
          <w:i/>
        </w:rPr>
        <w:t xml:space="preserve"> </w:t>
      </w:r>
      <w:r w:rsidRPr="004A0759">
        <w:rPr>
          <w:i/>
        </w:rPr>
        <w:t>philosophy.</w:t>
      </w:r>
      <w:r w:rsidRPr="004A0759">
        <w:t xml:space="preserve"> Retrieved January 28, 2007, from </w:t>
      </w:r>
      <w:hyperlink r:id="rId26" w:history="1">
        <w:r w:rsidRPr="004A0759">
          <w:t>http://plato.stanford.edu</w:t>
        </w:r>
      </w:hyperlink>
      <w:commentRangeEnd w:id="223"/>
      <w:r w:rsidRPr="004A0759">
        <w:rPr>
          <w:rStyle w:val="AklamaBavurusu"/>
          <w:sz w:val="24"/>
          <w:szCs w:val="24"/>
        </w:rPr>
        <w:commentReference w:id="223"/>
      </w:r>
    </w:p>
    <w:p w14:paraId="1EDA7EF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24"/>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Doctoral dissertation). Retrieved from  http://edt.missouri.edu/</w:t>
      </w:r>
      <w:commentRangeEnd w:id="224"/>
      <w:r w:rsidRPr="004A0759">
        <w:rPr>
          <w:rStyle w:val="AklamaBavurusu"/>
          <w:sz w:val="24"/>
          <w:szCs w:val="24"/>
        </w:rPr>
        <w:commentReference w:id="224"/>
      </w:r>
    </w:p>
    <w:p w14:paraId="3F45811A"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25"/>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Master’s thesis). Available from ProQuest Dissertations and Theses database (UMI No. 1434728).</w:t>
      </w:r>
      <w:commentRangeEnd w:id="225"/>
      <w:r w:rsidRPr="004A0759">
        <w:rPr>
          <w:rStyle w:val="AklamaBavurusu"/>
          <w:sz w:val="24"/>
          <w:szCs w:val="24"/>
        </w:rPr>
        <w:commentReference w:id="225"/>
      </w:r>
    </w:p>
    <w:p w14:paraId="6876A533" w14:textId="77777777" w:rsidR="0072690D" w:rsidRPr="004A0759" w:rsidRDefault="0072690D" w:rsidP="004A0759">
      <w:pPr>
        <w:autoSpaceDE w:val="0"/>
        <w:autoSpaceDN w:val="0"/>
        <w:adjustRightInd w:val="0"/>
        <w:spacing w:before="120" w:after="120"/>
        <w:ind w:left="1418" w:hanging="1418"/>
        <w:jc w:val="both"/>
        <w:rPr>
          <w:b/>
          <w:noProof w:val="0"/>
          <w:lang w:eastAsia="en-GB"/>
        </w:rPr>
      </w:pPr>
      <w:commentRangeStart w:id="226"/>
      <w:r w:rsidRPr="004A0759">
        <w:rPr>
          <w:b/>
          <w:noProof w:val="0"/>
          <w:lang w:eastAsia="en-GB"/>
        </w:rPr>
        <w:lastRenderedPageBreak/>
        <w:t xml:space="preserve">Hartog, D., ve Pieter, J. </w:t>
      </w:r>
      <w:r w:rsidRPr="004A0759">
        <w:rPr>
          <w:noProof w:val="0"/>
          <w:lang w:eastAsia="en-GB"/>
        </w:rPr>
        <w:t xml:space="preserve">(1949). </w:t>
      </w:r>
      <w:r w:rsidRPr="004A0759">
        <w:rPr>
          <w:i/>
          <w:noProof w:val="0"/>
          <w:lang w:eastAsia="en-GB"/>
        </w:rPr>
        <w:t xml:space="preserve">Mekanik titreşimler </w:t>
      </w:r>
      <w:r w:rsidRPr="004A0759">
        <w:rPr>
          <w:noProof w:val="0"/>
          <w:lang w:eastAsia="en-GB"/>
        </w:rPr>
        <w:t>(S. Palavan ve Z.Demirgüç, Çev.). İstanbul : İstanbul Teknik Üniversitesi.</w:t>
      </w:r>
      <w:commentRangeEnd w:id="226"/>
      <w:r w:rsidRPr="004A0759">
        <w:rPr>
          <w:rStyle w:val="AklamaBavurusu"/>
          <w:sz w:val="24"/>
          <w:szCs w:val="24"/>
        </w:rPr>
        <w:commentReference w:id="226"/>
      </w:r>
    </w:p>
    <w:p w14:paraId="2AAC7EC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27"/>
      <w:r w:rsidRPr="004A0759">
        <w:rPr>
          <w:b/>
          <w:noProof w:val="0"/>
          <w:lang w:eastAsia="en-GB"/>
        </w:rPr>
        <w:t>Hazar, Ç.M.</w:t>
      </w:r>
      <w:r w:rsidRPr="004A0759">
        <w:rPr>
          <w:noProof w:val="0"/>
          <w:lang w:eastAsia="en-GB"/>
        </w:rPr>
        <w:t xml:space="preserve"> (2012). </w:t>
      </w:r>
      <w:r w:rsidRPr="004A0759">
        <w:rPr>
          <w:i/>
          <w:noProof w:val="0"/>
          <w:lang w:eastAsia="en-GB"/>
        </w:rPr>
        <w:t xml:space="preserve">Kurumsal iletişimin örgütsel bağlılığa etkisi </w:t>
      </w:r>
      <w:r w:rsidRPr="004A0759">
        <w:rPr>
          <w:noProof w:val="0"/>
          <w:lang w:eastAsia="en-GB"/>
        </w:rPr>
        <w:t>(Doktora tezi). Marmara Üniversitesi, Sosyal Bilimler Enstitüsü, İstanbul.</w:t>
      </w:r>
      <w:commentRangeEnd w:id="227"/>
      <w:r w:rsidRPr="004A0759">
        <w:rPr>
          <w:rStyle w:val="AklamaBavurusu"/>
          <w:sz w:val="24"/>
          <w:szCs w:val="24"/>
        </w:rPr>
        <w:commentReference w:id="227"/>
      </w:r>
    </w:p>
    <w:p w14:paraId="3689602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28"/>
      <w:r w:rsidRPr="004A0759">
        <w:rPr>
          <w:b/>
          <w:noProof w:val="0"/>
          <w:lang w:eastAsia="en-GB"/>
        </w:rPr>
        <w:t>Heuristic.</w:t>
      </w:r>
      <w:r w:rsidRPr="004A0759">
        <w:rPr>
          <w:noProof w:val="0"/>
          <w:lang w:eastAsia="en-GB"/>
        </w:rPr>
        <w:t xml:space="preserve"> (n.d.). In Merriam-Webster’s online dictionary. Retrieved October 20, 2005, from </w:t>
      </w:r>
      <w:hyperlink r:id="rId27" w:history="1">
        <w:r w:rsidRPr="004A0759">
          <w:rPr>
            <w:rStyle w:val="Kpr"/>
            <w:noProof w:val="0"/>
            <w:lang w:eastAsia="en-GB"/>
          </w:rPr>
          <w:t>http://www.m-w.com/dictionary/</w:t>
        </w:r>
      </w:hyperlink>
      <w:commentRangeEnd w:id="228"/>
      <w:r w:rsidRPr="004A0759">
        <w:rPr>
          <w:rStyle w:val="AklamaBavurusu"/>
          <w:sz w:val="24"/>
          <w:szCs w:val="24"/>
        </w:rPr>
        <w:commentReference w:id="228"/>
      </w:r>
    </w:p>
    <w:p w14:paraId="4F3B9928"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29"/>
      <w:r w:rsidRPr="004A0759">
        <w:rPr>
          <w:b/>
          <w:noProof w:val="0"/>
          <w:lang w:eastAsia="en-GB"/>
        </w:rPr>
        <w:t>Hızlan, D.</w:t>
      </w:r>
      <w:r w:rsidRPr="004A0759">
        <w:rPr>
          <w:noProof w:val="0"/>
          <w:lang w:eastAsia="en-GB"/>
        </w:rPr>
        <w:t xml:space="preserve"> (2013,  5 Şubat). Radyo günleri artık internette. </w:t>
      </w:r>
      <w:r w:rsidRPr="004A0759">
        <w:rPr>
          <w:i/>
          <w:noProof w:val="0"/>
          <w:lang w:eastAsia="en-GB"/>
        </w:rPr>
        <w:t>Hürriyet Gazetesi.</w:t>
      </w:r>
      <w:r w:rsidRPr="004A0759">
        <w:rPr>
          <w:noProof w:val="0"/>
          <w:lang w:eastAsia="en-GB"/>
        </w:rPr>
        <w:t xml:space="preserve"> Erişim adresi </w:t>
      </w:r>
      <w:hyperlink r:id="rId28" w:history="1">
        <w:r w:rsidRPr="004A0759">
          <w:rPr>
            <w:rStyle w:val="Kpr"/>
            <w:lang w:eastAsia="en-GB"/>
          </w:rPr>
          <w:t>http://www.hurriyet.com.tr/yazarlar/22523841.asp</w:t>
        </w:r>
      </w:hyperlink>
      <w:commentRangeEnd w:id="229"/>
      <w:r w:rsidRPr="004A0759">
        <w:rPr>
          <w:rStyle w:val="AklamaBavurusu"/>
          <w:sz w:val="24"/>
          <w:szCs w:val="24"/>
        </w:rPr>
        <w:commentReference w:id="229"/>
      </w:r>
    </w:p>
    <w:p w14:paraId="3C6F6235"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30"/>
      <w:r w:rsidRPr="004A0759">
        <w:rPr>
          <w:b/>
          <w:noProof w:val="0"/>
          <w:lang w:eastAsia="en-GB"/>
        </w:rPr>
        <w:t>Hilts, P. J.</w:t>
      </w:r>
      <w:r w:rsidRPr="004A0759">
        <w:rPr>
          <w:noProof w:val="0"/>
          <w:lang w:eastAsia="en-GB"/>
        </w:rPr>
        <w:t xml:space="preserve"> (1999, February 16). In forecasting their emotions, most people flunk out. </w:t>
      </w:r>
      <w:r w:rsidRPr="004A0759">
        <w:rPr>
          <w:i/>
          <w:noProof w:val="0"/>
          <w:lang w:eastAsia="en-GB"/>
        </w:rPr>
        <w:t>The New York Times.</w:t>
      </w:r>
      <w:r w:rsidRPr="004A0759">
        <w:rPr>
          <w:noProof w:val="0"/>
          <w:lang w:eastAsia="en-GB"/>
        </w:rPr>
        <w:t xml:space="preserve"> Retrieved from </w:t>
      </w:r>
      <w:hyperlink r:id="rId29" w:history="1">
        <w:r w:rsidRPr="004A0759">
          <w:rPr>
            <w:rStyle w:val="Kpr"/>
            <w:noProof w:val="0"/>
            <w:lang w:eastAsia="en-GB"/>
          </w:rPr>
          <w:t>http://www.nytimes.com</w:t>
        </w:r>
      </w:hyperlink>
    </w:p>
    <w:commentRangeEnd w:id="230"/>
    <w:p w14:paraId="18175A75" w14:textId="77777777" w:rsidR="0072690D" w:rsidRPr="004A0759" w:rsidRDefault="0072690D" w:rsidP="004A0759">
      <w:pPr>
        <w:spacing w:before="120" w:after="120"/>
        <w:ind w:left="1418" w:hanging="1418"/>
        <w:jc w:val="both"/>
        <w:rPr>
          <w:b/>
          <w:noProof w:val="0"/>
          <w:lang w:val="en-US"/>
        </w:rPr>
      </w:pPr>
      <w:r w:rsidRPr="004A0759">
        <w:rPr>
          <w:rStyle w:val="AklamaBavurusu"/>
          <w:sz w:val="24"/>
          <w:szCs w:val="24"/>
        </w:rPr>
        <w:commentReference w:id="230"/>
      </w:r>
      <w:commentRangeStart w:id="231"/>
      <w:r w:rsidRPr="004A0759">
        <w:rPr>
          <w:b/>
          <w:noProof w:val="0"/>
          <w:lang w:val="en-US"/>
        </w:rPr>
        <w:t>İlköğretim ve Eğitim Kanunu. (1961). T. C. Resmi Gazete, 10705, 12 Ocak 1961.</w:t>
      </w:r>
      <w:commentRangeEnd w:id="231"/>
      <w:r w:rsidRPr="004A0759">
        <w:rPr>
          <w:b/>
          <w:noProof w:val="0"/>
          <w:lang w:val="en-US"/>
        </w:rPr>
        <w:commentReference w:id="231"/>
      </w:r>
    </w:p>
    <w:p w14:paraId="52F5EDC1" w14:textId="77777777" w:rsidR="0072690D" w:rsidRPr="004A0759" w:rsidRDefault="0072690D" w:rsidP="004A0759">
      <w:pPr>
        <w:spacing w:before="120" w:after="120"/>
        <w:ind w:left="1418" w:hanging="1418"/>
        <w:jc w:val="both"/>
        <w:rPr>
          <w:noProof w:val="0"/>
          <w:lang w:val="en-US"/>
        </w:rPr>
      </w:pPr>
      <w:commentRangeStart w:id="232"/>
      <w:r w:rsidRPr="004A0759">
        <w:rPr>
          <w:b/>
          <w:noProof w:val="0"/>
          <w:lang w:val="en-US"/>
        </w:rPr>
        <w:t>LePichon, X</w:t>
      </w:r>
      <w:r w:rsidRPr="004A0759">
        <w:rPr>
          <w:noProof w:val="0"/>
          <w:lang w:val="en-US"/>
        </w:rPr>
        <w:t>. (1997). Kişisel görüşme. 15 Mayıs, İstanbul.</w:t>
      </w:r>
      <w:commentRangeEnd w:id="232"/>
      <w:r w:rsidRPr="004A0759">
        <w:rPr>
          <w:rStyle w:val="AklamaBavurusu"/>
          <w:sz w:val="24"/>
          <w:szCs w:val="24"/>
        </w:rPr>
        <w:commentReference w:id="232"/>
      </w:r>
    </w:p>
    <w:p w14:paraId="3FAEE83E" w14:textId="77777777" w:rsidR="0072690D" w:rsidRPr="004A0759" w:rsidRDefault="0072690D" w:rsidP="004A0759">
      <w:pPr>
        <w:pStyle w:val="AralkYok"/>
        <w:spacing w:before="120" w:after="120"/>
        <w:ind w:left="1418" w:hanging="1418"/>
        <w:jc w:val="both"/>
        <w:rPr>
          <w:lang w:eastAsia="en-GB"/>
        </w:rPr>
      </w:pPr>
      <w:commentRangeStart w:id="233"/>
      <w:r w:rsidRPr="004A0759">
        <w:rPr>
          <w:b/>
          <w:lang w:eastAsia="en-GB"/>
        </w:rPr>
        <w:t>Leroux, G.</w:t>
      </w:r>
      <w:r w:rsidRPr="004A0759">
        <w:rPr>
          <w:lang w:eastAsia="en-GB"/>
        </w:rPr>
        <w:t xml:space="preserve"> (2008). The phantom of the opera. Retrieved from http://books.google.com/books (Original work published 1911)</w:t>
      </w:r>
      <w:commentRangeEnd w:id="233"/>
      <w:r w:rsidRPr="004A0759">
        <w:rPr>
          <w:rStyle w:val="AklamaBavurusu"/>
          <w:sz w:val="24"/>
          <w:szCs w:val="24"/>
        </w:rPr>
        <w:commentReference w:id="233"/>
      </w:r>
    </w:p>
    <w:p w14:paraId="34107847" w14:textId="77777777" w:rsidR="0072690D" w:rsidRPr="004A0759" w:rsidRDefault="0072690D" w:rsidP="004A0759">
      <w:pPr>
        <w:spacing w:before="120" w:after="120"/>
        <w:ind w:left="1418" w:hanging="1418"/>
        <w:jc w:val="both"/>
      </w:pPr>
      <w:commentRangeStart w:id="234"/>
      <w:r w:rsidRPr="004A0759">
        <w:rPr>
          <w:b/>
        </w:rPr>
        <w:t>Mynne, B. M.</w:t>
      </w:r>
      <w:r w:rsidRPr="004A0759">
        <w:t xml:space="preserve"> (2003). </w:t>
      </w:r>
      <w:r w:rsidRPr="004A0759">
        <w:rPr>
          <w:i/>
          <w:iCs/>
        </w:rPr>
        <w:t>U.S. Patent No. 6,606,963</w:t>
      </w:r>
      <w:r w:rsidRPr="004A0759">
        <w:rPr>
          <w:i/>
        </w:rPr>
        <w:t>.</w:t>
      </w:r>
      <w:r w:rsidRPr="004A0759">
        <w:t xml:space="preserve"> Washington, DC: U.S. Patent and  Trademark </w:t>
      </w:r>
      <w:r w:rsidR="002B7438">
        <w:t xml:space="preserve"> </w:t>
      </w:r>
      <w:r w:rsidRPr="004A0759">
        <w:t>Office.</w:t>
      </w:r>
      <w:commentRangeEnd w:id="234"/>
      <w:r w:rsidRPr="004A0759">
        <w:rPr>
          <w:rStyle w:val="AklamaBavurusu"/>
          <w:sz w:val="24"/>
          <w:szCs w:val="24"/>
        </w:rPr>
        <w:commentReference w:id="234"/>
      </w:r>
    </w:p>
    <w:p w14:paraId="76E308E4" w14:textId="77777777" w:rsidR="0072690D" w:rsidRPr="004A0759" w:rsidRDefault="0072690D" w:rsidP="004A0759">
      <w:pPr>
        <w:spacing w:before="120" w:after="120"/>
        <w:ind w:left="1418" w:hanging="1418"/>
        <w:jc w:val="both"/>
      </w:pPr>
      <w:commentRangeStart w:id="235"/>
      <w:r w:rsidRPr="004A0759">
        <w:rPr>
          <w:b/>
        </w:rPr>
        <w:t>Oldani, M. D.</w:t>
      </w:r>
      <w:r w:rsidRPr="004A0759">
        <w:t xml:space="preserve"> (2010)</w:t>
      </w:r>
      <w:r w:rsidRPr="004A0759">
        <w:rPr>
          <w:rStyle w:val="Vurgu"/>
        </w:rPr>
        <w:t>.</w:t>
      </w:r>
      <w:r w:rsidRPr="004A0759">
        <w:t xml:space="preserve"> </w:t>
      </w:r>
      <w:r w:rsidRPr="004A0759">
        <w:rPr>
          <w:rStyle w:val="Vurgu"/>
        </w:rPr>
        <w:t>European Patent No. EP 2178546 (A1)</w:t>
      </w:r>
      <w:r w:rsidRPr="004A0759">
        <w:t>. Retrieved from Scopus.</w:t>
      </w:r>
      <w:commentRangeEnd w:id="235"/>
      <w:r w:rsidRPr="004A0759">
        <w:rPr>
          <w:rStyle w:val="AklamaBavurusu"/>
          <w:sz w:val="24"/>
          <w:szCs w:val="24"/>
        </w:rPr>
        <w:commentReference w:id="235"/>
      </w:r>
    </w:p>
    <w:p w14:paraId="7ED90F81" w14:textId="77777777" w:rsidR="0072690D" w:rsidRPr="004A0759" w:rsidRDefault="0072690D" w:rsidP="004A0759">
      <w:pPr>
        <w:spacing w:before="120" w:after="120"/>
        <w:ind w:left="1418" w:hanging="1418"/>
        <w:jc w:val="both"/>
        <w:rPr>
          <w:noProof w:val="0"/>
          <w:lang w:eastAsia="en-GB"/>
        </w:rPr>
      </w:pPr>
      <w:commentRangeStart w:id="236"/>
      <w:r w:rsidRPr="004A0759">
        <w:rPr>
          <w:b/>
          <w:noProof w:val="0"/>
          <w:lang w:eastAsia="en-GB"/>
        </w:rPr>
        <w:t xml:space="preserve">Moore, C. </w:t>
      </w:r>
      <w:r w:rsidRPr="004A0759">
        <w:rPr>
          <w:noProof w:val="0"/>
          <w:lang w:eastAsia="en-GB"/>
        </w:rPr>
        <w:t xml:space="preserve">(1991). Mass Spectrometry. In </w:t>
      </w:r>
      <w:r w:rsidRPr="004A0759">
        <w:rPr>
          <w:i/>
          <w:iCs/>
          <w:noProof w:val="0"/>
          <w:lang w:eastAsia="en-GB"/>
        </w:rPr>
        <w:t xml:space="preserve">Encyclopedia of chemical technology </w:t>
      </w:r>
      <w:r w:rsidRPr="004A0759">
        <w:rPr>
          <w:noProof w:val="0"/>
          <w:lang w:eastAsia="en-GB"/>
        </w:rPr>
        <w:t>(4th ed.) (Vol 15, pp. 1071-1094). New York, NY: Wiley.</w:t>
      </w:r>
      <w:commentRangeEnd w:id="236"/>
      <w:r w:rsidRPr="004A0759">
        <w:rPr>
          <w:rStyle w:val="AklamaBavurusu"/>
          <w:sz w:val="24"/>
          <w:szCs w:val="24"/>
        </w:rPr>
        <w:commentReference w:id="236"/>
      </w:r>
    </w:p>
    <w:p w14:paraId="6834D1A7" w14:textId="77777777" w:rsidR="0072690D" w:rsidRPr="004A0759" w:rsidRDefault="0072690D" w:rsidP="004A0759">
      <w:pPr>
        <w:pStyle w:val="AralkYok"/>
        <w:spacing w:before="120" w:after="120"/>
        <w:ind w:left="1418" w:hanging="1418"/>
        <w:jc w:val="both"/>
      </w:pPr>
      <w:commentRangeStart w:id="237"/>
      <w:r w:rsidRPr="004A0759">
        <w:rPr>
          <w:b/>
        </w:rPr>
        <w:t>Neurology.</w:t>
      </w:r>
      <w:r w:rsidRPr="004A0759">
        <w:t xml:space="preserve"> (1982). In Webster’s new world dictionary of the American language (2nd ed.). New York: Simon and Schuster.</w:t>
      </w:r>
      <w:commentRangeEnd w:id="237"/>
      <w:r w:rsidRPr="004A0759">
        <w:rPr>
          <w:rStyle w:val="AklamaBavurusu"/>
          <w:sz w:val="24"/>
          <w:szCs w:val="24"/>
        </w:rPr>
        <w:commentReference w:id="237"/>
      </w:r>
    </w:p>
    <w:p w14:paraId="4D5BF55E" w14:textId="77777777" w:rsidR="0072690D" w:rsidRPr="004A0759" w:rsidRDefault="0072690D" w:rsidP="004A0759">
      <w:pPr>
        <w:pStyle w:val="AralkYok"/>
        <w:spacing w:before="120" w:after="120"/>
        <w:ind w:left="1418" w:hanging="1418"/>
        <w:jc w:val="both"/>
        <w:rPr>
          <w:rStyle w:val="Vurgu"/>
          <w:i w:val="0"/>
        </w:rPr>
      </w:pPr>
      <w:commentRangeStart w:id="238"/>
      <w:r w:rsidRPr="004A0759">
        <w:rPr>
          <w:rStyle w:val="Vurgu"/>
          <w:b/>
        </w:rPr>
        <w:t>New child vaccine gets funding boost.</w:t>
      </w:r>
      <w:r w:rsidRPr="004A0759">
        <w:rPr>
          <w:rStyle w:val="Vurgu"/>
        </w:rPr>
        <w:t xml:space="preserve"> (2001). Retrieved March 21, 2001, from http://news.ninemsn.com.au/health/story_13178.asp</w:t>
      </w:r>
      <w:commentRangeEnd w:id="238"/>
      <w:r w:rsidRPr="004A0759">
        <w:rPr>
          <w:rStyle w:val="AklamaBavurusu"/>
          <w:sz w:val="24"/>
          <w:szCs w:val="24"/>
        </w:rPr>
        <w:commentReference w:id="238"/>
      </w:r>
    </w:p>
    <w:p w14:paraId="5BE10118" w14:textId="77777777" w:rsidR="0072690D" w:rsidRPr="004A0759" w:rsidRDefault="0072690D" w:rsidP="004A0759">
      <w:pPr>
        <w:spacing w:before="120" w:after="120"/>
        <w:ind w:left="1418" w:hanging="1418"/>
        <w:jc w:val="both"/>
        <w:rPr>
          <w:noProof w:val="0"/>
          <w:lang w:eastAsia="en-GB"/>
        </w:rPr>
      </w:pPr>
      <w:commentRangeStart w:id="239"/>
      <w:r w:rsidRPr="004A0759">
        <w:rPr>
          <w:b/>
          <w:noProof w:val="0"/>
          <w:lang w:eastAsia="en-GB"/>
        </w:rPr>
        <w:t>Simpson, B.</w:t>
      </w:r>
      <w:r w:rsidRPr="004A0759">
        <w:rPr>
          <w:noProof w:val="0"/>
          <w:lang w:eastAsia="en-GB"/>
        </w:rPr>
        <w:t xml:space="preserve"> (Producer) &amp; Johnson, T. (Director). (2004). </w:t>
      </w:r>
      <w:r w:rsidRPr="004A0759">
        <w:rPr>
          <w:i/>
          <w:iCs/>
          <w:noProof w:val="0"/>
          <w:lang w:eastAsia="en-GB"/>
        </w:rPr>
        <w:t xml:space="preserve">The corporation </w:t>
      </w:r>
      <w:r w:rsidRPr="004A0759">
        <w:rPr>
          <w:noProof w:val="0"/>
          <w:lang w:eastAsia="en-GB"/>
        </w:rPr>
        <w:t>[DVD]. Canada: Big Picture Media Corporation.</w:t>
      </w:r>
      <w:commentRangeEnd w:id="239"/>
      <w:r w:rsidRPr="004A0759">
        <w:rPr>
          <w:rStyle w:val="AklamaBavurusu"/>
          <w:sz w:val="24"/>
          <w:szCs w:val="24"/>
        </w:rPr>
        <w:commentReference w:id="239"/>
      </w:r>
    </w:p>
    <w:p w14:paraId="61F3EFC6" w14:textId="77777777" w:rsidR="0072690D" w:rsidRPr="004A0759" w:rsidRDefault="0072690D" w:rsidP="004A0759">
      <w:pPr>
        <w:spacing w:before="120" w:after="120"/>
        <w:ind w:left="1418" w:hanging="1418"/>
        <w:jc w:val="both"/>
        <w:rPr>
          <w:noProof w:val="0"/>
          <w:lang w:eastAsia="en-GB"/>
        </w:rPr>
      </w:pPr>
      <w:commentRangeStart w:id="240"/>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commentRangeEnd w:id="240"/>
      <w:r w:rsidRPr="004A0759">
        <w:rPr>
          <w:rStyle w:val="AklamaBavurusu"/>
          <w:sz w:val="24"/>
          <w:szCs w:val="24"/>
        </w:rPr>
        <w:commentReference w:id="240"/>
      </w:r>
    </w:p>
    <w:p w14:paraId="66427B02" w14:textId="77777777" w:rsidR="0072690D" w:rsidRPr="004A0759" w:rsidRDefault="0072690D" w:rsidP="004A0759">
      <w:pPr>
        <w:spacing w:before="120" w:after="120"/>
        <w:ind w:left="1418" w:hanging="1418"/>
        <w:jc w:val="both"/>
        <w:rPr>
          <w:b/>
          <w:bCs/>
          <w:color w:val="000000"/>
        </w:rPr>
      </w:pPr>
      <w:commentRangeStart w:id="241"/>
      <w:r w:rsidRPr="004A0759">
        <w:rPr>
          <w:b/>
        </w:rPr>
        <w:t>Kempster, A.</w:t>
      </w:r>
      <w:r w:rsidRPr="004A0759">
        <w:t xml:space="preserve"> (1998). Recent Developments in Chemical Vapour Deposition. </w:t>
      </w:r>
      <w:r w:rsidRPr="004A0759">
        <w:rPr>
          <w:i/>
        </w:rPr>
        <w:t>WebSitenin Adı</w:t>
      </w:r>
      <w:r w:rsidRPr="004A0759">
        <w:t xml:space="preserve">. Retrieved </w:t>
      </w:r>
      <w:r w:rsidRPr="004A0759">
        <w:rPr>
          <w:color w:val="000000"/>
        </w:rPr>
        <w:t>March 11, 2004, from http://.......</w:t>
      </w:r>
      <w:r w:rsidRPr="004A0759">
        <w:rPr>
          <w:b/>
          <w:bCs/>
          <w:color w:val="000000"/>
        </w:rPr>
        <w:t xml:space="preserve"> </w:t>
      </w:r>
      <w:commentRangeEnd w:id="241"/>
      <w:r w:rsidRPr="004A0759">
        <w:rPr>
          <w:rStyle w:val="AklamaBavurusu"/>
          <w:sz w:val="24"/>
          <w:szCs w:val="24"/>
        </w:rPr>
        <w:commentReference w:id="241"/>
      </w:r>
    </w:p>
    <w:p w14:paraId="1F75F423" w14:textId="77777777" w:rsidR="0072690D" w:rsidRPr="004A0759" w:rsidRDefault="0072690D" w:rsidP="004A0759">
      <w:pPr>
        <w:spacing w:before="120" w:after="120"/>
        <w:ind w:left="1418" w:hanging="1418"/>
        <w:jc w:val="both"/>
        <w:rPr>
          <w:b/>
          <w:bCs/>
          <w:color w:val="000000"/>
        </w:rPr>
      </w:pPr>
      <w:commentRangeStart w:id="242"/>
      <w:r w:rsidRPr="004A0759">
        <w:rPr>
          <w:b/>
          <w:bCs/>
          <w:color w:val="000000"/>
        </w:rPr>
        <w:t xml:space="preserve">O’Keefe, E. </w:t>
      </w:r>
      <w:r w:rsidRPr="004A0759">
        <w:rPr>
          <w:bCs/>
          <w:color w:val="000000"/>
        </w:rPr>
        <w:t>(</w:t>
      </w:r>
      <w:commentRangeStart w:id="243"/>
      <w:r w:rsidR="002B7438">
        <w:rPr>
          <w:bCs/>
          <w:color w:val="000000"/>
        </w:rPr>
        <w:t>t.y.</w:t>
      </w:r>
      <w:r w:rsidRPr="004A0759">
        <w:rPr>
          <w:bCs/>
          <w:color w:val="000000"/>
        </w:rPr>
        <w:t xml:space="preserve">). </w:t>
      </w:r>
      <w:commentRangeEnd w:id="243"/>
      <w:r w:rsidR="002B7438">
        <w:rPr>
          <w:rStyle w:val="AklamaBavurusu"/>
        </w:rPr>
        <w:commentReference w:id="243"/>
      </w:r>
      <w:r w:rsidRPr="004A0759">
        <w:rPr>
          <w:bCs/>
          <w:i/>
          <w:color w:val="000000"/>
        </w:rPr>
        <w:t xml:space="preserve">Egoism &amp; the crisis in Western values. </w:t>
      </w:r>
      <w:r w:rsidRPr="004A0759">
        <w:rPr>
          <w:bCs/>
          <w:color w:val="000000"/>
        </w:rPr>
        <w:t>Retrieved January 7, 2013 from http://www.</w:t>
      </w:r>
      <w:commentRangeEnd w:id="242"/>
      <w:r w:rsidRPr="004A0759">
        <w:rPr>
          <w:rStyle w:val="AklamaBavurusu"/>
          <w:sz w:val="24"/>
          <w:szCs w:val="24"/>
        </w:rPr>
        <w:commentReference w:id="242"/>
      </w:r>
    </w:p>
    <w:p w14:paraId="0B23B896" w14:textId="77777777" w:rsidR="0072690D" w:rsidRPr="004A0759" w:rsidRDefault="0072690D" w:rsidP="004A0759">
      <w:pPr>
        <w:spacing w:before="120" w:after="120"/>
        <w:ind w:left="1418" w:hanging="1418"/>
        <w:jc w:val="both"/>
        <w:rPr>
          <w:noProof w:val="0"/>
          <w:lang w:eastAsia="en-GB"/>
        </w:rPr>
      </w:pPr>
      <w:commentRangeStart w:id="244"/>
      <w:r w:rsidRPr="004A0759">
        <w:rPr>
          <w:b/>
          <w:noProof w:val="0"/>
          <w:lang w:eastAsia="en-GB"/>
        </w:rPr>
        <w:t>Star trek planet classifications</w:t>
      </w:r>
      <w:r w:rsidRPr="004A0759">
        <w:rPr>
          <w:noProof w:val="0"/>
          <w:lang w:eastAsia="en-GB"/>
        </w:rPr>
        <w:t xml:space="preserve">. (n.d.). </w:t>
      </w:r>
      <w:r w:rsidRPr="004A0759">
        <w:rPr>
          <w:i/>
          <w:iCs/>
          <w:noProof w:val="0"/>
          <w:lang w:eastAsia="en-GB"/>
        </w:rPr>
        <w:t xml:space="preserve">Wikipedia. </w:t>
      </w:r>
      <w:r w:rsidRPr="004A0759">
        <w:rPr>
          <w:iCs/>
          <w:noProof w:val="0"/>
          <w:lang w:eastAsia="en-GB"/>
        </w:rPr>
        <w:t xml:space="preserve">Retrieved October 14, </w:t>
      </w:r>
      <w:r w:rsidRPr="004A0759">
        <w:rPr>
          <w:noProof w:val="0"/>
          <w:lang w:eastAsia="en-GB"/>
        </w:rPr>
        <w:t xml:space="preserve">2010, from </w:t>
      </w:r>
      <w:hyperlink r:id="rId30" w:history="1">
        <w:r w:rsidRPr="004A0759">
          <w:rPr>
            <w:rStyle w:val="Kpr"/>
            <w:noProof w:val="0"/>
            <w:lang w:eastAsia="en-GB"/>
          </w:rPr>
          <w:t>http://en.wikipedia.org</w:t>
        </w:r>
      </w:hyperlink>
      <w:r w:rsidRPr="004A0759">
        <w:rPr>
          <w:noProof w:val="0"/>
          <w:lang w:eastAsia="en-GB"/>
        </w:rPr>
        <w:t>........</w:t>
      </w:r>
      <w:commentRangeEnd w:id="244"/>
      <w:r w:rsidRPr="004A0759">
        <w:rPr>
          <w:rStyle w:val="AklamaBavurusu"/>
          <w:sz w:val="24"/>
          <w:szCs w:val="24"/>
        </w:rPr>
        <w:commentReference w:id="244"/>
      </w:r>
    </w:p>
    <w:p w14:paraId="746D0C1C" w14:textId="77777777" w:rsidR="0072690D" w:rsidRPr="004A0759" w:rsidRDefault="0072690D" w:rsidP="004A0759">
      <w:pPr>
        <w:spacing w:before="120" w:after="120"/>
        <w:ind w:left="1418" w:hanging="1418"/>
        <w:jc w:val="both"/>
        <w:rPr>
          <w:b/>
          <w:noProof w:val="0"/>
          <w:lang w:eastAsia="en-GB"/>
        </w:rPr>
      </w:pPr>
      <w:commentRangeStart w:id="245"/>
      <w:r w:rsidRPr="004A0759">
        <w:rPr>
          <w:b/>
          <w:noProof w:val="0"/>
          <w:lang w:eastAsia="en-GB"/>
        </w:rPr>
        <w:t>Şengör, haritalarını bağışladı</w:t>
      </w:r>
      <w:r w:rsidRPr="004A0759">
        <w:rPr>
          <w:noProof w:val="0"/>
          <w:lang w:eastAsia="en-GB"/>
        </w:rPr>
        <w:t xml:space="preserve">. (2013, 23 Ekim). </w:t>
      </w:r>
      <w:r w:rsidRPr="004A0759">
        <w:rPr>
          <w:i/>
          <w:noProof w:val="0"/>
          <w:lang w:eastAsia="en-GB"/>
        </w:rPr>
        <w:t xml:space="preserve">Cumhuriyet, </w:t>
      </w:r>
      <w:r w:rsidRPr="004A0759">
        <w:rPr>
          <w:noProof w:val="0"/>
          <w:lang w:eastAsia="en-GB"/>
        </w:rPr>
        <w:t>s.20.</w:t>
      </w:r>
      <w:commentRangeEnd w:id="245"/>
      <w:r w:rsidRPr="004A0759">
        <w:rPr>
          <w:rStyle w:val="AklamaBavurusu"/>
          <w:sz w:val="24"/>
          <w:szCs w:val="24"/>
        </w:rPr>
        <w:commentReference w:id="245"/>
      </w:r>
    </w:p>
    <w:p w14:paraId="1676822A" w14:textId="77777777" w:rsidR="0072690D" w:rsidRPr="004A0759" w:rsidRDefault="0072690D" w:rsidP="004A0759">
      <w:pPr>
        <w:spacing w:before="120" w:after="120"/>
        <w:ind w:left="1418" w:hanging="1418"/>
        <w:jc w:val="both"/>
        <w:rPr>
          <w:noProof w:val="0"/>
          <w:spacing w:val="-1"/>
          <w:lang w:val="en-US"/>
        </w:rPr>
      </w:pPr>
      <w:r w:rsidRPr="004A0759">
        <w:rPr>
          <w:b/>
          <w:noProof w:val="0"/>
          <w:lang w:val="en-US"/>
        </w:rPr>
        <w:t>Url-</w:t>
      </w:r>
      <w:commentRangeStart w:id="246"/>
      <w:r w:rsidRPr="004A0759">
        <w:rPr>
          <w:b/>
          <w:noProof w:val="0"/>
          <w:lang w:val="en-US"/>
        </w:rPr>
        <w:t>1</w:t>
      </w:r>
      <w:commentRangeEnd w:id="246"/>
      <w:r w:rsidR="002B7438">
        <w:rPr>
          <w:rStyle w:val="AklamaBavurusu"/>
        </w:rPr>
        <w:commentReference w:id="246"/>
      </w:r>
      <w:r w:rsidRPr="004A0759">
        <w:rPr>
          <w:b/>
          <w:noProof w:val="0"/>
          <w:lang w:val="en-US"/>
        </w:rPr>
        <w:t xml:space="preserve"> </w:t>
      </w:r>
      <w:r w:rsidRPr="004A0759">
        <w:rPr>
          <w:i/>
          <w:iCs/>
          <w:noProof w:val="0"/>
          <w:lang w:val="en-US"/>
        </w:rPr>
        <w:t>&lt;http://www.mohid.com&gt;</w:t>
      </w:r>
      <w:r w:rsidRPr="004A0759">
        <w:rPr>
          <w:noProof w:val="0"/>
          <w:spacing w:val="-1"/>
          <w:lang w:val="en-US"/>
        </w:rPr>
        <w:t>, erişim tarihi 29.06.2012.</w:t>
      </w:r>
    </w:p>
    <w:p w14:paraId="5B6C3FA0" w14:textId="77777777" w:rsidR="0072690D" w:rsidRPr="004A0759" w:rsidRDefault="0072690D" w:rsidP="004A0759">
      <w:pPr>
        <w:spacing w:before="120" w:after="120"/>
        <w:ind w:left="1418" w:hanging="1418"/>
        <w:jc w:val="both"/>
        <w:rPr>
          <w:noProof w:val="0"/>
          <w:lang w:val="en-US"/>
        </w:rPr>
      </w:pPr>
      <w:r w:rsidRPr="004A0759">
        <w:rPr>
          <w:b/>
          <w:noProof w:val="0"/>
          <w:lang w:val="en-US"/>
        </w:rPr>
        <w:t xml:space="preserve">Url-2 </w:t>
      </w:r>
      <w:r w:rsidRPr="004A0759">
        <w:rPr>
          <w:noProof w:val="0"/>
          <w:lang w:val="en-US"/>
        </w:rPr>
        <w:t>&lt;</w:t>
      </w:r>
      <w:r w:rsidRPr="004A0759">
        <w:rPr>
          <w:i/>
          <w:noProof w:val="0"/>
          <w:lang w:val="en-US"/>
        </w:rPr>
        <w:t>http://www.elet.polimi.it/</w:t>
      </w:r>
      <w:r w:rsidRPr="004A0759">
        <w:rPr>
          <w:noProof w:val="0"/>
          <w:lang w:val="en-US"/>
        </w:rPr>
        <w:t>&gt;, erişim</w:t>
      </w:r>
      <w:r w:rsidRPr="004A0759">
        <w:rPr>
          <w:noProof w:val="0"/>
          <w:spacing w:val="-1"/>
          <w:lang w:val="en-US"/>
        </w:rPr>
        <w:t xml:space="preserve"> tarihi</w:t>
      </w:r>
      <w:r w:rsidRPr="004A0759">
        <w:rPr>
          <w:noProof w:val="0"/>
          <w:lang w:val="en-US"/>
        </w:rPr>
        <w:t xml:space="preserve"> </w:t>
      </w:r>
      <w:commentRangeStart w:id="247"/>
      <w:r w:rsidRPr="004A0759">
        <w:rPr>
          <w:noProof w:val="0"/>
          <w:lang w:val="en-US"/>
        </w:rPr>
        <w:t>10.01.2013.</w:t>
      </w:r>
      <w:commentRangeEnd w:id="247"/>
      <w:r w:rsidR="002B7438">
        <w:rPr>
          <w:rStyle w:val="AklamaBavurusu"/>
        </w:rPr>
        <w:commentReference w:id="247"/>
      </w:r>
    </w:p>
    <w:p w14:paraId="62D1CA12" w14:textId="77777777" w:rsidR="0072690D" w:rsidRPr="004A0759" w:rsidRDefault="0072690D" w:rsidP="004A0759">
      <w:pPr>
        <w:spacing w:before="120" w:after="120"/>
        <w:ind w:left="1418" w:hanging="1418"/>
        <w:jc w:val="both"/>
        <w:rPr>
          <w:noProof w:val="0"/>
          <w:spacing w:val="-1"/>
          <w:lang w:val="en-US"/>
        </w:rPr>
      </w:pPr>
      <w:commentRangeStart w:id="248"/>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48"/>
      <w:r w:rsidR="00CE696E">
        <w:rPr>
          <w:rStyle w:val="AklamaBavurusu"/>
        </w:rPr>
        <w:commentReference w:id="248"/>
      </w:r>
    </w:p>
    <w:p w14:paraId="2541F26D" w14:textId="77777777" w:rsidR="0072690D" w:rsidRDefault="0072690D" w:rsidP="004A0759">
      <w:pPr>
        <w:spacing w:before="120" w:after="120"/>
        <w:ind w:left="1418" w:hanging="1418"/>
        <w:jc w:val="both"/>
        <w:rPr>
          <w:noProof w:val="0"/>
          <w:lang w:val="en-US"/>
        </w:rPr>
      </w:pPr>
      <w:commentRangeStart w:id="249"/>
      <w:r w:rsidRPr="004A0759">
        <w:rPr>
          <w:b/>
          <w:noProof w:val="0"/>
          <w:lang w:val="en-US"/>
        </w:rPr>
        <w:t xml:space="preserve">3458 Sayılı Mühendislik ve Mimarlık Hakkında Kanun. </w:t>
      </w:r>
      <w:r w:rsidRPr="004A0759">
        <w:rPr>
          <w:noProof w:val="0"/>
          <w:lang w:val="en-US"/>
        </w:rPr>
        <w:t xml:space="preserve">(1938). </w:t>
      </w:r>
      <w:r w:rsidRPr="004A0759">
        <w:rPr>
          <w:i/>
          <w:noProof w:val="0"/>
          <w:lang w:val="en-US"/>
        </w:rPr>
        <w:t xml:space="preserve">T. C. Resmi Gazete, 3945, </w:t>
      </w:r>
      <w:r w:rsidRPr="004A0759">
        <w:rPr>
          <w:noProof w:val="0"/>
          <w:lang w:val="en-US"/>
        </w:rPr>
        <w:t>28 Haziran 1938.</w:t>
      </w:r>
      <w:commentRangeEnd w:id="249"/>
      <w:r w:rsidRPr="004A0759">
        <w:rPr>
          <w:rStyle w:val="AklamaBavurusu"/>
          <w:sz w:val="24"/>
          <w:szCs w:val="24"/>
        </w:rPr>
        <w:commentReference w:id="249"/>
      </w:r>
    </w:p>
    <w:p w14:paraId="6DFE09ED" w14:textId="77777777" w:rsidR="004E6AAA" w:rsidRPr="00E9219D" w:rsidRDefault="004E6AAA" w:rsidP="004E6AAA">
      <w:pPr>
        <w:spacing w:before="120" w:after="120"/>
        <w:ind w:left="1418" w:hanging="1418"/>
        <w:jc w:val="both"/>
        <w:rPr>
          <w:noProof w:val="0"/>
          <w:lang w:val="en-US"/>
        </w:rPr>
      </w:pPr>
      <w:r w:rsidRPr="00E9219D">
        <w:rPr>
          <w:noProof w:val="0"/>
          <w:lang w:val="en-US"/>
        </w:rPr>
        <w:lastRenderedPageBreak/>
        <w:t>[</w:t>
      </w:r>
      <w:commentRangeStart w:id="250"/>
      <w:r w:rsidRPr="00E9219D">
        <w:rPr>
          <w:noProof w:val="0"/>
          <w:lang w:val="en-US"/>
        </w:rPr>
        <w:t>1</w:t>
      </w:r>
      <w:commentRangeEnd w:id="250"/>
      <w:r>
        <w:rPr>
          <w:rStyle w:val="AklamaBavurusu"/>
        </w:rPr>
        <w:commentReference w:id="250"/>
      </w:r>
      <w:r w:rsidRPr="00E9219D">
        <w:rPr>
          <w:noProof w:val="0"/>
          <w:lang w:val="en-US"/>
        </w:rPr>
        <w:t>]</w:t>
      </w:r>
      <w:r>
        <w:rPr>
          <w:b/>
          <w:noProof w:val="0"/>
          <w:lang w:val="en-US"/>
        </w:rPr>
        <w:t xml:space="preserve"> Abrahart, R. J. ve</w:t>
      </w:r>
      <w:r w:rsidRPr="00E9219D">
        <w:rPr>
          <w:b/>
          <w:noProof w:val="0"/>
          <w:lang w:val="en-US"/>
        </w:rPr>
        <w:t xml:space="preserve"> See, L.</w:t>
      </w:r>
      <w:r w:rsidRPr="00E9219D">
        <w:rPr>
          <w:rFonts w:ascii="ConcordeBQ-Regular" w:hAnsi="ConcordeBQ-Regular" w:cs="ConcordeBQ-Regular"/>
          <w:noProof w:val="0"/>
          <w:sz w:val="15"/>
          <w:szCs w:val="15"/>
          <w:lang w:val="en-US" w:eastAsia="en-GB"/>
        </w:rPr>
        <w:t xml:space="preserve"> </w:t>
      </w:r>
      <w:r w:rsidRPr="00E86069">
        <w:rPr>
          <w:noProof w:val="0"/>
          <w:lang w:val="en-US" w:eastAsia="en-GB"/>
        </w:rPr>
        <w:t>(</w:t>
      </w:r>
      <w:r w:rsidRPr="00E9219D">
        <w:rPr>
          <w:noProof w:val="0"/>
          <w:lang w:val="en-US"/>
        </w:rPr>
        <w:t>1998</w:t>
      </w:r>
      <w:r>
        <w:rPr>
          <w:noProof w:val="0"/>
          <w:lang w:val="en-US"/>
        </w:rPr>
        <w:t>).</w:t>
      </w:r>
      <w:r w:rsidRPr="00E9219D">
        <w:rPr>
          <w:noProof w:val="0"/>
          <w:lang w:val="en-US"/>
        </w:rPr>
        <w:t xml:space="preserve"> Neural Network vs. ARMA Modelling: Constructing Benchmark Case Studies of River Flow Prediction. In GeoComputation ’98. Proceedings of the Third International Conference on GeoComputation, University of Bristol, United Kingdom, 17–19 </w:t>
      </w:r>
      <w:r>
        <w:rPr>
          <w:noProof w:val="0"/>
          <w:lang w:val="en-US"/>
        </w:rPr>
        <w:t>Eylül</w:t>
      </w:r>
      <w:r w:rsidRPr="00E9219D">
        <w:rPr>
          <w:noProof w:val="0"/>
          <w:lang w:val="en-US"/>
        </w:rPr>
        <w:t xml:space="preserve"> (CD-ROM).</w:t>
      </w:r>
    </w:p>
    <w:p w14:paraId="45CFAA21" w14:textId="77777777" w:rsidR="004E6AAA" w:rsidRDefault="004E6AAA" w:rsidP="004E6AAA">
      <w:pPr>
        <w:autoSpaceDE w:val="0"/>
        <w:autoSpaceDN w:val="0"/>
        <w:adjustRightInd w:val="0"/>
        <w:spacing w:before="120" w:after="120"/>
        <w:ind w:left="1418" w:hanging="1418"/>
        <w:jc w:val="both"/>
        <w:rPr>
          <w:noProof w:val="0"/>
          <w:lang w:val="en-US"/>
        </w:rPr>
      </w:pPr>
      <w:r w:rsidRPr="00E9219D">
        <w:rPr>
          <w:noProof w:val="0"/>
          <w:lang w:val="en-US"/>
        </w:rPr>
        <w:t>[2]</w:t>
      </w:r>
      <w:r w:rsidRPr="00E9219D">
        <w:rPr>
          <w:b/>
          <w:noProof w:val="0"/>
          <w:lang w:val="en-US"/>
        </w:rPr>
        <w:t xml:space="preserve"> </w:t>
      </w:r>
      <w:r>
        <w:rPr>
          <w:b/>
          <w:noProof w:val="0"/>
          <w:lang w:val="en-US"/>
        </w:rPr>
        <w:t>Abrahart, R. J. ve</w:t>
      </w:r>
      <w:r w:rsidRPr="00E9219D">
        <w:rPr>
          <w:b/>
          <w:noProof w:val="0"/>
          <w:lang w:val="en-US"/>
        </w:rPr>
        <w:t xml:space="preserve">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Hydrolog. Process.,</w:t>
      </w:r>
      <w:r w:rsidRPr="00E9219D">
        <w:rPr>
          <w:noProof w:val="0"/>
          <w:lang w:val="en-US"/>
        </w:rPr>
        <w:t xml:space="preserve"> </w:t>
      </w:r>
      <w:r w:rsidRPr="00323271">
        <w:rPr>
          <w:b/>
          <w:i/>
          <w:noProof w:val="0"/>
          <w:lang w:val="en-US"/>
        </w:rPr>
        <w:t>14</w:t>
      </w:r>
      <w:r w:rsidRPr="00E9219D">
        <w:rPr>
          <w:noProof w:val="0"/>
          <w:lang w:val="en-US"/>
        </w:rPr>
        <w:t>, 2157–2172.</w:t>
      </w:r>
    </w:p>
    <w:p w14:paraId="4ABE9685" w14:textId="77777777" w:rsidR="004E6AAA" w:rsidRDefault="004E6AAA" w:rsidP="004E6AAA">
      <w:pPr>
        <w:spacing w:before="120" w:after="120"/>
        <w:ind w:left="1418" w:hanging="1418"/>
        <w:jc w:val="both"/>
        <w:rPr>
          <w:noProof w:val="0"/>
          <w:spacing w:val="-1"/>
          <w:lang w:val="en-US"/>
        </w:rPr>
      </w:pPr>
      <w:r>
        <w:rPr>
          <w:noProof w:val="0"/>
          <w:lang w:val="en-US"/>
        </w:rPr>
        <w:t xml:space="preserve">[3] </w:t>
      </w:r>
      <w:commentRangeStart w:id="251"/>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51"/>
      <w:r>
        <w:rPr>
          <w:rStyle w:val="AklamaBavurusu"/>
        </w:rPr>
        <w:commentReference w:id="251"/>
      </w:r>
    </w:p>
    <w:p w14:paraId="0CA140B0" w14:textId="77777777" w:rsidR="004E6AAA" w:rsidRPr="004A0759" w:rsidRDefault="004E6AAA" w:rsidP="004E6AAA">
      <w:pPr>
        <w:spacing w:before="120" w:after="120"/>
        <w:ind w:left="1418" w:hanging="1418"/>
        <w:jc w:val="both"/>
        <w:rPr>
          <w:noProof w:val="0"/>
          <w:lang w:eastAsia="en-GB"/>
        </w:rPr>
      </w:pPr>
      <w:r>
        <w:rPr>
          <w:noProof w:val="0"/>
          <w:spacing w:val="-1"/>
          <w:lang w:val="en-US"/>
        </w:rPr>
        <w:t xml:space="preserve">[4] </w:t>
      </w:r>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p>
    <w:p w14:paraId="213B67A5" w14:textId="77777777" w:rsidR="004E6AAA" w:rsidRPr="004A0759" w:rsidRDefault="004E6AAA" w:rsidP="004E6AAA">
      <w:pPr>
        <w:spacing w:before="120" w:after="120"/>
        <w:ind w:left="1418" w:hanging="1418"/>
        <w:jc w:val="both"/>
        <w:rPr>
          <w:noProof w:val="0"/>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noProof w:val="0"/>
          <w:lang w:val="en-US"/>
        </w:rPr>
      </w:pPr>
    </w:p>
    <w:p w14:paraId="5657FB94" w14:textId="77777777" w:rsidR="004E6AAA" w:rsidRPr="004A0759" w:rsidRDefault="004E6AAA" w:rsidP="004A0759">
      <w:pPr>
        <w:spacing w:before="120" w:after="120"/>
        <w:ind w:left="1418" w:hanging="1418"/>
        <w:jc w:val="both"/>
        <w:rPr>
          <w:noProof w:val="0"/>
          <w:spacing w:val="-1"/>
          <w:lang w:val="en-US"/>
        </w:rPr>
      </w:pPr>
    </w:p>
    <w:p w14:paraId="085B437F" w14:textId="77777777" w:rsidR="0072690D" w:rsidRDefault="0072690D" w:rsidP="0072690D">
      <w:pPr>
        <w:spacing w:before="120" w:after="120"/>
        <w:ind w:left="1418" w:hanging="1418"/>
        <w:jc w:val="both"/>
        <w:rPr>
          <w:b/>
          <w:noProof w:val="0"/>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252" w:name="_Toc190755336"/>
      <w:bookmarkStart w:id="253" w:name="_Toc190755914"/>
      <w:bookmarkStart w:id="254" w:name="_Toc224357628"/>
      <w:bookmarkStart w:id="255" w:name="_Toc498367542"/>
      <w:r w:rsidR="00D94813" w:rsidRPr="00592D09">
        <w:lastRenderedPageBreak/>
        <w:t>EKLER</w:t>
      </w:r>
      <w:bookmarkEnd w:id="252"/>
      <w:bookmarkEnd w:id="253"/>
      <w:bookmarkEnd w:id="254"/>
      <w:bookmarkEnd w:id="255"/>
    </w:p>
    <w:p w14:paraId="3FA54781" w14:textId="77777777" w:rsidR="00D94813" w:rsidRPr="00A573C8" w:rsidRDefault="00A573C8" w:rsidP="00D94813">
      <w:pPr>
        <w:rPr>
          <w:b/>
          <w:noProof w:val="0"/>
          <w:lang w:val="en-US"/>
        </w:rPr>
      </w:pPr>
      <w:r w:rsidRPr="00A573C8">
        <w:rPr>
          <w:b/>
          <w:noProof w:val="0"/>
          <w:lang w:val="en-US"/>
        </w:rPr>
        <w:t xml:space="preserve">EK </w:t>
      </w:r>
      <w:commentRangeStart w:id="256"/>
      <w:r w:rsidRPr="00A573C8">
        <w:rPr>
          <w:b/>
          <w:noProof w:val="0"/>
          <w:lang w:val="en-US"/>
        </w:rPr>
        <w:t>A</w:t>
      </w:r>
      <w:commentRangeEnd w:id="256"/>
      <w:r w:rsidR="00556CC5">
        <w:rPr>
          <w:rStyle w:val="AklamaBavurusu"/>
        </w:rPr>
        <w:commentReference w:id="256"/>
      </w:r>
      <w:r w:rsidRPr="00A573C8">
        <w:rPr>
          <w:b/>
          <w:noProof w:val="0"/>
          <w:lang w:val="en-US"/>
        </w:rPr>
        <w:t xml:space="preserve">: </w:t>
      </w:r>
      <w:r w:rsidRPr="00A573C8">
        <w:rPr>
          <w:noProof w:val="0"/>
          <w:lang w:val="en-US"/>
        </w:rPr>
        <w:t>Haritalar</w:t>
      </w:r>
    </w:p>
    <w:p w14:paraId="42B4F3B5" w14:textId="77777777" w:rsidR="00D94813" w:rsidRPr="00E9219D" w:rsidRDefault="00D94813" w:rsidP="00D94813">
      <w:pPr>
        <w:rPr>
          <w:noProof w:val="0"/>
          <w:lang w:val="en-US"/>
        </w:rPr>
      </w:pPr>
    </w:p>
    <w:p w14:paraId="32F64A69" w14:textId="77777777" w:rsidR="00D94813" w:rsidRPr="00E9219D" w:rsidRDefault="00D94813" w:rsidP="00D94813">
      <w:pPr>
        <w:rPr>
          <w:noProof w:val="0"/>
          <w:lang w:val="en-US"/>
        </w:rPr>
      </w:pPr>
    </w:p>
    <w:p w14:paraId="2D9167F3" w14:textId="77777777" w:rsidR="00D94813" w:rsidRPr="00E9219D" w:rsidRDefault="00D94813" w:rsidP="00D94813">
      <w:pPr>
        <w:rPr>
          <w:noProof w:val="0"/>
          <w:lang w:val="en-US"/>
        </w:rPr>
      </w:pPr>
    </w:p>
    <w:p w14:paraId="3E4DABE5" w14:textId="77777777" w:rsidR="00D94813" w:rsidRPr="00E9219D" w:rsidRDefault="00D94813" w:rsidP="00D94813">
      <w:pPr>
        <w:rPr>
          <w:noProof w:val="0"/>
          <w:lang w:val="en-US"/>
        </w:rPr>
      </w:pPr>
    </w:p>
    <w:p w14:paraId="44C84922" w14:textId="77777777" w:rsidR="00D94813" w:rsidRPr="00E9219D" w:rsidRDefault="00D94813" w:rsidP="00D94813">
      <w:pPr>
        <w:rPr>
          <w:noProof w:val="0"/>
          <w:lang w:val="en-US"/>
        </w:rPr>
      </w:pPr>
    </w:p>
    <w:p w14:paraId="52AA6821" w14:textId="77777777" w:rsidR="00D94813" w:rsidRPr="00E9219D" w:rsidRDefault="00D94813" w:rsidP="00D94813">
      <w:pPr>
        <w:rPr>
          <w:noProof w:val="0"/>
          <w:lang w:val="en-US"/>
        </w:rPr>
      </w:pPr>
    </w:p>
    <w:p w14:paraId="6E699E77" w14:textId="77777777" w:rsidR="00D94813" w:rsidRPr="00E9219D" w:rsidRDefault="00D94813" w:rsidP="00D94813">
      <w:pPr>
        <w:rPr>
          <w:noProof w:val="0"/>
          <w:lang w:val="en-US"/>
        </w:rPr>
      </w:pPr>
    </w:p>
    <w:p w14:paraId="64F12B52" w14:textId="77777777" w:rsidR="00D94813" w:rsidRPr="00E9219D" w:rsidRDefault="00D94813" w:rsidP="00D94813">
      <w:pPr>
        <w:rPr>
          <w:noProof w:val="0"/>
          <w:lang w:val="en-US"/>
        </w:rPr>
      </w:pPr>
    </w:p>
    <w:p w14:paraId="1317DECE" w14:textId="77777777" w:rsidR="00D94813" w:rsidRPr="00E9219D" w:rsidRDefault="00D94813" w:rsidP="00D94813">
      <w:pPr>
        <w:rPr>
          <w:noProof w:val="0"/>
          <w:lang w:val="en-US"/>
        </w:rPr>
      </w:pPr>
    </w:p>
    <w:p w14:paraId="15CB3B89" w14:textId="77777777" w:rsidR="00D94813" w:rsidRPr="00E9219D" w:rsidRDefault="00D94813" w:rsidP="00D94813">
      <w:pPr>
        <w:rPr>
          <w:noProof w:val="0"/>
          <w:lang w:val="en-US"/>
        </w:rPr>
      </w:pPr>
    </w:p>
    <w:p w14:paraId="30B7C12D" w14:textId="77777777" w:rsidR="00D94813" w:rsidRPr="00E9219D" w:rsidRDefault="00D94813" w:rsidP="00D94813">
      <w:pPr>
        <w:rPr>
          <w:noProof w:val="0"/>
          <w:lang w:val="en-US"/>
        </w:rPr>
      </w:pPr>
    </w:p>
    <w:p w14:paraId="147A9CFD" w14:textId="77777777" w:rsidR="00D94813" w:rsidRPr="00E9219D" w:rsidRDefault="00D94813" w:rsidP="00D94813">
      <w:pPr>
        <w:rPr>
          <w:noProof w:val="0"/>
          <w:lang w:val="en-US"/>
        </w:rPr>
      </w:pPr>
    </w:p>
    <w:p w14:paraId="3EE54DE2" w14:textId="77777777" w:rsidR="00D94813" w:rsidRPr="00E9219D" w:rsidRDefault="00D94813" w:rsidP="00D94813">
      <w:pPr>
        <w:rPr>
          <w:noProof w:val="0"/>
          <w:lang w:val="en-US"/>
        </w:rPr>
      </w:pPr>
    </w:p>
    <w:p w14:paraId="7DE9A4E0" w14:textId="77777777" w:rsidR="00D94813" w:rsidRPr="00E9219D" w:rsidRDefault="00D94813" w:rsidP="00D94813">
      <w:pPr>
        <w:rPr>
          <w:noProof w:val="0"/>
          <w:lang w:val="en-US"/>
        </w:rPr>
      </w:pPr>
    </w:p>
    <w:p w14:paraId="0767140C" w14:textId="77777777" w:rsidR="00D94813" w:rsidRPr="00E9219D" w:rsidRDefault="00D94813" w:rsidP="00D94813">
      <w:pPr>
        <w:rPr>
          <w:noProof w:val="0"/>
          <w:lang w:val="en-US"/>
        </w:rPr>
      </w:pPr>
    </w:p>
    <w:p w14:paraId="1878CEC7" w14:textId="77777777" w:rsidR="00D94813" w:rsidRPr="00E9219D" w:rsidRDefault="00D94813" w:rsidP="00D94813">
      <w:pPr>
        <w:rPr>
          <w:noProof w:val="0"/>
          <w:lang w:val="en-US"/>
        </w:rPr>
      </w:pPr>
    </w:p>
    <w:p w14:paraId="6DA16788" w14:textId="77777777" w:rsidR="00D94813" w:rsidRPr="00E9219D" w:rsidRDefault="00D94813" w:rsidP="00D94813">
      <w:pPr>
        <w:rPr>
          <w:noProof w:val="0"/>
          <w:lang w:val="en-US"/>
        </w:rPr>
      </w:pPr>
    </w:p>
    <w:p w14:paraId="640DB1EF" w14:textId="77777777" w:rsidR="00D94813" w:rsidRPr="00E9219D" w:rsidRDefault="00D94813" w:rsidP="00D94813">
      <w:pPr>
        <w:rPr>
          <w:noProof w:val="0"/>
          <w:lang w:val="en-US"/>
        </w:rPr>
      </w:pPr>
    </w:p>
    <w:p w14:paraId="7C6FFC75" w14:textId="77777777" w:rsidR="00D94813" w:rsidRPr="00E9219D" w:rsidRDefault="00D94813" w:rsidP="00D94813">
      <w:pPr>
        <w:rPr>
          <w:noProof w:val="0"/>
          <w:lang w:val="en-US"/>
        </w:rPr>
      </w:pPr>
    </w:p>
    <w:p w14:paraId="6F34FE26" w14:textId="77777777" w:rsidR="00D94813" w:rsidRPr="00E9219D" w:rsidRDefault="00D94813" w:rsidP="00D94813">
      <w:pPr>
        <w:rPr>
          <w:noProof w:val="0"/>
          <w:lang w:val="en-US"/>
        </w:rPr>
      </w:pPr>
    </w:p>
    <w:p w14:paraId="5F06FC80" w14:textId="77777777" w:rsidR="00D94813" w:rsidRPr="00E9219D" w:rsidRDefault="00D94813" w:rsidP="00D94813">
      <w:pPr>
        <w:rPr>
          <w:noProof w:val="0"/>
          <w:lang w:val="en-US"/>
        </w:rPr>
      </w:pPr>
    </w:p>
    <w:p w14:paraId="2A11AEB7" w14:textId="77777777" w:rsidR="00D94813" w:rsidRPr="00E9219D" w:rsidRDefault="00D94813" w:rsidP="00D94813">
      <w:pPr>
        <w:rPr>
          <w:noProof w:val="0"/>
          <w:lang w:val="en-US"/>
        </w:rPr>
      </w:pPr>
    </w:p>
    <w:p w14:paraId="036871C2" w14:textId="77777777" w:rsidR="00D94813" w:rsidRPr="00E9219D" w:rsidRDefault="00262828" w:rsidP="00D94813">
      <w:pPr>
        <w:rPr>
          <w:noProof w:val="0"/>
          <w:lang w:val="en-US"/>
        </w:rPr>
      </w:pPr>
      <w:r>
        <w:rPr>
          <w:noProof w:val="0"/>
          <w:lang w:val="en-US"/>
        </w:rPr>
        <w:br w:type="page"/>
      </w:r>
    </w:p>
    <w:p w14:paraId="58E0D9B2" w14:textId="426503FE" w:rsidR="00D94813" w:rsidRPr="00B2477D" w:rsidRDefault="00EA196B" w:rsidP="00B2477D">
      <w:pPr>
        <w:rPr>
          <w:b/>
          <w:lang w:val="en-US"/>
        </w:rPr>
      </w:pPr>
      <w:r>
        <w:rPr>
          <w:b/>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1F061D" w:rsidRDefault="001F061D" w:rsidP="00EA196B">
                            <w:pPr>
                              <w:pStyle w:val="NormalWeb"/>
                              <w:spacing w:before="0" w:beforeAutospacing="0" w:after="0" w:afterAutospacing="0"/>
                              <w:jc w:val="center"/>
                            </w:pPr>
                            <w:r w:rsidRPr="00773A37">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55F6CB03" id="WordArt 581" o:spid="_x0000_s1055"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" filled="f" stroked="f">
                <v:stroke joinstyle="round"/>
                <o:lock v:ext="edit" shapetype="t"/>
                <v:textbox style="mso-fit-shape-to-text:t">
                  <w:txbxContent>
                    <w:p w14:paraId="3AB6E82A" w14:textId="77777777" w:rsidR="001F061D" w:rsidRDefault="001F061D" w:rsidP="00EA196B">
                      <w:pPr>
                        <w:pStyle w:val="NormalWeb"/>
                        <w:spacing w:before="0" w:beforeAutospacing="0" w:after="0" w:afterAutospacing="0"/>
                        <w:jc w:val="center"/>
                      </w:pPr>
                      <w:r w:rsidRPr="00773A37">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noProof w:val="0"/>
                <w:lang w:val="en-US"/>
              </w:rPr>
            </w:pPr>
            <w:r>
              <w:rPr>
                <w:b/>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31"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a)</w:t>
            </w:r>
          </w:p>
        </w:tc>
        <w:tc>
          <w:tcPr>
            <w:tcW w:w="4512" w:type="dxa"/>
          </w:tcPr>
          <w:p w14:paraId="06E58C9E" w14:textId="77777777" w:rsidR="00D94813" w:rsidRPr="00F40E05" w:rsidRDefault="007F084B" w:rsidP="00D94813">
            <w:pPr>
              <w:spacing w:before="360" w:after="120"/>
              <w:jc w:val="right"/>
              <w:rPr>
                <w:noProof w:val="0"/>
                <w:lang w:val="en-US"/>
              </w:rPr>
            </w:pPr>
            <w:r>
              <w:rPr>
                <w:b/>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32"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noProof w:val="0"/>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noProof w:val="0"/>
                <w:lang w:val="en-US"/>
              </w:rPr>
            </w:pPr>
            <w:r>
              <w:rPr>
                <w:b/>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33"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c)</w:t>
            </w:r>
          </w:p>
        </w:tc>
        <w:tc>
          <w:tcPr>
            <w:tcW w:w="4512" w:type="dxa"/>
          </w:tcPr>
          <w:p w14:paraId="0A35F67B" w14:textId="77777777" w:rsidR="00D94813" w:rsidRPr="00F40E05" w:rsidRDefault="007F084B" w:rsidP="00D94813">
            <w:pPr>
              <w:spacing w:before="360" w:after="120"/>
              <w:jc w:val="right"/>
              <w:rPr>
                <w:noProof w:val="0"/>
                <w:lang w:val="en-US"/>
              </w:rPr>
            </w:pPr>
            <w:r>
              <w:rPr>
                <w:b/>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34"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noProof w:val="0"/>
                <w:lang w:val="en-US"/>
              </w:rPr>
            </w:pPr>
            <w:r>
              <w:rPr>
                <w:b/>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35"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e)</w:t>
            </w:r>
          </w:p>
        </w:tc>
        <w:tc>
          <w:tcPr>
            <w:tcW w:w="4512" w:type="dxa"/>
          </w:tcPr>
          <w:p w14:paraId="78EA19AE" w14:textId="77777777" w:rsidR="00D94813" w:rsidRPr="00F40E05" w:rsidRDefault="007F084B" w:rsidP="00D94813">
            <w:pPr>
              <w:spacing w:before="360" w:after="120"/>
              <w:jc w:val="center"/>
              <w:rPr>
                <w:b/>
                <w:noProof w:val="0"/>
                <w:lang w:val="en-US"/>
              </w:rPr>
            </w:pPr>
            <w:r>
              <w:rPr>
                <w:b/>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36"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noProof w:val="0"/>
                <w:lang w:val="en-US"/>
              </w:rPr>
            </w:pPr>
            <w:r w:rsidRPr="00F40E05">
              <w:rPr>
                <w:b/>
                <w:noProof w:val="0"/>
                <w:lang w:val="en-US"/>
              </w:rPr>
              <w:t>(f)</w:t>
            </w:r>
          </w:p>
        </w:tc>
      </w:tr>
    </w:tbl>
    <w:p w14:paraId="74488CEE" w14:textId="77777777" w:rsidR="00D94813" w:rsidRPr="00E9219D" w:rsidRDefault="00D94813" w:rsidP="00D94813">
      <w:pPr>
        <w:pStyle w:val="SekilFBESablonEKLER"/>
        <w:ind w:left="0"/>
        <w:rPr>
          <w:noProof w:val="0"/>
          <w:lang w:val="en-US"/>
        </w:rPr>
      </w:pPr>
      <w:bookmarkStart w:id="257" w:name="_Toc279660591"/>
      <w:bookmarkStart w:id="258" w:name="_Toc445133378"/>
      <w:r w:rsidRPr="00E9219D">
        <w:rPr>
          <w:noProof w:val="0"/>
          <w:lang w:val="en-US"/>
        </w:rPr>
        <w:t>Bölgesel haritalar: (a)Yağış. (b)Akım. (c)</w:t>
      </w:r>
      <w:commentRangeStart w:id="259"/>
      <w:r w:rsidRPr="00E9219D">
        <w:rPr>
          <w:noProof w:val="0"/>
          <w:lang w:val="en-US"/>
        </w:rPr>
        <w:t>Evapotranspirasyon</w:t>
      </w:r>
      <w:commentRangeEnd w:id="259"/>
      <w:r w:rsidR="00556CC5">
        <w:rPr>
          <w:rStyle w:val="AklamaBavurusu"/>
          <w:lang w:val="tr-TR"/>
        </w:rPr>
        <w:commentReference w:id="259"/>
      </w:r>
      <w:r w:rsidRPr="00E9219D">
        <w:rPr>
          <w:noProof w:val="0"/>
          <w:lang w:val="en-US"/>
        </w:rPr>
        <w:t xml:space="preserve"> …</w:t>
      </w:r>
      <w:bookmarkEnd w:id="257"/>
      <w:bookmarkEnd w:id="258"/>
    </w:p>
    <w:p w14:paraId="1E5374FC" w14:textId="77777777" w:rsidR="00D94813" w:rsidRPr="00E9219D" w:rsidRDefault="00D94813" w:rsidP="00D94813">
      <w:pPr>
        <w:rPr>
          <w:noProof w:val="0"/>
          <w:lang w:val="en-US"/>
        </w:rPr>
      </w:pPr>
      <w:r w:rsidRPr="00E9219D">
        <w:rPr>
          <w:noProof w:val="0"/>
          <w:lang w:val="en-US"/>
        </w:rPr>
        <w:br w:type="page"/>
      </w:r>
    </w:p>
    <w:p w14:paraId="02BB9808" w14:textId="77777777" w:rsidR="00D94813" w:rsidRPr="00E9219D" w:rsidRDefault="00D94813" w:rsidP="00D94813">
      <w:pPr>
        <w:pStyle w:val="CizelgeFBESablonBolumEKLER"/>
        <w:rPr>
          <w:lang w:val="en-US"/>
        </w:rPr>
      </w:pPr>
      <w:bookmarkStart w:id="260" w:name="_Toc202259488"/>
      <w:bookmarkStart w:id="261" w:name="_Toc445130540"/>
      <w:r w:rsidRPr="00E9219D">
        <w:rPr>
          <w:lang w:val="en-US"/>
        </w:rPr>
        <w:lastRenderedPageBreak/>
        <w:t xml:space="preserve">Ekler bölümünde </w:t>
      </w:r>
      <w:r>
        <w:rPr>
          <w:lang w:val="en-US"/>
        </w:rPr>
        <w:t>çizelge</w:t>
      </w:r>
      <w:r w:rsidRPr="00E9219D">
        <w:rPr>
          <w:lang w:val="en-US"/>
        </w:rPr>
        <w:t xml:space="preserve"> örneği.</w:t>
      </w:r>
      <w:bookmarkEnd w:id="260"/>
      <w:bookmarkEnd w:id="261"/>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26D431"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AA707B6"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4DF9588"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30C8606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1226D856"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7746265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369CD4F0"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39A1C60B"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0E375915" w14:textId="77777777" w:rsidR="00D94813" w:rsidRPr="00E9219D" w:rsidRDefault="00D94813" w:rsidP="00D94813">
            <w:pPr>
              <w:jc w:val="center"/>
              <w:rPr>
                <w:noProof w:val="0"/>
                <w:lang w:val="en-US"/>
              </w:rPr>
            </w:pPr>
            <w:r w:rsidRPr="00E9219D">
              <w:rPr>
                <w:noProof w:val="0"/>
                <w:lang w:val="en-US"/>
              </w:rPr>
              <w:t>Satır C</w:t>
            </w:r>
          </w:p>
        </w:tc>
      </w:tr>
    </w:tbl>
    <w:p w14:paraId="512B62B7" w14:textId="77777777" w:rsidR="00C92EF3" w:rsidRDefault="00C92EF3">
      <w:bookmarkStart w:id="262" w:name="_Toc190755337"/>
      <w:bookmarkStart w:id="263" w:name="_Toc190755915"/>
    </w:p>
    <w:p w14:paraId="68E0C89D" w14:textId="5E7888F7" w:rsidR="004D2F13" w:rsidRDefault="004D2F13">
      <w:r>
        <w:br w:type="page"/>
      </w:r>
    </w:p>
    <w:bookmarkEnd w:id="262"/>
    <w:bookmarkEnd w:id="263"/>
    <w:p w14:paraId="127D0B33"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bookmarkStart w:id="264" w:name="_Toc498367543"/>
    <w:commentRangeStart w:id="265"/>
    <w:p w14:paraId="62236709" w14:textId="77777777" w:rsidR="004E6AAA" w:rsidRDefault="00724B00" w:rsidP="00724B00">
      <w:pPr>
        <w:pStyle w:val="BASLIK1"/>
        <w:numPr>
          <w:ilvl w:val="0"/>
          <w:numId w:val="0"/>
        </w:numPr>
      </w:pPr>
      <w: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1F061D" w:rsidRDefault="001F061D">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A58868" id="_x0000_s1056"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">
                <v:textbox>
                  <w:txbxContent>
                    <w:p w14:paraId="3292917D" w14:textId="77777777" w:rsidR="001F061D" w:rsidRDefault="001F061D">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commentRangeEnd w:id="265"/>
      <w:r w:rsidR="00DD030E">
        <w:rPr>
          <w:rStyle w:val="AklamaBavurusu"/>
          <w:rFonts w:eastAsia="Times New Roman"/>
          <w:b w:val="0"/>
        </w:rPr>
        <w:commentReference w:id="265"/>
      </w:r>
      <w:bookmarkEnd w:id="264"/>
    </w:p>
    <w:p w14:paraId="0334B75D" w14:textId="77777777" w:rsidR="00724B00" w:rsidRDefault="00724B00" w:rsidP="004E6AAA">
      <w:pPr>
        <w:pStyle w:val="Altyaz"/>
        <w:spacing w:line="360" w:lineRule="auto"/>
      </w:pPr>
    </w:p>
    <w:p w14:paraId="186B1E43" w14:textId="77777777" w:rsidR="00724B00" w:rsidRDefault="00724B00" w:rsidP="004E6AAA">
      <w:pPr>
        <w:pStyle w:val="Altyaz"/>
        <w:spacing w:line="360" w:lineRule="auto"/>
      </w:pPr>
    </w:p>
    <w:p w14:paraId="6074C203" w14:textId="77777777" w:rsidR="00724B00" w:rsidRDefault="00724B00" w:rsidP="004E6AAA">
      <w:pPr>
        <w:pStyle w:val="Altyaz"/>
        <w:spacing w:line="360" w:lineRule="auto"/>
      </w:pPr>
    </w:p>
    <w:p w14:paraId="7A43DD7B" w14:textId="77777777" w:rsidR="00724B00" w:rsidRDefault="00724B00" w:rsidP="004E6AAA">
      <w:pPr>
        <w:pStyle w:val="Altyaz"/>
        <w:spacing w:line="360" w:lineRule="auto"/>
      </w:pPr>
    </w:p>
    <w:p w14:paraId="1894A335" w14:textId="77777777" w:rsidR="004E6AAA" w:rsidRDefault="004E6AAA" w:rsidP="004E6AAA">
      <w:pPr>
        <w:pStyle w:val="Altyaz"/>
        <w:spacing w:line="360" w:lineRule="auto"/>
      </w:pPr>
    </w:p>
    <w:p w14:paraId="1945F4E9" w14:textId="77777777" w:rsidR="004E6AAA" w:rsidRPr="00BC2F39" w:rsidRDefault="004E6AAA" w:rsidP="004E6AAA">
      <w:pPr>
        <w:pStyle w:val="Altyaz"/>
        <w:spacing w:line="360" w:lineRule="auto"/>
      </w:pPr>
      <w:r w:rsidRPr="00BC2F39">
        <w:t>Ad-Soyad</w:t>
      </w:r>
      <w:r>
        <w:tab/>
      </w:r>
      <w:r>
        <w:tab/>
      </w:r>
      <w:r>
        <w:tab/>
      </w:r>
      <w:r w:rsidRPr="00BC2F39">
        <w:t>:</w:t>
      </w:r>
    </w:p>
    <w:p w14:paraId="2BD13B27" w14:textId="77777777" w:rsidR="004E6AAA" w:rsidRPr="00BC2F39" w:rsidRDefault="004E6AAA" w:rsidP="004E6AAA">
      <w:pPr>
        <w:pStyle w:val="Altyaz"/>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Altyaz"/>
        <w:spacing w:line="360" w:lineRule="auto"/>
        <w:rPr>
          <w:b w:val="0"/>
          <w:bCs w:val="0"/>
        </w:rPr>
      </w:pPr>
      <w:r w:rsidRPr="00BC2F39">
        <w:rPr>
          <w:bCs w:val="0"/>
        </w:rPr>
        <w:t>E-posta</w:t>
      </w:r>
      <w:r w:rsidRPr="00BC2F39">
        <w:rPr>
          <w:b w:val="0"/>
          <w:bCs w:val="0"/>
        </w:rPr>
        <w:tab/>
      </w:r>
      <w:r w:rsidRPr="00BC2F39">
        <w:rPr>
          <w:b w:val="0"/>
          <w:bCs w:val="0"/>
        </w:rPr>
        <w:tab/>
        <w:t xml:space="preserve">  </w:t>
      </w:r>
      <w:r>
        <w:rPr>
          <w:b w:val="0"/>
          <w:bCs w:val="0"/>
        </w:rPr>
        <w:tab/>
      </w:r>
      <w:r w:rsidRPr="00BC2F39">
        <w:rPr>
          <w:bCs w:val="0"/>
        </w:rPr>
        <w:t>:</w:t>
      </w:r>
      <w:r w:rsidRPr="00BC2F39">
        <w:rPr>
          <w:b w:val="0"/>
          <w:bCs w:val="0"/>
        </w:rPr>
        <w:t xml:space="preserve"> </w:t>
      </w:r>
    </w:p>
    <w:p w14:paraId="1B7EE262" w14:textId="12DA838B" w:rsidR="004E6AAA" w:rsidRPr="00BC2F39" w:rsidRDefault="00E56E69" w:rsidP="004E6AAA">
      <w:pPr>
        <w:spacing w:line="360" w:lineRule="auto"/>
        <w:rPr>
          <w:b/>
          <w:bCs/>
        </w:rPr>
      </w:pPr>
      <w:r>
        <w:rPr>
          <w:b/>
          <w:bCs/>
        </w:rPr>
        <w:t xml:space="preserve"> </w:t>
      </w:r>
    </w:p>
    <w:p w14:paraId="210A4D6F" w14:textId="4F31F816" w:rsidR="004E6AAA" w:rsidRPr="004E6AAA" w:rsidRDefault="00E56E69" w:rsidP="004E6AAA">
      <w:pPr>
        <w:rPr>
          <w:lang w:val="en-US"/>
        </w:rPr>
      </w:pPr>
      <w:r>
        <w:rPr>
          <w:lang w:val="en-US"/>
        </w:rPr>
        <w:t>Öğrenciyle ilgili özgeçmiş bilgileri. Bu sayfa tüm proje takım üyeleri için tekrarlanır.</w:t>
      </w:r>
    </w:p>
    <w:sectPr w:rsidR="004E6AAA" w:rsidRPr="004E6AAA"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İTÜ" w:date="2015-10-27T15:48:00Z" w:initials="z">
    <w:p w14:paraId="7195C9C2" w14:textId="230449CB" w:rsidR="001F061D" w:rsidRDefault="001F061D" w:rsidP="0042780B">
      <w:pPr>
        <w:pStyle w:val="AklamaMetni"/>
      </w:pPr>
      <w:r>
        <w:rPr>
          <w:rStyle w:val="AklamaBavurusu"/>
        </w:rPr>
        <w:annotationRef/>
      </w:r>
      <w:r>
        <w:t>Lütfen proje yazımına başlamadan önce kılavuzu dikkatlice okuyun. Yazım  ile ilgili ayrıntılar kılavuzda mevcuttur. Bu şablon, proje raporu yazımınızı kolaylaştımak ve örnek olması amacıyla hazırlanmıştır. Şablonda tüm ayrıntılar mevcut değildir.</w:t>
      </w:r>
    </w:p>
  </w:comment>
  <w:comment w:id="2" w:author="İTÜ" w:date="2015-10-27T15:48:00Z" w:initials="z">
    <w:p w14:paraId="32A03D06" w14:textId="13FCEBB8" w:rsidR="001F061D" w:rsidRPr="00BB52EE" w:rsidRDefault="001F061D">
      <w:pPr>
        <w:pStyle w:val="AklamaMetni"/>
        <w:rPr>
          <w:b/>
        </w:rPr>
      </w:pPr>
      <w:r>
        <w:rPr>
          <w:rStyle w:val="AklamaBavurusu"/>
        </w:rPr>
        <w:annotationRef/>
      </w:r>
      <w:r>
        <w:t xml:space="preserve">Bu sayfa </w:t>
      </w:r>
      <w:r w:rsidRPr="00BB52EE">
        <w:rPr>
          <w:b/>
        </w:rPr>
        <w:t>İÇ KAPAKTIR.</w:t>
      </w:r>
    </w:p>
  </w:comment>
  <w:comment w:id="4" w:author="İTÜ" w:date="2015-10-27T15:48:00Z" w:initials="z">
    <w:p w14:paraId="6B2C0C84" w14:textId="77777777" w:rsidR="001F061D" w:rsidRDefault="001F061D" w:rsidP="00BE33A4">
      <w:r>
        <w:rPr>
          <w:rStyle w:val="AklamaBavurusu"/>
        </w:rPr>
        <w:annotationRef/>
      </w:r>
      <w:r>
        <w:t>Kenar boşlukları, “Sayfa yapısı” bölümündeki ayarlar üzerinden “Karşılıklı Kenar Boşlukları” olarak ayarlanır. Alt, üst ve dış kenar boşlukları 2,5 cm olarak,  iç kenar boşluğu ise 4 cm olarak ayarlanır.</w:t>
      </w:r>
    </w:p>
    <w:p w14:paraId="13E91E8A" w14:textId="77777777" w:rsidR="001F061D" w:rsidRDefault="001F061D" w:rsidP="00BE33A4">
      <w:r>
        <w:t>Değişiklikler tüm belgeye uygulanır.</w:t>
      </w:r>
    </w:p>
  </w:comment>
  <w:comment w:id="6" w:author="İTÜ" w:date="2015-10-27T15:48:00Z" w:initials="z">
    <w:p w14:paraId="0ACA727C" w14:textId="77777777" w:rsidR="001F061D" w:rsidRDefault="001F061D" w:rsidP="00533CE0">
      <w:pPr>
        <w:rPr>
          <w:lang w:val="en-GB"/>
        </w:rPr>
      </w:pPr>
      <w:r>
        <w:rPr>
          <w:rStyle w:val="AklamaBavurusu"/>
        </w:rPr>
        <w:annotationRef/>
      </w:r>
    </w:p>
    <w:p w14:paraId="1396B154" w14:textId="77777777" w:rsidR="001F061D" w:rsidRDefault="001F061D" w:rsidP="00533CE0">
      <w:pPr>
        <w:pStyle w:val="ListeParagraf"/>
        <w:numPr>
          <w:ilvl w:val="0"/>
          <w:numId w:val="21"/>
        </w:numPr>
        <w:rPr>
          <w:lang w:val="en-GB"/>
        </w:rPr>
      </w:pPr>
      <w:r w:rsidRPr="00533CE0">
        <w:rPr>
          <w:lang w:val="en-GB"/>
        </w:rPr>
        <w:t xml:space="preserve"> </w:t>
      </w:r>
      <w:r>
        <w:rPr>
          <w:lang w:val="en-GB"/>
        </w:rPr>
        <w:t xml:space="preserve"> </w:t>
      </w:r>
      <w:r w:rsidRPr="00533CE0">
        <w:rPr>
          <w:lang w:val="en-GB"/>
        </w:rPr>
        <w:t>İÇİNDEKİLER hazırlanırken 1 satır boşluk bırakılır.</w:t>
      </w:r>
    </w:p>
    <w:p w14:paraId="171D926C" w14:textId="77777777" w:rsidR="001F061D" w:rsidRDefault="001F061D" w:rsidP="00533CE0">
      <w:pPr>
        <w:pStyle w:val="ListeParagraf"/>
        <w:numPr>
          <w:ilvl w:val="0"/>
          <w:numId w:val="21"/>
        </w:numPr>
        <w:rPr>
          <w:lang w:val="en-GB"/>
        </w:rPr>
      </w:pPr>
      <w:r w:rsidRPr="00533CE0">
        <w:rPr>
          <w:lang w:val="en-GB"/>
        </w:rPr>
        <w:t xml:space="preserve"> </w:t>
      </w:r>
      <w:r>
        <w:rPr>
          <w:lang w:val="en-GB"/>
        </w:rPr>
        <w:t xml:space="preserve"> </w:t>
      </w:r>
      <w:r w:rsidRPr="00533CE0">
        <w:rPr>
          <w:b/>
          <w:lang w:val="en-GB"/>
        </w:rPr>
        <w:t>Sayfa</w:t>
      </w:r>
      <w:r w:rsidRPr="00533CE0">
        <w:rPr>
          <w:lang w:val="en-GB"/>
        </w:rPr>
        <w:t xml:space="preserve"> yazısı sağa dayalı  olur.</w:t>
      </w:r>
    </w:p>
    <w:p w14:paraId="648707D5" w14:textId="77777777" w:rsidR="001F061D" w:rsidRDefault="001F061D" w:rsidP="00533CE0">
      <w:pPr>
        <w:pStyle w:val="ListeParagraf"/>
        <w:numPr>
          <w:ilvl w:val="0"/>
          <w:numId w:val="21"/>
        </w:numPr>
        <w:rPr>
          <w:lang w:val="en-GB"/>
        </w:rPr>
      </w:pPr>
      <w:r>
        <w:rPr>
          <w:lang w:val="en-GB"/>
        </w:rPr>
        <w:t xml:space="preserve"> 1. derece başlıklar (önsöz, içindekiler, listeler.., kaynaklar, tezin bölümleri) koyu yazılır, 2., 3., 4. derece başlıklar koyu olmaz. </w:t>
      </w:r>
    </w:p>
    <w:p w14:paraId="2B4464FA" w14:textId="77777777" w:rsidR="001F061D" w:rsidRDefault="001F061D" w:rsidP="00533CE0">
      <w:pPr>
        <w:pStyle w:val="ListeParagraf"/>
        <w:numPr>
          <w:ilvl w:val="0"/>
          <w:numId w:val="21"/>
        </w:numPr>
        <w:rPr>
          <w:lang w:val="en-GB"/>
        </w:rPr>
      </w:pPr>
      <w:r>
        <w:rPr>
          <w:lang w:val="en-GB"/>
        </w:rPr>
        <w:t xml:space="preserve"> 5. derece başlıklar içindekilerde verilmez.</w:t>
      </w:r>
    </w:p>
    <w:p w14:paraId="79E28230" w14:textId="77777777" w:rsidR="001F061D" w:rsidRPr="00533CE0" w:rsidRDefault="001F061D" w:rsidP="00533CE0">
      <w:pPr>
        <w:pStyle w:val="ListeParagraf"/>
        <w:numPr>
          <w:ilvl w:val="0"/>
          <w:numId w:val="21"/>
        </w:numPr>
        <w:rPr>
          <w:lang w:val="en-GB"/>
        </w:rPr>
      </w:pPr>
      <w:r w:rsidRPr="00533CE0">
        <w:rPr>
          <w:lang w:val="en-GB"/>
        </w:rPr>
        <w:t xml:space="preserve">  Metin içindeki başlıkların </w:t>
      </w:r>
      <w:r w:rsidRPr="00533CE0">
        <w:rPr>
          <w:b/>
          <w:lang w:val="en-GB"/>
        </w:rPr>
        <w:t>stilleri</w:t>
      </w:r>
      <w:r w:rsidRPr="00533CE0">
        <w:rPr>
          <w:lang w:val="en-GB"/>
        </w:rPr>
        <w:t xml:space="preserve"> “BAŞLIK1”, “BAŞLIK2” gibi ayarlandıktan sonra içindekiler listesi otomatik olarak oluşturulmuştur.</w:t>
      </w:r>
    </w:p>
    <w:p w14:paraId="01A9748F" w14:textId="77777777" w:rsidR="001F061D" w:rsidRDefault="001F061D" w:rsidP="00533CE0">
      <w:pPr>
        <w:rPr>
          <w:lang w:val="en-GB"/>
        </w:rPr>
      </w:pPr>
    </w:p>
    <w:p w14:paraId="5CE95502" w14:textId="77777777" w:rsidR="001F061D" w:rsidRDefault="001F061D">
      <w:pPr>
        <w:pStyle w:val="AklamaMetni"/>
      </w:pPr>
    </w:p>
  </w:comment>
  <w:comment w:id="7" w:author="İTÜ" w:date="2015-10-27T15:48:00Z" w:initials="z">
    <w:p w14:paraId="7E6F1D5E" w14:textId="77777777" w:rsidR="001F061D" w:rsidRDefault="001F061D">
      <w:pPr>
        <w:pStyle w:val="AklamaMetni"/>
      </w:pPr>
      <w:r>
        <w:rPr>
          <w:rStyle w:val="AklamaBavurusu"/>
        </w:rPr>
        <w:annotationRef/>
      </w:r>
      <w:r>
        <w:t>Sayfa yazısının altı çizilidir ve sayfa numaraları bu yazının altında hizalanır.</w:t>
      </w:r>
    </w:p>
  </w:comment>
  <w:comment w:id="11" w:author="İTÜ" w:date="2015-10-27T15:48:00Z" w:initials="z">
    <w:p w14:paraId="07C69D2E" w14:textId="77777777" w:rsidR="001F061D" w:rsidRDefault="001F061D">
      <w:pPr>
        <w:pStyle w:val="AklamaMetni"/>
      </w:pPr>
      <w:r>
        <w:rPr>
          <w:rStyle w:val="AklamaBavurusu"/>
        </w:rPr>
        <w:annotationRef/>
      </w:r>
      <w:r>
        <w:t>Kısaltmalar yok ise bu bölüm çıkarılır.</w:t>
      </w:r>
    </w:p>
  </w:comment>
  <w:comment w:id="12" w:author="İTÜ" w:date="2015-10-27T15:48:00Z" w:initials="z">
    <w:p w14:paraId="6988B544" w14:textId="77777777" w:rsidR="001F061D" w:rsidRPr="00D70A82" w:rsidRDefault="001F061D" w:rsidP="00BE33A4">
      <w:pPr>
        <w:rPr>
          <w:sz w:val="22"/>
          <w:szCs w:val="22"/>
          <w:lang w:val="en-GB"/>
        </w:rPr>
      </w:pPr>
      <w:r>
        <w:rPr>
          <w:rStyle w:val="AklamaBavurusu"/>
        </w:rPr>
        <w:annotationRef/>
      </w:r>
      <w:r w:rsidRPr="00D70A82">
        <w:rPr>
          <w:sz w:val="22"/>
          <w:szCs w:val="22"/>
          <w:lang w:val="en-GB"/>
        </w:rPr>
        <w:t>KISALTMALAR</w:t>
      </w:r>
    </w:p>
    <w:p w14:paraId="3C9EDD73" w14:textId="77777777" w:rsidR="001F061D" w:rsidRDefault="001F061D" w:rsidP="00BE33A4">
      <w:pPr>
        <w:rPr>
          <w:lang w:val="en-GB"/>
        </w:rPr>
      </w:pPr>
      <w:r w:rsidRPr="00D74A6D">
        <w:rPr>
          <w:lang w:val="en-GB"/>
        </w:rPr>
        <w:t>hazırlanırken 1 satır boşluk bırakılır.</w:t>
      </w:r>
    </w:p>
    <w:p w14:paraId="35A26643" w14:textId="77777777" w:rsidR="001F061D" w:rsidRDefault="001F061D" w:rsidP="00BE33A4">
      <w:r>
        <w:rPr>
          <w:lang w:val="en-GB"/>
        </w:rPr>
        <w:t>Kısaltma koyu, açıklama normal yazılır.</w:t>
      </w:r>
    </w:p>
    <w:p w14:paraId="3239D7E1" w14:textId="77777777" w:rsidR="001F061D" w:rsidRDefault="001F061D">
      <w:pPr>
        <w:pStyle w:val="AklamaMetni"/>
      </w:pPr>
    </w:p>
  </w:comment>
  <w:comment w:id="16" w:author="İTÜ" w:date="2015-10-27T15:48:00Z" w:initials="itü">
    <w:p w14:paraId="322B7CEF" w14:textId="43C6F132" w:rsidR="001F061D" w:rsidRDefault="001F061D">
      <w:pPr>
        <w:pStyle w:val="AklamaMetni"/>
      </w:pPr>
      <w:r>
        <w:rPr>
          <w:rStyle w:val="AklamaBavurusu"/>
        </w:rPr>
        <w:annotationRef/>
      </w:r>
      <w:r>
        <w:t>Semboller yok ise bu bölüm çıkarılır.</w:t>
      </w:r>
    </w:p>
  </w:comment>
  <w:comment w:id="17" w:author="İTÜ" w:date="2015-10-27T15:48:00Z" w:initials="itü">
    <w:p w14:paraId="056A553B" w14:textId="7838D4AB" w:rsidR="001F061D" w:rsidRPr="00D70A82" w:rsidRDefault="001F061D" w:rsidP="00146872">
      <w:pPr>
        <w:rPr>
          <w:sz w:val="22"/>
          <w:szCs w:val="22"/>
          <w:lang w:val="en-GB"/>
        </w:rPr>
      </w:pPr>
      <w:r>
        <w:rPr>
          <w:rStyle w:val="AklamaBavurusu"/>
        </w:rPr>
        <w:annotationRef/>
      </w:r>
      <w:r>
        <w:rPr>
          <w:sz w:val="22"/>
          <w:szCs w:val="22"/>
          <w:lang w:val="en-GB"/>
        </w:rPr>
        <w:t>SEMBOLLER</w:t>
      </w:r>
    </w:p>
    <w:p w14:paraId="5B54592D" w14:textId="77777777" w:rsidR="001F061D" w:rsidRDefault="001F061D" w:rsidP="00146872">
      <w:pPr>
        <w:rPr>
          <w:lang w:val="en-GB"/>
        </w:rPr>
      </w:pPr>
      <w:r w:rsidRPr="00D74A6D">
        <w:rPr>
          <w:lang w:val="en-GB"/>
        </w:rPr>
        <w:t>hazırlanırken 1 satır boşluk bırakılır.</w:t>
      </w:r>
    </w:p>
    <w:p w14:paraId="421FF663" w14:textId="5486AE97" w:rsidR="001F061D" w:rsidRDefault="001F061D" w:rsidP="00146872">
      <w:pPr>
        <w:pStyle w:val="AklamaMetni"/>
      </w:pPr>
      <w:r>
        <w:rPr>
          <w:lang w:val="en-GB"/>
        </w:rPr>
        <w:t>Sembol koyu, açıklama normal yazılır.</w:t>
      </w:r>
    </w:p>
  </w:comment>
  <w:comment w:id="19" w:author="İTÜ" w:date="2015-10-27T15:48:00Z" w:initials="z">
    <w:p w14:paraId="4C78E915" w14:textId="77777777" w:rsidR="001F061D" w:rsidRPr="00D70A82" w:rsidRDefault="001F061D" w:rsidP="00C22657">
      <w:pPr>
        <w:rPr>
          <w:sz w:val="22"/>
          <w:szCs w:val="22"/>
          <w:lang w:val="en-GB"/>
        </w:rPr>
      </w:pPr>
      <w:r>
        <w:rPr>
          <w:rStyle w:val="AklamaBavurusu"/>
        </w:rPr>
        <w:annotationRef/>
      </w:r>
      <w:r w:rsidRPr="00D70A82">
        <w:rPr>
          <w:sz w:val="22"/>
          <w:szCs w:val="22"/>
          <w:lang w:val="en-GB"/>
        </w:rPr>
        <w:t>ÇİZELGE LİSTESİ</w:t>
      </w:r>
    </w:p>
    <w:p w14:paraId="5592A2D2" w14:textId="77777777" w:rsidR="001F061D" w:rsidRPr="00C22657" w:rsidRDefault="001F061D" w:rsidP="00C22657">
      <w:pPr>
        <w:rPr>
          <w:lang w:val="en-GB"/>
        </w:rPr>
      </w:pPr>
      <w:r w:rsidRPr="00D74A6D">
        <w:rPr>
          <w:lang w:val="en-GB"/>
        </w:rPr>
        <w:t>hazırlanırken 1 satır boşluk bırakılır.</w:t>
      </w:r>
    </w:p>
  </w:comment>
  <w:comment w:id="20" w:author="İTÜ" w:date="2015-10-27T15:48:00Z" w:initials="z">
    <w:p w14:paraId="757D241C" w14:textId="77777777" w:rsidR="001F061D" w:rsidRDefault="001F061D" w:rsidP="001D52E9">
      <w:r>
        <w:rPr>
          <w:rStyle w:val="AklamaBavurusu"/>
        </w:rPr>
        <w:annotationRef/>
      </w:r>
      <w:r>
        <w:t xml:space="preserve">Bir satırı aşan isimlerde </w:t>
      </w:r>
      <w:r w:rsidRPr="005B3B37">
        <w:t xml:space="preserve">satırların </w:t>
      </w:r>
      <w:r>
        <w:t xml:space="preserve">burada olduğu gibi </w:t>
      </w:r>
      <w:r w:rsidRPr="005B3B37">
        <w:t>aynı hizadan başla</w:t>
      </w:r>
      <w:r>
        <w:t>malıdır.</w:t>
      </w:r>
    </w:p>
    <w:p w14:paraId="5CDF2D7F" w14:textId="77777777" w:rsidR="001F061D" w:rsidRDefault="001F061D">
      <w:pPr>
        <w:pStyle w:val="AklamaMetni"/>
      </w:pPr>
    </w:p>
  </w:comment>
  <w:comment w:id="24" w:author="İTÜ" w:date="2015-10-27T15:48:00Z" w:initials="z">
    <w:p w14:paraId="78E14D8E" w14:textId="77777777" w:rsidR="001F061D" w:rsidRPr="00D70A82" w:rsidRDefault="001F061D" w:rsidP="002E0AB7">
      <w:pPr>
        <w:rPr>
          <w:sz w:val="22"/>
          <w:szCs w:val="22"/>
          <w:lang w:val="en-GB"/>
        </w:rPr>
      </w:pPr>
      <w:r>
        <w:rPr>
          <w:rStyle w:val="AklamaBavurusu"/>
        </w:rPr>
        <w:annotationRef/>
      </w:r>
      <w:r>
        <w:rPr>
          <w:sz w:val="22"/>
          <w:szCs w:val="22"/>
          <w:lang w:val="en-GB"/>
        </w:rPr>
        <w:t>ŞEKİL</w:t>
      </w:r>
      <w:r w:rsidRPr="00D70A82">
        <w:rPr>
          <w:sz w:val="22"/>
          <w:szCs w:val="22"/>
          <w:lang w:val="en-GB"/>
        </w:rPr>
        <w:t xml:space="preserve"> LİSTESİ</w:t>
      </w:r>
    </w:p>
    <w:p w14:paraId="76693A6B" w14:textId="77777777" w:rsidR="001F061D" w:rsidRDefault="001F061D" w:rsidP="002E0AB7">
      <w:pPr>
        <w:pStyle w:val="AklamaMetni"/>
      </w:pPr>
      <w:r w:rsidRPr="00D74A6D">
        <w:rPr>
          <w:lang w:val="en-GB"/>
        </w:rPr>
        <w:t>hazırlanırken 1 satır boşluk bırakılır.</w:t>
      </w:r>
    </w:p>
  </w:comment>
  <w:comment w:id="25" w:author="İTÜ" w:date="2015-10-27T15:48:00Z" w:initials="z">
    <w:p w14:paraId="3DF30233" w14:textId="77777777" w:rsidR="001F061D" w:rsidRDefault="001F061D">
      <w:pPr>
        <w:pStyle w:val="AklamaMetni"/>
      </w:pPr>
      <w:r>
        <w:rPr>
          <w:rStyle w:val="AklamaBavurusu"/>
        </w:rPr>
        <w:annotationRef/>
      </w:r>
      <w:r>
        <w:t xml:space="preserve">Bir satırı aşan isimlerde </w:t>
      </w:r>
      <w:r w:rsidRPr="005B3B37">
        <w:t xml:space="preserve">satırların </w:t>
      </w:r>
      <w:r>
        <w:t xml:space="preserve">burada olduğu gibi </w:t>
      </w:r>
      <w:r w:rsidRPr="005B3B37">
        <w:t>aynı hizadan başla</w:t>
      </w:r>
      <w:r>
        <w:t>malıdır.</w:t>
      </w:r>
    </w:p>
  </w:comment>
  <w:comment w:id="26" w:author="İTÜ" w:date="2015-10-27T15:48:00Z" w:initials="z">
    <w:p w14:paraId="2EA82496" w14:textId="77777777" w:rsidR="001F061D" w:rsidRDefault="001F061D">
      <w:pPr>
        <w:pStyle w:val="AklamaMetni"/>
      </w:pPr>
      <w:r>
        <w:rPr>
          <w:rStyle w:val="AklamaBavurusu"/>
        </w:rPr>
        <w:annotationRef/>
      </w:r>
      <w:r>
        <w:t>Özetlerde tez başlığı ortalanmış olarak yazılır.</w:t>
      </w:r>
    </w:p>
  </w:comment>
  <w:comment w:id="33" w:author="İTÜ" w:date="2015-10-27T15:48:00Z" w:initials="z">
    <w:p w14:paraId="039061F7" w14:textId="4FD7BB70" w:rsidR="001F061D" w:rsidRDefault="001F061D">
      <w:pPr>
        <w:pStyle w:val="AklamaMetni"/>
      </w:pPr>
      <w:r>
        <w:rPr>
          <w:rStyle w:val="AklamaBavurusu"/>
        </w:rPr>
        <w:annotationRef/>
      </w:r>
      <w:r>
        <w:t>“ÖZET” başlığı sayfa ortalanarak yazılır.</w:t>
      </w:r>
    </w:p>
  </w:comment>
  <w:comment w:id="34" w:author="İTÜ" w:date="2015-10-27T15:48:00Z" w:initials="z">
    <w:p w14:paraId="550B018B" w14:textId="77777777" w:rsidR="001F061D" w:rsidRDefault="001F061D">
      <w:pPr>
        <w:pStyle w:val="AklamaMetni"/>
      </w:pPr>
      <w:r>
        <w:rPr>
          <w:rStyle w:val="AklamaBavurusu"/>
        </w:rPr>
        <w:annotationRef/>
      </w:r>
      <w:r>
        <w:t>Özetler 1 satır aralığı ile yazılır.</w:t>
      </w:r>
    </w:p>
  </w:comment>
  <w:comment w:id="38" w:author="İTÜ" w:date="2015-10-27T15:48:00Z" w:initials="z">
    <w:p w14:paraId="22470FE8" w14:textId="77777777" w:rsidR="001F061D" w:rsidRDefault="001F061D">
      <w:pPr>
        <w:pStyle w:val="AklamaMetni"/>
      </w:pPr>
      <w:r>
        <w:rPr>
          <w:rStyle w:val="AklamaBavurusu"/>
        </w:rPr>
        <w:annotationRef/>
      </w:r>
      <w:r>
        <w:t>Özetlerde tez başlığı ortalanmış olarak yazılır.</w:t>
      </w:r>
    </w:p>
  </w:comment>
  <w:comment w:id="42" w:author="İTÜ" w:date="2015-10-27T15:48:00Z" w:initials="z">
    <w:p w14:paraId="1B3A0C07" w14:textId="7FD06CED" w:rsidR="001F061D" w:rsidRDefault="001F061D">
      <w:pPr>
        <w:pStyle w:val="AklamaMetni"/>
      </w:pPr>
      <w:r>
        <w:rPr>
          <w:rStyle w:val="AklamaBavurusu"/>
        </w:rPr>
        <w:annotationRef/>
      </w:r>
      <w:r>
        <w:t>“SUMMARY” başlığı sayfa ortalanarak yazılır.</w:t>
      </w:r>
    </w:p>
  </w:comment>
  <w:comment w:id="43" w:author="İTÜ" w:date="2015-10-27T15:48:00Z" w:initials="z">
    <w:p w14:paraId="1CEC2CBB" w14:textId="77777777" w:rsidR="001F061D" w:rsidRDefault="001F061D">
      <w:pPr>
        <w:pStyle w:val="AklamaMetni"/>
      </w:pPr>
      <w:r>
        <w:rPr>
          <w:rStyle w:val="AklamaBavurusu"/>
        </w:rPr>
        <w:annotationRef/>
      </w:r>
      <w:r>
        <w:t>Özetler 1 satır aralığı ile yazılır.</w:t>
      </w:r>
    </w:p>
  </w:comment>
  <w:comment w:id="48" w:author="İTÜ" w:date="2015-10-27T15:48:00Z" w:initials="z">
    <w:p w14:paraId="2B7CC0A6" w14:textId="77777777" w:rsidR="001F061D" w:rsidRDefault="001F061D">
      <w:pPr>
        <w:pStyle w:val="AklamaMetni"/>
      </w:pPr>
      <w:r>
        <w:rPr>
          <w:rStyle w:val="AklamaBavurusu"/>
        </w:rPr>
        <w:annotationRef/>
      </w:r>
      <w:r>
        <w:t>Tüm birinci dereceden başlıklar (ithaf, önsöz, içindekiler, kısaltmalar, semboller, çizelge listesi, şekil listesi, özetler, tez bölümleri, kaynaklar, ekler, özgeçmiş) tek numaralı sayfadan başlar.</w:t>
      </w:r>
    </w:p>
  </w:comment>
  <w:comment w:id="49" w:author="İTÜ" w:date="2015-10-27T15:48:00Z" w:initials="z">
    <w:p w14:paraId="6BF77B6A" w14:textId="77777777" w:rsidR="001F061D" w:rsidRDefault="001F061D">
      <w:pPr>
        <w:pStyle w:val="AklamaMetni"/>
      </w:pPr>
      <w:r>
        <w:rPr>
          <w:rStyle w:val="AklamaBavurusu"/>
        </w:rPr>
        <w:annotationRef/>
      </w:r>
      <w:r>
        <w:t>1. bölüm ile tez yazımına geçilmiştir. Sayfa numaraları 1’den başlar.</w:t>
      </w:r>
    </w:p>
  </w:comment>
  <w:comment w:id="50" w:author="İTÜ" w:date="2015-10-27T15:48:00Z" w:initials="z">
    <w:p w14:paraId="10468CEB" w14:textId="77777777" w:rsidR="001F061D" w:rsidRDefault="001F061D">
      <w:pPr>
        <w:pStyle w:val="AklamaMetni"/>
      </w:pPr>
      <w:r>
        <w:rPr>
          <w:rStyle w:val="AklamaBavurusu"/>
        </w:rPr>
        <w:annotationRef/>
      </w:r>
      <w:r>
        <w:t>1. derece başlıkların tüm harfleri büyük ve koyu yazılır.</w:t>
      </w:r>
    </w:p>
  </w:comment>
  <w:comment w:id="51" w:author="İTÜ" w:date="2015-10-27T15:48:00Z" w:initials="z">
    <w:p w14:paraId="7D98CD23" w14:textId="77777777" w:rsidR="001F061D" w:rsidRDefault="001F061D">
      <w:pPr>
        <w:pStyle w:val="AklamaMetni"/>
      </w:pPr>
      <w:r>
        <w:rPr>
          <w:rStyle w:val="AklamaBavurusu"/>
        </w:rPr>
        <w:annotationRef/>
      </w:r>
      <w:r>
        <w:t>1. derece başlıklardan önce 72, sonra 18 punto aralık bırakılır (Şablonda bu ayarlar yapılmıştır).</w:t>
      </w:r>
    </w:p>
  </w:comment>
  <w:comment w:id="52" w:author="İTÜ" w:date="2015-10-27T15:48:00Z" w:initials="z">
    <w:p w14:paraId="6A02B9A3" w14:textId="77777777" w:rsidR="001F061D" w:rsidRDefault="001F061D">
      <w:pPr>
        <w:pStyle w:val="AklamaMetni"/>
      </w:pPr>
      <w:r>
        <w:rPr>
          <w:rStyle w:val="AklamaBavurusu"/>
        </w:rPr>
        <w:annotationRef/>
      </w:r>
      <w:r>
        <w:t>Metinler iki yana yaslı ve 1.5 satır aralığı ile yazılır.</w:t>
      </w:r>
    </w:p>
  </w:comment>
  <w:comment w:id="57" w:author="İTÜ" w:date="2015-10-27T15:48:00Z" w:initials="z">
    <w:p w14:paraId="0598A139" w14:textId="77777777" w:rsidR="001F061D" w:rsidRDefault="001F061D">
      <w:pPr>
        <w:pStyle w:val="AklamaMetni"/>
      </w:pPr>
      <w:r>
        <w:rPr>
          <w:rStyle w:val="AklamaBavurusu"/>
        </w:rPr>
        <w:annotationRef/>
      </w:r>
      <w:r>
        <w:t>2. derece başlıklarda her sözcüğün ilk harfi büyük ve tüm sözcükler koyu yazılır.</w:t>
      </w:r>
    </w:p>
  </w:comment>
  <w:comment w:id="59" w:author="İTÜ" w:date="2015-10-27T15:48:00Z" w:initials="z">
    <w:p w14:paraId="4B6DB69D" w14:textId="77777777" w:rsidR="001F061D" w:rsidRDefault="001F061D">
      <w:pPr>
        <w:pStyle w:val="AklamaMetni"/>
      </w:pPr>
      <w:r>
        <w:rPr>
          <w:rStyle w:val="AklamaBavurusu"/>
        </w:rPr>
        <w:annotationRef/>
      </w:r>
      <w:r>
        <w:t>3. derece başlıklarda sadece ilk sözcüğün ilk harfi büyük, tüm sözcükler koyu yazılır.</w:t>
      </w:r>
    </w:p>
  </w:comment>
  <w:comment w:id="61" w:author="İTÜ" w:date="2015-10-27T15:48:00Z" w:initials="z">
    <w:p w14:paraId="4B0373A2" w14:textId="77777777" w:rsidR="001F061D" w:rsidRDefault="001F061D">
      <w:pPr>
        <w:pStyle w:val="AklamaMetni"/>
      </w:pPr>
      <w:r>
        <w:rPr>
          <w:rStyle w:val="AklamaBavurusu"/>
        </w:rPr>
        <w:annotationRef/>
      </w:r>
      <w:r>
        <w:t>2., 3., 4. derece başlıklar ikiden fazla ise açılır. 1.1.2 alt başlığı yok ise 1.1.1 alt başlığı açılmaz. Sadece 4.1 veya 2.3.1 alt başlıkları olmaz. Yani 4.2 bölümü yoksa 4.1bölümü de yoktur.</w:t>
      </w:r>
    </w:p>
  </w:comment>
  <w:comment w:id="63" w:author="İTÜ" w:date="2015-10-27T15:48:00Z" w:initials="z">
    <w:p w14:paraId="5E77FC72" w14:textId="77777777" w:rsidR="001F061D" w:rsidRDefault="001F061D">
      <w:pPr>
        <w:pStyle w:val="AklamaMetni"/>
      </w:pPr>
      <w:r>
        <w:rPr>
          <w:rStyle w:val="AklamaBavurusu"/>
        </w:rPr>
        <w:annotationRef/>
      </w:r>
      <w:r>
        <w:t>4. derece başlıklarda sadece ilk sözcüğün ilk harfi büyük, tüm sözcükler koyu yazılır.</w:t>
      </w:r>
    </w:p>
  </w:comment>
  <w:comment w:id="65" w:author="İTÜ" w:date="2015-10-27T15:48:00Z" w:initials="z">
    <w:p w14:paraId="3C1C7F26" w14:textId="77777777" w:rsidR="001F061D" w:rsidRDefault="001F061D" w:rsidP="008627FF">
      <w:pPr>
        <w:pStyle w:val="AklamaMetni"/>
      </w:pPr>
      <w:r>
        <w:rPr>
          <w:rStyle w:val="AklamaBavurusu"/>
        </w:rPr>
        <w:annotationRef/>
      </w:r>
      <w:r>
        <w:t>1.1.2.2 bölümü yok ise 1.1.2.1 bölümü de yoktur.</w:t>
      </w:r>
    </w:p>
  </w:comment>
  <w:comment w:id="67" w:author="İTÜ" w:date="2015-10-27T15:48:00Z" w:initials="itü">
    <w:p w14:paraId="187413D6" w14:textId="0EA7A0DE" w:rsidR="001F061D" w:rsidRPr="004A4879" w:rsidRDefault="001F061D" w:rsidP="004A4879">
      <w:pPr>
        <w:spacing w:line="360" w:lineRule="auto"/>
        <w:rPr>
          <w:u w:val="single"/>
        </w:rPr>
      </w:pPr>
      <w:r>
        <w:rPr>
          <w:rStyle w:val="AklamaBavurusu"/>
        </w:rPr>
        <w:annotationRef/>
      </w:r>
      <w:r w:rsidRPr="00387D00">
        <w:t>Beşinci ve daha alt dereceden başlıklar numaralan</w:t>
      </w:r>
      <w:r>
        <w:t>dırıl</w:t>
      </w:r>
      <w:r w:rsidRPr="00387D00">
        <w:t>maz, içindekiler listesinde yer almaz.</w:t>
      </w:r>
    </w:p>
  </w:comment>
  <w:comment w:id="76" w:author="İTÜ" w:date="2015-10-27T15:48:00Z" w:initials="z">
    <w:p w14:paraId="2FFCD23A" w14:textId="77777777" w:rsidR="001F061D" w:rsidRDefault="001F061D">
      <w:pPr>
        <w:pStyle w:val="AklamaMetni"/>
      </w:pPr>
      <w:r>
        <w:rPr>
          <w:rStyle w:val="AklamaBavurusu"/>
        </w:rPr>
        <w:annotationRef/>
      </w:r>
      <w:r>
        <w:t>Birinci dereceden başlıklar tek numaralı sayfadan başlar.</w:t>
      </w:r>
    </w:p>
  </w:comment>
  <w:comment w:id="78" w:author="İTÜ" w:date="2015-10-27T15:48:00Z" w:initials="z">
    <w:p w14:paraId="1119B66B" w14:textId="77777777" w:rsidR="001F061D" w:rsidRDefault="001F061D" w:rsidP="00CE58CE">
      <w:pPr>
        <w:pStyle w:val="AklamaMetni"/>
      </w:pPr>
      <w:r>
        <w:rPr>
          <w:rStyle w:val="AklamaBavurusu"/>
        </w:rPr>
        <w:annotationRef/>
      </w:r>
      <w:r>
        <w:t>Buradaki kasıt şekil ve çizelgelerin içinde kullanılan yazılardır.</w:t>
      </w:r>
    </w:p>
  </w:comment>
  <w:comment w:id="79" w:author="İTÜ" w:date="2015-10-27T15:48:00Z" w:initials="z">
    <w:p w14:paraId="2277D4F4" w14:textId="77777777" w:rsidR="001F061D" w:rsidRDefault="001F061D" w:rsidP="00CE58CE">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80" w:author="İTÜ" w:date="2015-10-27T15:48:00Z" w:initials="z">
    <w:p w14:paraId="6A316350" w14:textId="77777777" w:rsidR="001F061D" w:rsidRDefault="001F061D" w:rsidP="00CE58CE">
      <w:pPr>
        <w:pStyle w:val="AklamaMetni"/>
      </w:pPr>
      <w:r>
        <w:rPr>
          <w:rStyle w:val="AklamaBavurusu"/>
        </w:rPr>
        <w:annotationRef/>
      </w:r>
      <w:r>
        <w:t>Metin içerisinde şekil ve çizelgelere yapılan atıflar koyu yazılmaz.</w:t>
      </w:r>
    </w:p>
  </w:comment>
  <w:comment w:id="84" w:author="İTÜ" w:date="2015-10-27T15:48:00Z" w:initials="z">
    <w:p w14:paraId="03BBE9A1" w14:textId="77777777" w:rsidR="001F061D" w:rsidRDefault="001F061D" w:rsidP="00CE58CE">
      <w:pPr>
        <w:pStyle w:val="AklamaMetni"/>
      </w:pPr>
      <w:r>
        <w:rPr>
          <w:rStyle w:val="AklamaBavurusu"/>
        </w:rPr>
        <w:annotationRef/>
      </w:r>
      <w:r w:rsidRPr="00387D00">
        <w:t>Her şeklin numarası ve açıklaması şeklin altına</w:t>
      </w:r>
      <w:r>
        <w:t xml:space="preserve"> yazılır.</w:t>
      </w:r>
    </w:p>
  </w:comment>
  <w:comment w:id="83" w:author="İTÜ" w:date="2015-10-27T15:48:00Z" w:initials="z">
    <w:p w14:paraId="5AFE78BD" w14:textId="77777777" w:rsidR="001F061D" w:rsidRDefault="001F061D" w:rsidP="00CE58CE">
      <w:pPr>
        <w:pStyle w:val="AklamaMetni"/>
      </w:pPr>
      <w:r>
        <w:rPr>
          <w:rStyle w:val="AklamaBavurusu"/>
        </w:rPr>
        <w:annotationRef/>
      </w:r>
      <w:r>
        <w:t>Şekil açıklama yazıları ortalanarak yazılır. Açıklama yazıları nokta ile bitirilir.</w:t>
      </w:r>
    </w:p>
  </w:comment>
  <w:comment w:id="85" w:author="İTÜ" w:date="2015-10-27T15:48:00Z" w:initials="z">
    <w:p w14:paraId="6F6ACDCA" w14:textId="77777777" w:rsidR="001F061D" w:rsidRDefault="001F061D">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96" w:author="İTÜ" w:date="2015-10-27T15:48:00Z" w:initials="z">
    <w:p w14:paraId="6F65A422" w14:textId="77777777" w:rsidR="001F061D" w:rsidRDefault="001F061D" w:rsidP="00953F63">
      <w:r>
        <w:rPr>
          <w:rStyle w:val="AklamaBavurusu"/>
        </w:rPr>
        <w:annotationRef/>
      </w:r>
      <w:r w:rsidRPr="00B2706F">
        <w:t>Sayfa numarası, kağıt dikey tutulduğunda sayfanın kısa kenarının alt-ortasına, yatay tutulduğunda uzun kenarınının alt-ortasına yazılır.</w:t>
      </w:r>
      <w:r>
        <w:t xml:space="preserve"> </w:t>
      </w:r>
    </w:p>
  </w:comment>
  <w:comment w:id="97" w:author="İTÜ" w:date="2015-10-27T15:48:00Z" w:initials="z">
    <w:p w14:paraId="29569FF8" w14:textId="77777777" w:rsidR="001F061D" w:rsidRDefault="001F061D">
      <w:pPr>
        <w:pStyle w:val="AklamaMetni"/>
      </w:pPr>
      <w:r>
        <w:rPr>
          <w:rStyle w:val="AklamaBavurusu"/>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99" w:author="İTÜ" w:date="2015-10-27T15:48:00Z" w:initials="z">
    <w:p w14:paraId="7B43AB0E" w14:textId="77777777" w:rsidR="001F061D" w:rsidRDefault="001F061D" w:rsidP="00953F63">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2" w:author="İTÜ" w:date="2015-10-27T15:48:00Z" w:initials="z">
    <w:p w14:paraId="6E06409A" w14:textId="77777777" w:rsidR="001F061D" w:rsidRDefault="001F061D" w:rsidP="00CE58CE">
      <w:pPr>
        <w:pStyle w:val="AklamaMetni"/>
      </w:pPr>
      <w:r>
        <w:rPr>
          <w:rStyle w:val="AklamaBavurusu"/>
        </w:rPr>
        <w:annotationRef/>
      </w:r>
      <w:r w:rsidRPr="00387D00">
        <w:t xml:space="preserve">Her </w:t>
      </w:r>
      <w:r>
        <w:t>çizelgenin</w:t>
      </w:r>
      <w:r w:rsidRPr="00387D00">
        <w:t xml:space="preserve"> numarası ve açıklaması şeklin </w:t>
      </w:r>
      <w:r>
        <w:t>üstüne yazılır.</w:t>
      </w:r>
    </w:p>
  </w:comment>
  <w:comment w:id="103" w:author="İTÜ" w:date="2015-10-27T15:48:00Z" w:initials="z">
    <w:p w14:paraId="00E9525B" w14:textId="77777777" w:rsidR="001F061D" w:rsidRDefault="001F061D" w:rsidP="00CE58CE">
      <w:pPr>
        <w:pStyle w:val="AklamaMetni"/>
      </w:pPr>
      <w:r>
        <w:rPr>
          <w:rStyle w:val="AklamaBavurusu"/>
        </w:rPr>
        <w:annotationRef/>
      </w:r>
      <w:r>
        <w:t>Çizelge açıklama yazıları ortalanarak yazılır.</w:t>
      </w:r>
    </w:p>
  </w:comment>
  <w:comment w:id="104" w:author="İTÜ" w:date="2015-10-27T15:48:00Z" w:initials="z">
    <w:p w14:paraId="12090AA9" w14:textId="77777777" w:rsidR="001F061D" w:rsidRDefault="001F061D" w:rsidP="00CE58CE">
      <w:pPr>
        <w:pStyle w:val="AklamaMetni"/>
      </w:pPr>
      <w:r>
        <w:rPr>
          <w:rStyle w:val="AklamaBavurusu"/>
        </w:rPr>
        <w:annotationRef/>
      </w:r>
    </w:p>
    <w:p w14:paraId="7FEA9F34" w14:textId="1E965872" w:rsidR="001F061D" w:rsidRDefault="001F061D" w:rsidP="00CE58CE">
      <w:pPr>
        <w:pStyle w:val="AklamaMetni"/>
        <w:numPr>
          <w:ilvl w:val="0"/>
          <w:numId w:val="21"/>
        </w:numPr>
      </w:pPr>
      <w:r>
        <w:t xml:space="preserve"> Çizelgelerde kılavuz çizgileri kullanılmaz. Örnekte görüldüğü gibi hazırlanır.</w:t>
      </w:r>
    </w:p>
    <w:p w14:paraId="66EA80DE" w14:textId="77777777" w:rsidR="001F061D" w:rsidRDefault="001F061D" w:rsidP="00CE58CE">
      <w:pPr>
        <w:pStyle w:val="AklamaMetni"/>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D5EA754" w14:textId="77777777" w:rsidR="001F061D" w:rsidRDefault="001F061D" w:rsidP="00CE58CE">
      <w:pPr>
        <w:pStyle w:val="AklamaMetni"/>
        <w:numPr>
          <w:ilvl w:val="0"/>
          <w:numId w:val="21"/>
        </w:numPr>
      </w:pPr>
      <w:r>
        <w:t xml:space="preserve"> Çizelgeler de gerekli ise yazı boyutu 8 puntoya kadar düşülebilir. </w:t>
      </w:r>
    </w:p>
    <w:p w14:paraId="434623D2" w14:textId="77777777" w:rsidR="001F061D" w:rsidRDefault="001F061D" w:rsidP="00CE58CE">
      <w:pPr>
        <w:pStyle w:val="AklamaMetni"/>
        <w:numPr>
          <w:ilvl w:val="0"/>
          <w:numId w:val="21"/>
        </w:numPr>
      </w:pPr>
      <w:r>
        <w:t xml:space="preserve"> Açıklama yazıları nokta ile bitirilir.</w:t>
      </w:r>
    </w:p>
    <w:p w14:paraId="74D9151D" w14:textId="77777777" w:rsidR="001F061D" w:rsidRDefault="001F061D" w:rsidP="00CE58CE">
      <w:pPr>
        <w:pStyle w:val="AklamaMetni"/>
        <w:numPr>
          <w:ilvl w:val="0"/>
          <w:numId w:val="21"/>
        </w:numPr>
      </w:pPr>
      <w:r>
        <w:t xml:space="preserve"> Çizelgelerde koyu karakter kullanılmaz. Çok gerekli hallerde, kolon ve satır adlarını içeriyor ise 1. satır ve 1. sütunda tercihen kullanılır.</w:t>
      </w:r>
    </w:p>
    <w:p w14:paraId="470BF3F8" w14:textId="77777777" w:rsidR="001F061D" w:rsidRDefault="001F061D" w:rsidP="00CE58CE">
      <w:pPr>
        <w:pStyle w:val="AklamaMetni"/>
        <w:numPr>
          <w:ilvl w:val="0"/>
          <w:numId w:val="21"/>
        </w:numPr>
      </w:pPr>
      <w:r>
        <w:t xml:space="preserve"> Daha fazla ayrıntı için lüften kılavuzu okuyunuz.</w:t>
      </w:r>
    </w:p>
    <w:p w14:paraId="309B4371" w14:textId="77777777" w:rsidR="001F061D" w:rsidRDefault="001F061D" w:rsidP="00CE58CE">
      <w:pPr>
        <w:pStyle w:val="AklamaMetni"/>
      </w:pPr>
    </w:p>
  </w:comment>
  <w:comment w:id="112" w:author="İTÜ" w:date="2015-10-27T15:48:00Z" w:initials="z">
    <w:p w14:paraId="25E47876" w14:textId="77777777" w:rsidR="001F061D" w:rsidRDefault="001F061D" w:rsidP="00953F63">
      <w:pPr>
        <w:pStyle w:val="AklamaMetni"/>
      </w:pPr>
      <w:r>
        <w:rPr>
          <w:rStyle w:val="AklamaBavurusu"/>
        </w:rPr>
        <w:annotationRef/>
      </w:r>
      <w:r>
        <w:t>Bir sayfadan fazla süren çizlege ve şekillerde her yani sayfada çizelge ve şekil numarası ve adı tekrarlanır. Çizelge ve şekil numarasından sonra parantez içerisinde (devam) yazılır.</w:t>
      </w:r>
    </w:p>
  </w:comment>
  <w:comment w:id="115" w:author="İTÜ" w:date="2015-10-27T15:48:00Z" w:initials="itü">
    <w:p w14:paraId="5D329147" w14:textId="4ABB2FD4" w:rsidR="001F061D" w:rsidRDefault="001F061D">
      <w:pPr>
        <w:pStyle w:val="AklamaMetni"/>
      </w:pPr>
      <w:r>
        <w:rPr>
          <w:rStyle w:val="AklamaBavurusu"/>
        </w:rPr>
        <w:annotationRef/>
      </w:r>
      <w:r>
        <w:t>Gövde metinleri iki yana yaslı olarak yazılır.</w:t>
      </w:r>
    </w:p>
  </w:comment>
  <w:comment w:id="117" w:author="İTÜ" w:date="2015-10-27T15:48:00Z" w:initials="z">
    <w:p w14:paraId="70CE83EB" w14:textId="77777777" w:rsidR="001F061D" w:rsidRDefault="001F061D">
      <w:pPr>
        <w:pStyle w:val="AklamaMetni"/>
      </w:pPr>
      <w:r>
        <w:rPr>
          <w:rStyle w:val="AklamaBavurusu"/>
        </w:rPr>
        <w:annotationRef/>
      </w:r>
      <w:r>
        <w:t>Sayfa kenar boşlukları kılavuzda verildiği gibidir.</w:t>
      </w:r>
    </w:p>
  </w:comment>
  <w:comment w:id="118" w:author="İTÜ" w:date="2015-10-27T15:48:00Z" w:initials="itü">
    <w:p w14:paraId="02258302" w14:textId="38392291" w:rsidR="001F061D" w:rsidRDefault="001F061D">
      <w:pPr>
        <w:pStyle w:val="AklamaMetni"/>
      </w:pPr>
      <w:r>
        <w:rPr>
          <w:rStyle w:val="AklamaBavurusu"/>
        </w:rPr>
        <w:annotationRef/>
      </w:r>
      <w:r>
        <w:t>Bu şekil küçültülerek önceki sayfadaki boşluğu kapatabilir veya şeklin aşağısında devam eden metinden üst kısma kaydırma yapılabilir.</w:t>
      </w:r>
    </w:p>
  </w:comment>
  <w:comment w:id="123" w:author="İTÜ" w:date="2015-10-27T15:48:00Z" w:initials="z">
    <w:p w14:paraId="65EF7A4A" w14:textId="77777777" w:rsidR="001F061D" w:rsidRDefault="001F061D" w:rsidP="00E5357E">
      <w:r>
        <w:rPr>
          <w:rStyle w:val="AklamaBavurusu"/>
        </w:rPr>
        <w:annotationRef/>
      </w:r>
      <w:r w:rsidRPr="00713778">
        <w:t>Denklemler metin bloğuna ortalı olarak hizalandırılır</w:t>
      </w:r>
      <w:r>
        <w:t>.</w:t>
      </w:r>
    </w:p>
  </w:comment>
  <w:comment w:id="125" w:author="İTÜ" w:date="2015-10-27T15:48:00Z" w:initials="z">
    <w:p w14:paraId="2F334772" w14:textId="77777777" w:rsidR="001F061D" w:rsidRDefault="001F061D">
      <w:pPr>
        <w:pStyle w:val="AklamaMetni"/>
      </w:pPr>
      <w:r>
        <w:rPr>
          <w:rStyle w:val="AklamaBavurusu"/>
        </w:rPr>
        <w:annotationRef/>
      </w:r>
      <w:r>
        <w:t>Denklem numaraları sağa dayalı yazılır.</w:t>
      </w:r>
    </w:p>
  </w:comment>
  <w:comment w:id="124" w:author="İTÜ" w:date="2015-10-27T15:48:00Z" w:initials="z">
    <w:p w14:paraId="5D489CBB" w14:textId="77777777" w:rsidR="001F061D" w:rsidRDefault="001F061D">
      <w:pPr>
        <w:pStyle w:val="AklamaMetni"/>
      </w:pPr>
      <w:r>
        <w:rPr>
          <w:rStyle w:val="AklamaBavurusu"/>
        </w:rPr>
        <w:annotationRef/>
      </w:r>
      <w:r>
        <w:t>Denklem numaraları koyu yazılmaz.</w:t>
      </w:r>
    </w:p>
  </w:comment>
  <w:comment w:id="126" w:author="İTÜ" w:date="2015-10-27T15:48:00Z" w:initials="itü">
    <w:p w14:paraId="77F3B360" w14:textId="3C2A3546" w:rsidR="001F061D" w:rsidRDefault="001F061D">
      <w:pPr>
        <w:pStyle w:val="AklamaMetni"/>
      </w:pPr>
      <w:r>
        <w:rPr>
          <w:rStyle w:val="AklamaBavurusu"/>
        </w:rPr>
        <w:annotationRef/>
      </w:r>
      <w:r>
        <w:t>Metin içerisinde denklem bahsedlirken denklem numaraları koyu yazılmaz</w:t>
      </w:r>
    </w:p>
  </w:comment>
  <w:comment w:id="127" w:author="İTÜ" w:date="2015-10-27T15:48:00Z" w:initials="z">
    <w:p w14:paraId="4890CDFD" w14:textId="77777777" w:rsidR="001F061D" w:rsidRDefault="001F061D">
      <w:pPr>
        <w:pStyle w:val="AklamaMetni"/>
      </w:pPr>
      <w:r>
        <w:rPr>
          <w:rStyle w:val="AklamaBavurusu"/>
        </w:rPr>
        <w:annotationRef/>
      </w:r>
      <w:r>
        <w:t>Metin içerisinde denklem yazılırken “d” harfi büyük yazılmaz.</w:t>
      </w:r>
    </w:p>
  </w:comment>
  <w:comment w:id="150" w:author="İTÜ" w:date="2015-10-27T15:48:00Z" w:initials="z">
    <w:p w14:paraId="763B36FA" w14:textId="77777777" w:rsidR="001F061D" w:rsidRDefault="001F061D">
      <w:pPr>
        <w:pStyle w:val="AklamaMetni"/>
      </w:pPr>
      <w:r>
        <w:rPr>
          <w:rStyle w:val="AklamaBavurusu"/>
        </w:rPr>
        <w:annotationRef/>
      </w:r>
      <w:r>
        <w:t>Kaynak gösterminde yazar soyadına göre ve numara ile atıf verme yöntemlerinden biri tercih edilir ve tüm tezde aynı yöntem  kullanılır. Numara ve soyad ile göstermin ikisi beraber kullanılmaz.</w:t>
      </w:r>
    </w:p>
  </w:comment>
  <w:comment w:id="153" w:author="İTÜ" w:date="2015-10-27T15:48:00Z" w:initials="itü">
    <w:p w14:paraId="4D8C8193" w14:textId="1289B31E" w:rsidR="001F061D" w:rsidRDefault="001F061D">
      <w:pPr>
        <w:pStyle w:val="AklamaMetni"/>
      </w:pPr>
      <w:r>
        <w:rPr>
          <w:rStyle w:val="AklamaBavurusu"/>
        </w:rPr>
        <w:annotationRef/>
      </w:r>
      <w:r>
        <w:t>İngilizce tezlerde “</w:t>
      </w:r>
      <w:r w:rsidRPr="00816809">
        <w:rPr>
          <w:b/>
        </w:rPr>
        <w:t>in press</w:t>
      </w:r>
      <w:r>
        <w:rPr>
          <w:b/>
        </w:rPr>
        <w:t>”</w:t>
      </w:r>
      <w:r>
        <w:t xml:space="preserve"> yazılır.</w:t>
      </w:r>
    </w:p>
  </w:comment>
  <w:comment w:id="154" w:author="İTÜ" w:date="2015-10-27T15:48:00Z" w:initials="itü">
    <w:p w14:paraId="6AD749F2" w14:textId="50C7E408" w:rsidR="001F061D" w:rsidRDefault="001F061D">
      <w:pPr>
        <w:pStyle w:val="AklamaMetni"/>
      </w:pPr>
      <w:r>
        <w:rPr>
          <w:rStyle w:val="AklamaBavurusu"/>
        </w:rPr>
        <w:annotationRef/>
      </w:r>
      <w:r>
        <w:t>İngilizce tezlerde “chapter” ifadesinde kısaltma yapılmaz.</w:t>
      </w:r>
    </w:p>
  </w:comment>
  <w:comment w:id="155" w:author="İTÜ" w:date="2015-10-27T15:48:00Z" w:initials="itü">
    <w:p w14:paraId="47A9455D" w14:textId="14507974" w:rsidR="001F061D" w:rsidRDefault="001F061D">
      <w:pPr>
        <w:pStyle w:val="AklamaMetni"/>
      </w:pPr>
      <w:r>
        <w:rPr>
          <w:rStyle w:val="AklamaBavurusu"/>
        </w:rPr>
        <w:annotationRef/>
      </w:r>
      <w:r>
        <w:t>İngilizce tezlerde “</w:t>
      </w:r>
      <w:r w:rsidRPr="00816809">
        <w:rPr>
          <w:b/>
        </w:rPr>
        <w:t>Chapter</w:t>
      </w:r>
      <w:r>
        <w:rPr>
          <w:b/>
        </w:rPr>
        <w:t>”</w:t>
      </w:r>
      <w:r>
        <w:t xml:space="preserve"> yazılır.</w:t>
      </w:r>
    </w:p>
  </w:comment>
  <w:comment w:id="162" w:author="İTÜ" w:date="2015-10-27T15:48:00Z" w:initials="itü">
    <w:p w14:paraId="6E5024B0" w14:textId="6D8D0467" w:rsidR="001F061D" w:rsidRDefault="001F061D">
      <w:pPr>
        <w:pStyle w:val="AklamaMetni"/>
      </w:pPr>
      <w:r>
        <w:rPr>
          <w:rStyle w:val="AklamaBavurusu"/>
        </w:rPr>
        <w:annotationRef/>
      </w:r>
      <w:r>
        <w:t>Türkçe tezlerde sayfa  kısaltması “</w:t>
      </w:r>
      <w:r w:rsidRPr="00816809">
        <w:rPr>
          <w:b/>
        </w:rPr>
        <w:t>s</w:t>
      </w:r>
      <w:r>
        <w:t>” olarak, İngilizce tezlerde ise “</w:t>
      </w:r>
      <w:r w:rsidRPr="00816809">
        <w:rPr>
          <w:b/>
        </w:rPr>
        <w:t>p</w:t>
      </w:r>
      <w:r>
        <w:t>” olarak verilir.</w:t>
      </w:r>
    </w:p>
  </w:comment>
  <w:comment w:id="163" w:author="İTÜ" w:date="2015-10-27T15:48:00Z" w:initials="itü">
    <w:p w14:paraId="55EEE03F" w14:textId="6CD0A262" w:rsidR="001F061D" w:rsidRDefault="001F061D">
      <w:pPr>
        <w:pStyle w:val="AklamaMetni"/>
      </w:pPr>
      <w:r>
        <w:rPr>
          <w:rStyle w:val="AklamaBavurusu"/>
        </w:rPr>
        <w:annotationRef/>
      </w:r>
      <w:r>
        <w:t xml:space="preserve">Birden fazla sayfa kaynak olarak gösterilecekse </w:t>
      </w:r>
      <w:r w:rsidRPr="00816809">
        <w:rPr>
          <w:b/>
        </w:rPr>
        <w:t>“ss”</w:t>
      </w:r>
      <w:r>
        <w:t xml:space="preserve"> yazılır.</w:t>
      </w:r>
    </w:p>
  </w:comment>
  <w:comment w:id="166" w:author="İTÜ" w:date="2015-10-27T15:48:00Z" w:initials="z">
    <w:p w14:paraId="58B90D61" w14:textId="77777777" w:rsidR="001F061D" w:rsidRDefault="001F061D">
      <w:pPr>
        <w:pStyle w:val="AklamaMetni"/>
      </w:pPr>
      <w:r>
        <w:rPr>
          <w:rStyle w:val="AklamaBavurusu"/>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67" w:author="İTÜ" w:date="2015-10-27T15:48:00Z" w:initials="z">
    <w:p w14:paraId="4E43261E" w14:textId="77777777" w:rsidR="001F061D" w:rsidRDefault="001F061D">
      <w:pPr>
        <w:pStyle w:val="AklamaMetni"/>
      </w:pPr>
      <w:r>
        <w:rPr>
          <w:rStyle w:val="AklamaBavurusu"/>
        </w:rPr>
        <w:annotationRef/>
      </w:r>
      <w:r>
        <w:t xml:space="preserve">Dipnot, ilgili </w:t>
      </w:r>
      <w:r w:rsidRPr="00387D00">
        <w:t>sayfanın altına metinden 2 karakter küçük yazı ile yazılmalıdır.</w:t>
      </w:r>
    </w:p>
  </w:comment>
  <w:comment w:id="196" w:author="İTÜ" w:date="2015-10-27T15:48:00Z" w:initials="z">
    <w:p w14:paraId="011A2B9D" w14:textId="77777777" w:rsidR="001F061D" w:rsidRPr="00DD337D" w:rsidRDefault="001F061D" w:rsidP="002B7438">
      <w:pPr>
        <w:rPr>
          <w:lang w:val="es-ES"/>
        </w:rPr>
      </w:pPr>
      <w:r>
        <w:rPr>
          <w:rStyle w:val="AklamaBavurusu"/>
        </w:rPr>
        <w:annotationRef/>
      </w:r>
      <w:r w:rsidRPr="00DD337D">
        <w:rPr>
          <w:lang w:val="es-ES"/>
        </w:rPr>
        <w:t xml:space="preserve">KAYNAKLAR yazar soyadına göre, </w:t>
      </w:r>
      <w:r w:rsidRPr="00DD337D">
        <w:rPr>
          <w:b/>
          <w:lang w:val="es-ES"/>
        </w:rPr>
        <w:t>A dan Z ye sıralanır.</w:t>
      </w:r>
      <w:r w:rsidRPr="00DD337D">
        <w:rPr>
          <w:lang w:val="es-ES"/>
        </w:rPr>
        <w:t xml:space="preserve"> </w:t>
      </w:r>
    </w:p>
    <w:p w14:paraId="6407C9ED" w14:textId="77777777" w:rsidR="001F061D" w:rsidRDefault="001F061D" w:rsidP="002B7438">
      <w:pPr>
        <w:pStyle w:val="AklamaMetni"/>
      </w:pPr>
      <w:r>
        <w:rPr>
          <w:lang w:val="en-GB"/>
        </w:rPr>
        <w:t>Bu bölüm 1</w:t>
      </w:r>
      <w:r w:rsidRPr="005D1AFC">
        <w:rPr>
          <w:lang w:val="en-GB"/>
        </w:rPr>
        <w:t xml:space="preserve"> </w:t>
      </w:r>
      <w:r>
        <w:rPr>
          <w:lang w:val="en-GB"/>
        </w:rPr>
        <w:t>satır aralıklı olarak yazılır</w:t>
      </w:r>
      <w:r w:rsidRPr="005D1AFC">
        <w:rPr>
          <w:lang w:val="en-GB"/>
        </w:rPr>
        <w:t>.</w:t>
      </w:r>
    </w:p>
  </w:comment>
  <w:comment w:id="197" w:author="İTÜ" w:date="2015-10-27T15:48:00Z" w:initials="z">
    <w:p w14:paraId="19DA632A" w14:textId="77777777" w:rsidR="001F061D" w:rsidRPr="00CE696E" w:rsidRDefault="001F061D" w:rsidP="00CE696E">
      <w:pPr>
        <w:rPr>
          <w:lang w:val="en-GB"/>
        </w:rPr>
      </w:pPr>
      <w:r>
        <w:rPr>
          <w:rStyle w:val="AklamaBavurusu"/>
        </w:rPr>
        <w:annotationRef/>
      </w:r>
      <w:r>
        <w:rPr>
          <w:lang w:val="en-GB"/>
        </w:rPr>
        <w:t>Numaralı gösterim, metin içindeki kullanıldığı sıra esas alınır.</w:t>
      </w:r>
    </w:p>
  </w:comment>
  <w:comment w:id="198" w:author="N O T" w:date="2015-10-27T15:48:00Z" w:initials="NOT">
    <w:p w14:paraId="2AF27533" w14:textId="77777777" w:rsidR="001F061D" w:rsidRDefault="001F061D" w:rsidP="0072690D">
      <w:pPr>
        <w:pStyle w:val="AklamaMetni"/>
      </w:pPr>
      <w:r>
        <w:rPr>
          <w:rStyle w:val="AklamaBavurusu"/>
        </w:rPr>
        <w:annotationRef/>
      </w:r>
      <w:r>
        <w:t>BİLDİRİ (Konferans - basılı)</w:t>
      </w:r>
    </w:p>
  </w:comment>
  <w:comment w:id="199" w:author="İTÜ" w:date="2015-10-27T15:48:00Z" w:initials="itü">
    <w:p w14:paraId="3769498B" w14:textId="7C9731F4" w:rsidR="001F061D" w:rsidRDefault="001F061D">
      <w:pPr>
        <w:pStyle w:val="AklamaMetni"/>
      </w:pPr>
      <w:r>
        <w:rPr>
          <w:rStyle w:val="AklamaBavurusu"/>
        </w:rPr>
        <w:annotationRef/>
      </w:r>
      <w:r>
        <w:t>Kaynaklar iki yana yaslı yazılır.</w:t>
      </w:r>
    </w:p>
  </w:comment>
  <w:comment w:id="200" w:author="N O T" w:date="2015-10-27T15:48:00Z" w:initials="NOT">
    <w:p w14:paraId="3286E42B" w14:textId="77777777" w:rsidR="001F061D" w:rsidRDefault="001F061D" w:rsidP="0072690D">
      <w:pPr>
        <w:pStyle w:val="AklamaMetni"/>
      </w:pPr>
      <w:r>
        <w:rPr>
          <w:rStyle w:val="AklamaBavurusu"/>
        </w:rPr>
        <w:annotationRef/>
      </w:r>
      <w:r>
        <w:t>MAKALE</w:t>
      </w:r>
    </w:p>
  </w:comment>
  <w:comment w:id="201" w:author="N O T" w:date="2015-10-27T15:48:00Z" w:initials="NOT">
    <w:p w14:paraId="7BEC19C3" w14:textId="77777777" w:rsidR="001F061D" w:rsidRDefault="001F061D" w:rsidP="0072690D">
      <w:pPr>
        <w:pStyle w:val="AklamaMetni"/>
      </w:pPr>
      <w:r>
        <w:rPr>
          <w:rStyle w:val="AklamaBavurusu"/>
        </w:rPr>
        <w:annotationRef/>
      </w:r>
      <w:r>
        <w:t>BİLDİRİ (Basılmamış)</w:t>
      </w:r>
    </w:p>
  </w:comment>
  <w:comment w:id="202" w:author="N O T" w:date="2015-10-27T15:48:00Z" w:initials="NOT">
    <w:p w14:paraId="2BA54D5F" w14:textId="77777777" w:rsidR="001F061D" w:rsidRDefault="001F061D" w:rsidP="0072690D">
      <w:pPr>
        <w:pStyle w:val="AklamaMetni"/>
      </w:pPr>
      <w:r>
        <w:rPr>
          <w:rStyle w:val="AklamaBavurusu"/>
        </w:rPr>
        <w:annotationRef/>
      </w:r>
      <w:r>
        <w:t>SÖZLÜK</w:t>
      </w:r>
    </w:p>
  </w:comment>
  <w:comment w:id="203" w:author="N O T" w:date="2015-10-27T15:48:00Z" w:initials="NOT">
    <w:p w14:paraId="7F95EEFA" w14:textId="77777777" w:rsidR="001F061D" w:rsidRDefault="001F061D" w:rsidP="0072690D">
      <w:pPr>
        <w:pStyle w:val="AklamaMetni"/>
      </w:pPr>
      <w:r>
        <w:rPr>
          <w:rStyle w:val="AklamaBavurusu"/>
        </w:rPr>
        <w:annotationRef/>
      </w:r>
      <w:r>
        <w:t>TEZ</w:t>
      </w:r>
    </w:p>
  </w:comment>
  <w:comment w:id="204" w:author="N O T" w:date="2015-10-27T15:48:00Z" w:initials="NOT">
    <w:p w14:paraId="35FDF93D" w14:textId="77777777" w:rsidR="001F061D" w:rsidRDefault="001F061D" w:rsidP="0072690D">
      <w:pPr>
        <w:pStyle w:val="AklamaMetni"/>
      </w:pPr>
      <w:r>
        <w:rPr>
          <w:rStyle w:val="AklamaBavurusu"/>
        </w:rPr>
        <w:annotationRef/>
      </w:r>
      <w:r>
        <w:t>BİLDİRİ (Basılmamış)</w:t>
      </w:r>
    </w:p>
  </w:comment>
  <w:comment w:id="205" w:author="N O T" w:date="2015-10-27T15:48:00Z" w:initials="NOT">
    <w:p w14:paraId="6B4F5BEB" w14:textId="77777777" w:rsidR="001F061D" w:rsidRDefault="001F061D" w:rsidP="0072690D">
      <w:pPr>
        <w:pStyle w:val="AklamaMetni"/>
      </w:pPr>
      <w:r>
        <w:rPr>
          <w:rStyle w:val="AklamaBavurusu"/>
        </w:rPr>
        <w:annotationRef/>
      </w:r>
      <w:r>
        <w:t>STANDART (Kitap)</w:t>
      </w:r>
    </w:p>
  </w:comment>
  <w:comment w:id="206" w:author="N O T" w:date="2015-10-27T15:48:00Z" w:initials="NOT">
    <w:p w14:paraId="5E864081" w14:textId="77777777" w:rsidR="001F061D" w:rsidRDefault="001F061D" w:rsidP="0072690D">
      <w:pPr>
        <w:pStyle w:val="AklamaMetni"/>
      </w:pPr>
      <w:r>
        <w:rPr>
          <w:rStyle w:val="AklamaBavurusu"/>
        </w:rPr>
        <w:annotationRef/>
      </w:r>
      <w:r>
        <w:t>STANDART</w:t>
      </w:r>
    </w:p>
  </w:comment>
  <w:comment w:id="207" w:author="N O T" w:date="2015-10-27T15:48:00Z" w:initials="NOT">
    <w:p w14:paraId="5F6571B3" w14:textId="77777777" w:rsidR="001F061D" w:rsidRDefault="001F061D" w:rsidP="0072690D">
      <w:pPr>
        <w:pStyle w:val="AklamaMetni"/>
      </w:pPr>
      <w:r>
        <w:rPr>
          <w:rStyle w:val="AklamaBavurusu"/>
        </w:rPr>
        <w:annotationRef/>
      </w:r>
      <w:r>
        <w:t>MÜZİK YAPITI</w:t>
      </w:r>
    </w:p>
  </w:comment>
  <w:comment w:id="208" w:author="N O T" w:date="2015-10-27T15:48:00Z" w:initials="NOT">
    <w:p w14:paraId="51C7BBE3" w14:textId="77777777" w:rsidR="001F061D" w:rsidRDefault="001F061D" w:rsidP="0072690D">
      <w:pPr>
        <w:pStyle w:val="AklamaMetni"/>
      </w:pPr>
      <w:r>
        <w:rPr>
          <w:rStyle w:val="AklamaBavurusu"/>
        </w:rPr>
        <w:annotationRef/>
      </w:r>
      <w:r>
        <w:t>ANSİKLOPEDİ MADDESİ (İnternet)</w:t>
      </w:r>
    </w:p>
  </w:comment>
  <w:comment w:id="209" w:author="N O T" w:date="2015-10-27T15:48:00Z" w:initials="NOT">
    <w:p w14:paraId="767FE7D3" w14:textId="77777777" w:rsidR="001F061D" w:rsidRDefault="001F061D" w:rsidP="0072690D">
      <w:pPr>
        <w:pStyle w:val="AklamaMetni"/>
      </w:pPr>
      <w:r>
        <w:rPr>
          <w:rStyle w:val="AklamaBavurusu"/>
        </w:rPr>
        <w:annotationRef/>
      </w:r>
      <w:r>
        <w:t>İNTERNET KAYNAĞI (Anonim)</w:t>
      </w:r>
    </w:p>
  </w:comment>
  <w:comment w:id="210" w:author="N O T" w:date="2015-10-27T15:48:00Z" w:initials="NOT">
    <w:p w14:paraId="23ED8D3A" w14:textId="77777777" w:rsidR="001F061D" w:rsidRDefault="001F061D" w:rsidP="0072690D">
      <w:pPr>
        <w:pStyle w:val="AklamaMetni"/>
      </w:pPr>
      <w:r>
        <w:rPr>
          <w:rStyle w:val="AklamaBavurusu"/>
        </w:rPr>
        <w:annotationRef/>
      </w:r>
      <w:r>
        <w:t>KİTAP</w:t>
      </w:r>
    </w:p>
  </w:comment>
  <w:comment w:id="211" w:author="N O T" w:date="2015-10-27T15:48:00Z" w:initials="NOT">
    <w:p w14:paraId="6B4FC269" w14:textId="77777777" w:rsidR="001F061D" w:rsidRDefault="001F061D" w:rsidP="0072690D">
      <w:pPr>
        <w:pStyle w:val="AklamaMetni"/>
      </w:pPr>
      <w:r>
        <w:rPr>
          <w:rStyle w:val="AklamaBavurusu"/>
        </w:rPr>
        <w:annotationRef/>
      </w:r>
      <w:r>
        <w:t>MAKALE (Çok yazarlı)</w:t>
      </w:r>
    </w:p>
  </w:comment>
  <w:comment w:id="212" w:author="N O T" w:date="2015-10-27T15:48:00Z" w:initials="NOT">
    <w:p w14:paraId="6DE215E7" w14:textId="77777777" w:rsidR="001F061D" w:rsidRDefault="001F061D" w:rsidP="0072690D">
      <w:pPr>
        <w:pStyle w:val="AklamaMetni"/>
      </w:pPr>
      <w:r>
        <w:rPr>
          <w:rStyle w:val="AklamaBavurusu"/>
        </w:rPr>
        <w:annotationRef/>
      </w:r>
      <w:r>
        <w:t>RAPOR</w:t>
      </w:r>
    </w:p>
  </w:comment>
  <w:comment w:id="213" w:author="N O T" w:date="2015-10-27T15:48:00Z" w:initials="NOT">
    <w:p w14:paraId="156F1E28" w14:textId="77777777" w:rsidR="001F061D" w:rsidRDefault="001F061D" w:rsidP="0072690D">
      <w:pPr>
        <w:pStyle w:val="AklamaMetni"/>
      </w:pPr>
      <w:r>
        <w:rPr>
          <w:rStyle w:val="AklamaBavurusu"/>
        </w:rPr>
        <w:annotationRef/>
      </w:r>
      <w:r>
        <w:t>MAKALE</w:t>
      </w:r>
    </w:p>
  </w:comment>
  <w:comment w:id="214" w:author="N O T" w:date="2015-10-27T15:48:00Z" w:initials="NOT">
    <w:p w14:paraId="62E492E9" w14:textId="77777777" w:rsidR="001F061D" w:rsidRDefault="001F061D" w:rsidP="0072690D">
      <w:pPr>
        <w:pStyle w:val="AklamaMetni"/>
      </w:pPr>
      <w:r>
        <w:rPr>
          <w:rStyle w:val="AklamaBavurusu"/>
        </w:rPr>
        <w:annotationRef/>
      </w:r>
      <w:r>
        <w:t>KİTAPTAN BÖLÜM (Çok ciltli – İnternet)</w:t>
      </w:r>
    </w:p>
  </w:comment>
  <w:comment w:id="215" w:author="N O T" w:date="2015-10-27T15:48:00Z" w:initials="NOT">
    <w:p w14:paraId="75E4DF31" w14:textId="77777777" w:rsidR="001F061D" w:rsidRDefault="001F061D" w:rsidP="0072690D">
      <w:pPr>
        <w:pStyle w:val="AklamaMetni"/>
      </w:pPr>
      <w:r>
        <w:rPr>
          <w:rStyle w:val="AklamaBavurusu"/>
        </w:rPr>
        <w:annotationRef/>
      </w:r>
      <w:r>
        <w:t>KİTAPTAN BÖLÜM (Çok ciltli - basılı)</w:t>
      </w:r>
    </w:p>
  </w:comment>
  <w:comment w:id="216" w:author="N O T" w:date="2015-10-27T15:48:00Z" w:initials="NOT">
    <w:p w14:paraId="68533FE0" w14:textId="77777777" w:rsidR="001F061D" w:rsidRDefault="001F061D" w:rsidP="0072690D">
      <w:pPr>
        <w:pStyle w:val="AklamaMetni"/>
      </w:pPr>
      <w:r>
        <w:rPr>
          <w:rStyle w:val="AklamaBavurusu"/>
        </w:rPr>
        <w:annotationRef/>
      </w:r>
      <w:r>
        <w:t>POWERPOINT SUNUM (İnternet)</w:t>
      </w:r>
    </w:p>
  </w:comment>
  <w:comment w:id="217" w:author="N O T" w:date="2015-10-27T15:48:00Z" w:initials="NOT">
    <w:p w14:paraId="5CC675ED" w14:textId="77777777" w:rsidR="001F061D" w:rsidRDefault="001F061D" w:rsidP="0072690D">
      <w:pPr>
        <w:pStyle w:val="AklamaMetni"/>
      </w:pPr>
      <w:r>
        <w:rPr>
          <w:rStyle w:val="AklamaBavurusu"/>
        </w:rPr>
        <w:annotationRef/>
      </w:r>
      <w:r>
        <w:t>BİLGİSAYAR YAZILIMI</w:t>
      </w:r>
    </w:p>
  </w:comment>
  <w:comment w:id="218" w:author="N O T" w:date="2015-10-27T15:48:00Z" w:initials="NOT">
    <w:p w14:paraId="44A6E11C" w14:textId="77777777" w:rsidR="001F061D" w:rsidRDefault="001F061D" w:rsidP="0072690D">
      <w:pPr>
        <w:pStyle w:val="AklamaMetni"/>
      </w:pPr>
      <w:r>
        <w:rPr>
          <w:rStyle w:val="AklamaBavurusu"/>
        </w:rPr>
        <w:annotationRef/>
      </w:r>
      <w:r>
        <w:t>BİLDİRİ (Basılı)</w:t>
      </w:r>
    </w:p>
  </w:comment>
  <w:comment w:id="219" w:author="N O T" w:date="2015-10-27T15:48:00Z" w:initials="NOT">
    <w:p w14:paraId="5116CB1C" w14:textId="77777777" w:rsidR="001F061D" w:rsidRDefault="001F061D" w:rsidP="0072690D">
      <w:pPr>
        <w:pStyle w:val="AklamaMetni"/>
      </w:pPr>
      <w:r>
        <w:rPr>
          <w:rStyle w:val="AklamaBavurusu"/>
        </w:rPr>
        <w:annotationRef/>
      </w:r>
      <w:r>
        <w:t>RAPOR</w:t>
      </w:r>
    </w:p>
  </w:comment>
  <w:comment w:id="220" w:author="N O T" w:date="2015-10-27T15:48:00Z" w:initials="NOT">
    <w:p w14:paraId="727AC623" w14:textId="77777777" w:rsidR="001F061D" w:rsidRDefault="001F061D" w:rsidP="0072690D">
      <w:pPr>
        <w:pStyle w:val="AklamaMetni"/>
      </w:pPr>
      <w:r>
        <w:rPr>
          <w:rStyle w:val="AklamaBavurusu"/>
        </w:rPr>
        <w:annotationRef/>
      </w:r>
      <w:r>
        <w:t>MAKALE (İnternetten alınmış, tarihi belli olmayan)</w:t>
      </w:r>
    </w:p>
  </w:comment>
  <w:comment w:id="221" w:author="N O T" w:date="2015-10-27T15:48:00Z" w:initials="NOT">
    <w:p w14:paraId="6B102C2A" w14:textId="77777777" w:rsidR="001F061D" w:rsidRDefault="001F061D" w:rsidP="0072690D">
      <w:pPr>
        <w:pStyle w:val="AklamaMetni"/>
      </w:pPr>
      <w:r>
        <w:rPr>
          <w:rStyle w:val="AklamaBavurusu"/>
        </w:rPr>
        <w:annotationRef/>
      </w:r>
      <w:r>
        <w:t>MÜZİK KAYDI</w:t>
      </w:r>
    </w:p>
  </w:comment>
  <w:comment w:id="222" w:author="N O T" w:date="2015-10-27T15:48:00Z" w:initials="NOT">
    <w:p w14:paraId="667B4669" w14:textId="77777777" w:rsidR="001F061D" w:rsidRDefault="001F061D" w:rsidP="0072690D">
      <w:pPr>
        <w:pStyle w:val="AklamaMetni"/>
      </w:pPr>
      <w:r>
        <w:rPr>
          <w:rStyle w:val="AklamaBavurusu"/>
        </w:rPr>
        <w:annotationRef/>
      </w:r>
      <w:r>
        <w:t>BİLGİSAYAR YAZILIMI (İnternetten indirilmiş)</w:t>
      </w:r>
    </w:p>
  </w:comment>
  <w:comment w:id="223" w:author="N O T" w:date="2015-10-27T15:48:00Z" w:initials="NOT">
    <w:p w14:paraId="22490D6D" w14:textId="77777777" w:rsidR="001F061D" w:rsidRDefault="001F061D" w:rsidP="0072690D">
      <w:pPr>
        <w:pStyle w:val="AklamaMetni"/>
      </w:pPr>
      <w:r>
        <w:rPr>
          <w:rStyle w:val="AklamaBavurusu"/>
        </w:rPr>
        <w:annotationRef/>
      </w:r>
      <w:r>
        <w:t>ANSİKLOPEDİ (İnternet)</w:t>
      </w:r>
    </w:p>
  </w:comment>
  <w:comment w:id="224" w:author="N O T" w:date="2015-10-27T15:48:00Z" w:initials="NOT">
    <w:p w14:paraId="6794DBEC" w14:textId="77777777" w:rsidR="001F061D" w:rsidRDefault="001F061D" w:rsidP="0072690D">
      <w:pPr>
        <w:pStyle w:val="AklamaMetni"/>
      </w:pPr>
      <w:r>
        <w:rPr>
          <w:rStyle w:val="AklamaBavurusu"/>
        </w:rPr>
        <w:annotationRef/>
      </w:r>
      <w:r>
        <w:t>TEZ (İnternet)</w:t>
      </w:r>
    </w:p>
  </w:comment>
  <w:comment w:id="225" w:author="N O T" w:date="2015-10-27T15:48:00Z" w:initials="NOT">
    <w:p w14:paraId="54C5D7F5" w14:textId="77777777" w:rsidR="001F061D" w:rsidRDefault="001F061D" w:rsidP="0072690D">
      <w:pPr>
        <w:pStyle w:val="AklamaMetni"/>
      </w:pPr>
      <w:r>
        <w:rPr>
          <w:rStyle w:val="AklamaBavurusu"/>
        </w:rPr>
        <w:annotationRef/>
      </w:r>
      <w:r>
        <w:t>TEZ (Veri tabanından alınmış)</w:t>
      </w:r>
    </w:p>
  </w:comment>
  <w:comment w:id="226" w:author="N O T" w:date="2015-10-27T15:48:00Z" w:initials="NOT">
    <w:p w14:paraId="44FAA912" w14:textId="77777777" w:rsidR="001F061D" w:rsidRDefault="001F061D" w:rsidP="0072690D">
      <w:pPr>
        <w:pStyle w:val="AklamaMetni"/>
      </w:pPr>
      <w:r>
        <w:rPr>
          <w:rStyle w:val="AklamaBavurusu"/>
        </w:rPr>
        <w:annotationRef/>
      </w:r>
      <w:r>
        <w:t>KİTAP (Çeviri)</w:t>
      </w:r>
    </w:p>
  </w:comment>
  <w:comment w:id="227" w:author="N O T" w:date="2015-10-27T15:48:00Z" w:initials="NOT">
    <w:p w14:paraId="5F34F3ED" w14:textId="77777777" w:rsidR="001F061D" w:rsidRDefault="001F061D" w:rsidP="0072690D">
      <w:pPr>
        <w:pStyle w:val="AklamaMetni"/>
      </w:pPr>
      <w:r>
        <w:rPr>
          <w:rStyle w:val="AklamaBavurusu"/>
        </w:rPr>
        <w:annotationRef/>
      </w:r>
      <w:r>
        <w:t>TEZ</w:t>
      </w:r>
    </w:p>
  </w:comment>
  <w:comment w:id="228" w:author="N O T" w:date="2015-10-27T15:48:00Z" w:initials="NOT">
    <w:p w14:paraId="0D7EA384" w14:textId="77777777" w:rsidR="001F061D" w:rsidRDefault="001F061D" w:rsidP="0072690D">
      <w:pPr>
        <w:pStyle w:val="AklamaMetni"/>
      </w:pPr>
      <w:r>
        <w:rPr>
          <w:rStyle w:val="AklamaBavurusu"/>
        </w:rPr>
        <w:annotationRef/>
      </w:r>
      <w:r>
        <w:t>SÖZLÜK (Madde - İnternet)</w:t>
      </w:r>
    </w:p>
  </w:comment>
  <w:comment w:id="229" w:author="N O T" w:date="2015-10-27T15:48:00Z" w:initials="NOT">
    <w:p w14:paraId="4E53BF51" w14:textId="77777777" w:rsidR="001F061D" w:rsidRDefault="001F061D" w:rsidP="0072690D">
      <w:pPr>
        <w:pStyle w:val="AklamaMetni"/>
      </w:pPr>
      <w:r>
        <w:rPr>
          <w:rStyle w:val="AklamaBavurusu"/>
        </w:rPr>
        <w:annotationRef/>
      </w:r>
      <w:r>
        <w:t>GAZETE (İnternet)</w:t>
      </w:r>
    </w:p>
  </w:comment>
  <w:comment w:id="230" w:author="N O T" w:date="2015-10-27T15:48:00Z" w:initials="NOT">
    <w:p w14:paraId="7DDF6163" w14:textId="77777777" w:rsidR="001F061D" w:rsidRDefault="001F061D" w:rsidP="0072690D">
      <w:pPr>
        <w:pStyle w:val="AklamaMetni"/>
      </w:pPr>
      <w:r>
        <w:rPr>
          <w:rStyle w:val="AklamaBavurusu"/>
        </w:rPr>
        <w:annotationRef/>
      </w:r>
      <w:r>
        <w:t>GAZETE MAKALESİ (İnternet)</w:t>
      </w:r>
    </w:p>
  </w:comment>
  <w:comment w:id="231" w:author="N O T" w:date="2015-10-27T15:48:00Z" w:initials="NOT">
    <w:p w14:paraId="7DA8006F" w14:textId="77777777" w:rsidR="001F061D" w:rsidRDefault="001F061D" w:rsidP="0072690D">
      <w:pPr>
        <w:pStyle w:val="AklamaMetni"/>
      </w:pPr>
      <w:r>
        <w:rPr>
          <w:rStyle w:val="AklamaBavurusu"/>
        </w:rPr>
        <w:annotationRef/>
      </w:r>
      <w:r>
        <w:t>YASA-YÖNETMELİK</w:t>
      </w:r>
    </w:p>
    <w:p w14:paraId="31258AB3" w14:textId="77777777" w:rsidR="001F061D" w:rsidRDefault="001F061D" w:rsidP="0072690D">
      <w:pPr>
        <w:pStyle w:val="AklamaMetni"/>
      </w:pPr>
    </w:p>
  </w:comment>
  <w:comment w:id="232" w:author="N O T" w:date="2015-10-27T15:48:00Z" w:initials="NOT">
    <w:p w14:paraId="0846CFEB" w14:textId="77777777" w:rsidR="001F061D" w:rsidRDefault="001F061D" w:rsidP="0072690D">
      <w:pPr>
        <w:pStyle w:val="AklamaMetni"/>
      </w:pPr>
      <w:r>
        <w:rPr>
          <w:rStyle w:val="AklamaBavurusu"/>
        </w:rPr>
        <w:annotationRef/>
      </w:r>
      <w:r>
        <w:t>KİŞİSEL GÖRÜŞME</w:t>
      </w:r>
    </w:p>
  </w:comment>
  <w:comment w:id="233" w:author="N O T" w:date="2015-10-27T15:48:00Z" w:initials="NOT">
    <w:p w14:paraId="1FA32A83" w14:textId="77777777" w:rsidR="001F061D" w:rsidRDefault="001F061D" w:rsidP="0072690D">
      <w:pPr>
        <w:pStyle w:val="AklamaMetni"/>
      </w:pPr>
      <w:r>
        <w:rPr>
          <w:rStyle w:val="AklamaBavurusu"/>
        </w:rPr>
        <w:annotationRef/>
      </w:r>
      <w:r>
        <w:t>KİTAP (Basılı bir kitabın elektronik versiyonu)</w:t>
      </w:r>
    </w:p>
  </w:comment>
  <w:comment w:id="234" w:author="N O T" w:date="2015-10-27T15:48:00Z" w:initials="NOT">
    <w:p w14:paraId="51A2A9A6" w14:textId="77777777" w:rsidR="001F061D" w:rsidRDefault="001F061D" w:rsidP="0072690D">
      <w:pPr>
        <w:pStyle w:val="AklamaMetni"/>
      </w:pPr>
      <w:r>
        <w:rPr>
          <w:rStyle w:val="AklamaBavurusu"/>
        </w:rPr>
        <w:annotationRef/>
      </w:r>
      <w:r>
        <w:t>PATENT</w:t>
      </w:r>
    </w:p>
  </w:comment>
  <w:comment w:id="235" w:author="N O T" w:date="2015-10-27T15:48:00Z" w:initials="NOT">
    <w:p w14:paraId="685318C6" w14:textId="77777777" w:rsidR="001F061D" w:rsidRDefault="001F061D" w:rsidP="0072690D">
      <w:pPr>
        <w:pStyle w:val="AklamaMetni"/>
      </w:pPr>
      <w:r>
        <w:rPr>
          <w:rStyle w:val="AklamaBavurusu"/>
        </w:rPr>
        <w:annotationRef/>
      </w:r>
      <w:r>
        <w:t>PATENT (Veri tabanından alınmış)</w:t>
      </w:r>
    </w:p>
  </w:comment>
  <w:comment w:id="236" w:author="N O T" w:date="2015-10-27T15:48:00Z" w:initials="NOT">
    <w:p w14:paraId="56EA4B1B" w14:textId="77777777" w:rsidR="001F061D" w:rsidRDefault="001F061D" w:rsidP="0072690D">
      <w:pPr>
        <w:pStyle w:val="AklamaMetni"/>
      </w:pPr>
      <w:r>
        <w:rPr>
          <w:rStyle w:val="AklamaBavurusu"/>
        </w:rPr>
        <w:annotationRef/>
      </w:r>
      <w:r>
        <w:t xml:space="preserve">ANSİKLOPEDİ </w:t>
      </w:r>
      <w:r>
        <w:rPr>
          <w:vanish/>
        </w:rPr>
        <w:t xml:space="preserve">Yadde - </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comment>
  <w:comment w:id="237" w:author="N O T" w:date="2015-10-27T15:48:00Z" w:initials="NOT">
    <w:p w14:paraId="75502937" w14:textId="77777777" w:rsidR="001F061D" w:rsidRDefault="001F061D" w:rsidP="0072690D">
      <w:pPr>
        <w:pStyle w:val="AklamaMetni"/>
      </w:pPr>
      <w:r>
        <w:rPr>
          <w:rStyle w:val="AklamaBavurusu"/>
        </w:rPr>
        <w:annotationRef/>
      </w:r>
      <w:r>
        <w:t>SÖZLÜK (Madde)</w:t>
      </w:r>
    </w:p>
  </w:comment>
  <w:comment w:id="238" w:author="N O T" w:date="2015-10-27T15:48:00Z" w:initials="NOT">
    <w:p w14:paraId="1F4A1E17" w14:textId="77777777" w:rsidR="001F061D" w:rsidRDefault="001F061D" w:rsidP="0072690D">
      <w:pPr>
        <w:pStyle w:val="AklamaMetni"/>
      </w:pPr>
      <w:r>
        <w:rPr>
          <w:rStyle w:val="AklamaBavurusu"/>
        </w:rPr>
        <w:annotationRef/>
      </w:r>
      <w:r>
        <w:t>WEB SAYFASI (Yazarı belli olmayan)</w:t>
      </w:r>
    </w:p>
  </w:comment>
  <w:comment w:id="239" w:author="N O T" w:date="2015-10-27T15:48:00Z" w:initials="NOT">
    <w:p w14:paraId="79711C9D" w14:textId="77777777" w:rsidR="001F061D" w:rsidRDefault="001F061D" w:rsidP="0072690D">
      <w:pPr>
        <w:pStyle w:val="AklamaMetni"/>
      </w:pPr>
      <w:r>
        <w:rPr>
          <w:rStyle w:val="AklamaBavurusu"/>
        </w:rPr>
        <w:annotationRef/>
      </w:r>
      <w:r>
        <w:t>FİLM (DVD)</w:t>
      </w:r>
    </w:p>
    <w:p w14:paraId="03639F16" w14:textId="77777777" w:rsidR="001F061D" w:rsidRDefault="001F061D" w:rsidP="0072690D">
      <w:pPr>
        <w:pStyle w:val="AklamaMetni"/>
      </w:pPr>
    </w:p>
  </w:comment>
  <w:comment w:id="240" w:author="N O T" w:date="2015-10-27T15:48:00Z" w:initials="NOT">
    <w:p w14:paraId="1FDABFC6" w14:textId="77777777" w:rsidR="001F061D" w:rsidRDefault="001F061D" w:rsidP="0072690D">
      <w:pPr>
        <w:pStyle w:val="AklamaMetni"/>
      </w:pPr>
      <w:r>
        <w:rPr>
          <w:rStyle w:val="AklamaBavurusu"/>
        </w:rPr>
        <w:annotationRef/>
      </w:r>
      <w:r>
        <w:t>FİLM</w:t>
      </w:r>
    </w:p>
  </w:comment>
  <w:comment w:id="241" w:author="N O T" w:date="2015-10-27T15:48:00Z" w:initials="NOT">
    <w:p w14:paraId="25FBCBEC" w14:textId="77777777" w:rsidR="001F061D" w:rsidRDefault="001F061D" w:rsidP="0072690D">
      <w:pPr>
        <w:pStyle w:val="AklamaMetni"/>
      </w:pPr>
      <w:r>
        <w:rPr>
          <w:rStyle w:val="AklamaBavurusu"/>
        </w:rPr>
        <w:annotationRef/>
      </w:r>
      <w:r>
        <w:t>MAKALE (İnternet)</w:t>
      </w:r>
    </w:p>
  </w:comment>
  <w:comment w:id="243" w:author="İTÜ" w:date="2015-10-27T15:48:00Z" w:initials="z">
    <w:p w14:paraId="47CAF107" w14:textId="77777777" w:rsidR="001F061D" w:rsidRDefault="001F061D" w:rsidP="002B7438">
      <w:r>
        <w:rPr>
          <w:rStyle w:val="AklamaBavurusu"/>
        </w:rPr>
        <w:annotationRef/>
      </w:r>
      <w:r>
        <w:t>Tarih yok</w:t>
      </w:r>
    </w:p>
  </w:comment>
  <w:comment w:id="242" w:author="N O T" w:date="2015-10-27T15:48:00Z" w:initials="NOT">
    <w:p w14:paraId="4F8D80A5" w14:textId="77777777" w:rsidR="001F061D" w:rsidRDefault="001F061D" w:rsidP="0072690D">
      <w:pPr>
        <w:pStyle w:val="AklamaMetni"/>
      </w:pPr>
      <w:r>
        <w:rPr>
          <w:rStyle w:val="AklamaBavurusu"/>
        </w:rPr>
        <w:annotationRef/>
      </w:r>
      <w:r>
        <w:t>MAKALE (İnternet – yayın tarihi ve alındığı sitenin adı belli olmayan)</w:t>
      </w:r>
    </w:p>
  </w:comment>
  <w:comment w:id="244" w:author="N O T" w:date="2015-10-27T15:48:00Z" w:initials="NOT">
    <w:p w14:paraId="028D1163" w14:textId="77777777" w:rsidR="001F061D" w:rsidRDefault="001F061D" w:rsidP="0072690D">
      <w:pPr>
        <w:pStyle w:val="AklamaMetni"/>
      </w:pPr>
      <w:r>
        <w:rPr>
          <w:rStyle w:val="AklamaBavurusu"/>
        </w:rPr>
        <w:annotationRef/>
      </w:r>
      <w:r>
        <w:t>ANSİKLOPEDİ (İnternet)</w:t>
      </w:r>
    </w:p>
  </w:comment>
  <w:comment w:id="245" w:author="N O T" w:date="2015-10-27T15:48:00Z" w:initials="NOT">
    <w:p w14:paraId="78E0B577" w14:textId="77777777" w:rsidR="001F061D" w:rsidRDefault="001F061D" w:rsidP="0072690D">
      <w:pPr>
        <w:pStyle w:val="AklamaMetni"/>
      </w:pPr>
      <w:r>
        <w:rPr>
          <w:rStyle w:val="AklamaBavurusu"/>
        </w:rPr>
        <w:annotationRef/>
      </w:r>
      <w:r>
        <w:t>GAZETE HABERİ (Yazarsız)</w:t>
      </w:r>
    </w:p>
  </w:comment>
  <w:comment w:id="246" w:author="İTÜ" w:date="2015-10-27T15:48:00Z" w:initials="z">
    <w:p w14:paraId="5F9E8068" w14:textId="77777777" w:rsidR="001F061D" w:rsidRDefault="001F061D">
      <w:pPr>
        <w:pStyle w:val="AklamaMetni"/>
      </w:pPr>
      <w:r>
        <w:rPr>
          <w:rStyle w:val="AklamaBavurusu"/>
        </w:rPr>
        <w:annotationRef/>
      </w:r>
      <w:r w:rsidRPr="00A95517">
        <w:t>İnternet kaynakları en sonda verilir.</w:t>
      </w:r>
    </w:p>
  </w:comment>
  <w:comment w:id="247" w:author="İTÜ" w:date="2015-10-27T15:48:00Z" w:initials="z">
    <w:p w14:paraId="5EB0EF05" w14:textId="77777777" w:rsidR="001F061D" w:rsidRDefault="001F061D">
      <w:pPr>
        <w:pStyle w:val="AklamaMetni"/>
      </w:pPr>
      <w:r>
        <w:rPr>
          <w:rStyle w:val="AklamaBavurusu"/>
        </w:rPr>
        <w:annotationRef/>
      </w:r>
      <w:r>
        <w:t>Yazar belirsiz ise tam link ve alındığı tarih verilmelidir.</w:t>
      </w:r>
    </w:p>
  </w:comment>
  <w:comment w:id="248" w:author="İTÜ" w:date="2015-10-27T15:48:00Z" w:initials="z">
    <w:p w14:paraId="44CE7978" w14:textId="77777777" w:rsidR="001F061D" w:rsidRDefault="001F061D">
      <w:pPr>
        <w:pStyle w:val="AklamaMetni"/>
      </w:pPr>
      <w:r>
        <w:rPr>
          <w:rStyle w:val="AklamaBavurusu"/>
        </w:rPr>
        <w:annotationRef/>
      </w:r>
      <w:r>
        <w:t>Numaralı gösterimde internet kaynakları verildiği numara sırasına konulur.</w:t>
      </w:r>
    </w:p>
  </w:comment>
  <w:comment w:id="249" w:author="N O T" w:date="2015-10-27T15:48:00Z" w:initials="NOT">
    <w:p w14:paraId="4016C497" w14:textId="77777777" w:rsidR="001F061D" w:rsidRDefault="001F061D" w:rsidP="0072690D">
      <w:pPr>
        <w:pStyle w:val="AklamaMetni"/>
      </w:pPr>
      <w:r>
        <w:rPr>
          <w:rStyle w:val="AklamaBavurusu"/>
        </w:rPr>
        <w:annotationRef/>
      </w:r>
      <w:r>
        <w:t>YASA - YÖNETMELİK</w:t>
      </w:r>
    </w:p>
  </w:comment>
  <w:comment w:id="250" w:author="İTÜ" w:date="2015-10-27T15:48:00Z" w:initials="z">
    <w:p w14:paraId="4480A015" w14:textId="77777777" w:rsidR="001F061D" w:rsidRDefault="001F061D">
      <w:pPr>
        <w:pStyle w:val="AklamaMetni"/>
      </w:pPr>
      <w:r>
        <w:rPr>
          <w:rStyle w:val="AklamaBavurusu"/>
        </w:rPr>
        <w:annotationRef/>
      </w:r>
      <w:r>
        <w:rPr>
          <w:lang w:val="en-GB"/>
        </w:rPr>
        <w:t>Numaralı gösterim, metin içindeki kullanıldığı sıra esas alınır.</w:t>
      </w:r>
    </w:p>
  </w:comment>
  <w:comment w:id="251" w:author="İTÜ" w:date="2015-10-27T15:48:00Z" w:initials="z">
    <w:p w14:paraId="158A2D8F" w14:textId="77777777" w:rsidR="001F061D" w:rsidRDefault="001F061D" w:rsidP="004E6AAA">
      <w:pPr>
        <w:pStyle w:val="AklamaMetni"/>
      </w:pPr>
      <w:r>
        <w:rPr>
          <w:rStyle w:val="AklamaBavurusu"/>
        </w:rPr>
        <w:annotationRef/>
      </w:r>
      <w:r>
        <w:t>Numaralı gösterimde internet kaynakları verildiği numara sırasına konulur.</w:t>
      </w:r>
    </w:p>
  </w:comment>
  <w:comment w:id="256" w:author="İTÜ" w:date="2015-10-27T15:48:00Z" w:initials="z">
    <w:p w14:paraId="710277F3" w14:textId="77777777" w:rsidR="001F061D" w:rsidRDefault="001F061D">
      <w:pPr>
        <w:pStyle w:val="AklamaMetni"/>
      </w:pPr>
      <w:r>
        <w:rPr>
          <w:rStyle w:val="AklamaBavurusu"/>
        </w:rPr>
        <w:annotationRef/>
      </w:r>
      <w:r>
        <w:rPr>
          <w:lang w:val="en-GB"/>
        </w:rPr>
        <w:t>EK alt bölümlerinin isimleri EKLER ana başlığında listelenir. Fakat  tezin başındaki İçindekiler listesine yazılmaz.</w:t>
      </w:r>
    </w:p>
  </w:comment>
  <w:comment w:id="259" w:author="İTÜ" w:date="2015-10-27T15:48:00Z" w:initials="z">
    <w:p w14:paraId="06C09D8B" w14:textId="77777777" w:rsidR="001F061D" w:rsidRDefault="001F061D" w:rsidP="00556CC5">
      <w:r>
        <w:rPr>
          <w:rStyle w:val="AklamaBavurusu"/>
        </w:rPr>
        <w:annotationRef/>
      </w:r>
      <w:r>
        <w:t xml:space="preserve">Çoklu şekillerde herbir farklı şekil, gerekiyorsa (metin içinde herbirine birine atıf yapılacaksa) teker teker harflendirilerek ve açıklamasıyla verilir. Genel bir isim yeterli ise harflendirmeye </w:t>
      </w:r>
      <w:r w:rsidRPr="00630EC6">
        <w:rPr>
          <w:b/>
        </w:rPr>
        <w:t>eklerde</w:t>
      </w:r>
      <w:r>
        <w:t xml:space="preserve"> gerek duyulmaz.</w:t>
      </w:r>
    </w:p>
  </w:comment>
  <w:comment w:id="265" w:author="İTÜ" w:date="2016-02-26T15:52:00Z" w:initials="İTÜ">
    <w:p w14:paraId="14912CBC" w14:textId="2C848A36" w:rsidR="001F061D" w:rsidRDefault="001F061D" w:rsidP="00DD030E">
      <w:r>
        <w:rPr>
          <w:rStyle w:val="AklamaBavurusu"/>
        </w:rPr>
        <w:annotationRef/>
      </w:r>
      <w:r>
        <w:rPr>
          <w:rStyle w:val="AklamaBavurusu"/>
        </w:rPr>
        <w:annotationRef/>
      </w:r>
      <w:r w:rsidRPr="00F90FAE">
        <w:t>ÖZGEÇMİŞ hazırlanırken 1 satır boşluk bırakılır.</w:t>
      </w:r>
      <w:r>
        <w:t xml:space="preserve"> Fotoğraflı ve yayın listeli (yayını varsa) özgeçmiş önerilir. Fotoğraf ve adres şart değildir.</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95C9C2" w15:done="0"/>
  <w15:commentEx w15:paraId="32A03D06" w15:done="0"/>
  <w15:commentEx w15:paraId="13E91E8A" w15:done="0"/>
  <w15:commentEx w15:paraId="5CE95502" w15:done="0"/>
  <w15:commentEx w15:paraId="7E6F1D5E" w15:done="0"/>
  <w15:commentEx w15:paraId="07C69D2E" w15:done="0"/>
  <w15:commentEx w15:paraId="3239D7E1" w15:done="0"/>
  <w15:commentEx w15:paraId="322B7CEF" w15:done="0"/>
  <w15:commentEx w15:paraId="421FF663" w15:done="0"/>
  <w15:commentEx w15:paraId="5592A2D2" w15:done="0"/>
  <w15:commentEx w15:paraId="5CDF2D7F" w15:done="0"/>
  <w15:commentEx w15:paraId="76693A6B" w15:done="0"/>
  <w15:commentEx w15:paraId="3DF30233" w15:done="0"/>
  <w15:commentEx w15:paraId="2EA82496" w15:done="0"/>
  <w15:commentEx w15:paraId="039061F7" w15:done="0"/>
  <w15:commentEx w15:paraId="550B018B" w15:done="0"/>
  <w15:commentEx w15:paraId="22470FE8" w15:done="0"/>
  <w15:commentEx w15:paraId="1B3A0C07" w15:done="0"/>
  <w15:commentEx w15:paraId="1CEC2CBB" w15:done="0"/>
  <w15:commentEx w15:paraId="2B7CC0A6" w15:done="0"/>
  <w15:commentEx w15:paraId="6BF77B6A" w15:done="0"/>
  <w15:commentEx w15:paraId="10468CEB" w15:done="0"/>
  <w15:commentEx w15:paraId="7D98CD23" w15:done="0"/>
  <w15:commentEx w15:paraId="6A02B9A3" w15:done="0"/>
  <w15:commentEx w15:paraId="0598A139" w15:done="0"/>
  <w15:commentEx w15:paraId="4B6DB69D" w15:done="0"/>
  <w15:commentEx w15:paraId="4B0373A2" w15:done="0"/>
  <w15:commentEx w15:paraId="5E77FC72" w15:done="0"/>
  <w15:commentEx w15:paraId="3C1C7F26" w15:done="0"/>
  <w15:commentEx w15:paraId="187413D6" w15:done="0"/>
  <w15:commentEx w15:paraId="2FFCD23A" w15:done="0"/>
  <w15:commentEx w15:paraId="1119B66B" w15:done="0"/>
  <w15:commentEx w15:paraId="2277D4F4" w15:done="0"/>
  <w15:commentEx w15:paraId="6A316350" w15:done="0"/>
  <w15:commentEx w15:paraId="03BBE9A1" w15:done="0"/>
  <w15:commentEx w15:paraId="5AFE78BD" w15:done="0"/>
  <w15:commentEx w15:paraId="6F6ACDCA" w15:done="0"/>
  <w15:commentEx w15:paraId="6F65A422" w15:done="0"/>
  <w15:commentEx w15:paraId="29569FF8" w15:done="0"/>
  <w15:commentEx w15:paraId="7B43AB0E" w15:done="0"/>
  <w15:commentEx w15:paraId="6E06409A" w15:done="0"/>
  <w15:commentEx w15:paraId="00E9525B" w15:done="0"/>
  <w15:commentEx w15:paraId="309B4371" w15:done="0"/>
  <w15:commentEx w15:paraId="25E47876" w15:done="0"/>
  <w15:commentEx w15:paraId="5D329147" w15:done="0"/>
  <w15:commentEx w15:paraId="70CE83EB" w15:done="0"/>
  <w15:commentEx w15:paraId="02258302" w15:done="0"/>
  <w15:commentEx w15:paraId="65EF7A4A" w15:done="0"/>
  <w15:commentEx w15:paraId="2F334772" w15:done="0"/>
  <w15:commentEx w15:paraId="5D489CBB" w15:done="0"/>
  <w15:commentEx w15:paraId="77F3B360" w15:done="0"/>
  <w15:commentEx w15:paraId="4890CDFD" w15:done="0"/>
  <w15:commentEx w15:paraId="763B36FA" w15:done="0"/>
  <w15:commentEx w15:paraId="4D8C8193" w15:done="0"/>
  <w15:commentEx w15:paraId="6AD749F2" w15:done="0"/>
  <w15:commentEx w15:paraId="47A9455D" w15:done="0"/>
  <w15:commentEx w15:paraId="6E5024B0" w15:done="0"/>
  <w15:commentEx w15:paraId="55EEE03F" w15:done="0"/>
  <w15:commentEx w15:paraId="58B90D61" w15:done="0"/>
  <w15:commentEx w15:paraId="4E43261E" w15:done="0"/>
  <w15:commentEx w15:paraId="6407C9ED" w15:done="0"/>
  <w15:commentEx w15:paraId="19DA632A" w15:done="0"/>
  <w15:commentEx w15:paraId="2AF27533" w15:done="0"/>
  <w15:commentEx w15:paraId="3769498B" w15:done="0"/>
  <w15:commentEx w15:paraId="3286E42B" w15:done="0"/>
  <w15:commentEx w15:paraId="7BEC19C3" w15:done="0"/>
  <w15:commentEx w15:paraId="2BA54D5F" w15:done="0"/>
  <w15:commentEx w15:paraId="7F95EEFA" w15:done="0"/>
  <w15:commentEx w15:paraId="35FDF93D" w15:done="0"/>
  <w15:commentEx w15:paraId="6B4F5BEB" w15:done="0"/>
  <w15:commentEx w15:paraId="5E864081" w15:done="0"/>
  <w15:commentEx w15:paraId="5F6571B3" w15:done="0"/>
  <w15:commentEx w15:paraId="51C7BBE3" w15:done="0"/>
  <w15:commentEx w15:paraId="767FE7D3" w15:done="0"/>
  <w15:commentEx w15:paraId="23ED8D3A" w15:done="0"/>
  <w15:commentEx w15:paraId="6B4FC269" w15:done="0"/>
  <w15:commentEx w15:paraId="6DE215E7" w15:done="0"/>
  <w15:commentEx w15:paraId="156F1E28" w15:done="0"/>
  <w15:commentEx w15:paraId="62E492E9" w15:done="0"/>
  <w15:commentEx w15:paraId="75E4DF31" w15:done="0"/>
  <w15:commentEx w15:paraId="68533FE0" w15:done="0"/>
  <w15:commentEx w15:paraId="5CC675ED" w15:done="0"/>
  <w15:commentEx w15:paraId="44A6E11C" w15:done="0"/>
  <w15:commentEx w15:paraId="5116CB1C" w15:done="0"/>
  <w15:commentEx w15:paraId="727AC623" w15:done="0"/>
  <w15:commentEx w15:paraId="6B102C2A" w15:done="0"/>
  <w15:commentEx w15:paraId="667B4669" w15:done="0"/>
  <w15:commentEx w15:paraId="22490D6D" w15:done="0"/>
  <w15:commentEx w15:paraId="6794DBEC" w15:done="0"/>
  <w15:commentEx w15:paraId="54C5D7F5" w15:done="0"/>
  <w15:commentEx w15:paraId="44FAA912" w15:done="0"/>
  <w15:commentEx w15:paraId="5F34F3ED" w15:done="0"/>
  <w15:commentEx w15:paraId="0D7EA384" w15:done="0"/>
  <w15:commentEx w15:paraId="4E53BF51" w15:done="0"/>
  <w15:commentEx w15:paraId="7DDF6163" w15:done="0"/>
  <w15:commentEx w15:paraId="31258AB3" w15:done="0"/>
  <w15:commentEx w15:paraId="0846CFEB" w15:done="0"/>
  <w15:commentEx w15:paraId="1FA32A83" w15:done="0"/>
  <w15:commentEx w15:paraId="51A2A9A6" w15:done="0"/>
  <w15:commentEx w15:paraId="685318C6" w15:done="0"/>
  <w15:commentEx w15:paraId="56EA4B1B" w15:done="0"/>
  <w15:commentEx w15:paraId="75502937" w15:done="0"/>
  <w15:commentEx w15:paraId="1F4A1E17" w15:done="0"/>
  <w15:commentEx w15:paraId="03639F16" w15:done="0"/>
  <w15:commentEx w15:paraId="1FDABFC6" w15:done="0"/>
  <w15:commentEx w15:paraId="25FBCBEC" w15:done="0"/>
  <w15:commentEx w15:paraId="47CAF107" w15:done="0"/>
  <w15:commentEx w15:paraId="4F8D80A5" w15:done="0"/>
  <w15:commentEx w15:paraId="028D1163" w15:done="0"/>
  <w15:commentEx w15:paraId="78E0B577" w15:done="0"/>
  <w15:commentEx w15:paraId="5F9E8068" w15:done="0"/>
  <w15:commentEx w15:paraId="5EB0EF05" w15:done="0"/>
  <w15:commentEx w15:paraId="44CE7978" w15:done="0"/>
  <w15:commentEx w15:paraId="4016C497" w15:done="0"/>
  <w15:commentEx w15:paraId="4480A015" w15:done="0"/>
  <w15:commentEx w15:paraId="158A2D8F" w15:done="0"/>
  <w15:commentEx w15:paraId="710277F3" w15:done="0"/>
  <w15:commentEx w15:paraId="06C09D8B" w15:done="0"/>
  <w15:commentEx w15:paraId="14912CBC"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33B896" w14:textId="77777777" w:rsidR="006E632E" w:rsidRDefault="006E632E" w:rsidP="002E639E">
      <w:r>
        <w:separator/>
      </w:r>
    </w:p>
    <w:p w14:paraId="2C3CF2F0" w14:textId="77777777" w:rsidR="006E632E" w:rsidRDefault="006E632E"/>
  </w:endnote>
  <w:endnote w:type="continuationSeparator" w:id="0">
    <w:p w14:paraId="0151445E" w14:textId="77777777" w:rsidR="006E632E" w:rsidRDefault="006E632E" w:rsidP="002E639E">
      <w:r>
        <w:continuationSeparator/>
      </w:r>
    </w:p>
    <w:p w14:paraId="25B885F1" w14:textId="77777777" w:rsidR="006E632E" w:rsidRDefault="006E63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W1)">
    <w:altName w:val="Times New Roman"/>
    <w:charset w:val="A2"/>
    <w:family w:val="roman"/>
    <w:pitch w:val="variable"/>
    <w:sig w:usb0="00000000" w:usb1="80000000" w:usb2="00000008" w:usb3="00000000" w:csb0="000001FF"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2"/>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A2"/>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oncordeBQ-Regular">
    <w:altName w:val="Times New Roman"/>
    <w:panose1 w:val="00000000000000000000"/>
    <w:charset w:val="A2"/>
    <w:family w:val="auto"/>
    <w:notTrueType/>
    <w:pitch w:val="default"/>
    <w:sig w:usb0="00000005" w:usb1="00000000" w:usb2="00000000" w:usb3="00000000" w:csb0="00000010" w:csb1="00000000"/>
  </w:font>
  <w:font w:name="Arial Black">
    <w:panose1 w:val="020B0A04020102020204"/>
    <w:charset w:val="A2"/>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4AD316" w14:textId="77777777" w:rsidR="001F061D" w:rsidRDefault="001F061D">
    <w:pP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9039264"/>
      <w:docPartObj>
        <w:docPartGallery w:val="Page Numbers (Bottom of Page)"/>
        <w:docPartUnique/>
      </w:docPartObj>
    </w:sdtPr>
    <w:sdtEndPr/>
    <w:sdtContent>
      <w:p w14:paraId="1ED25444" w14:textId="77FF714A" w:rsidR="001F061D" w:rsidRDefault="001F061D">
        <w:pPr>
          <w:pStyle w:val="AltBilgi"/>
          <w:jc w:val="center"/>
        </w:pPr>
        <w:r>
          <w:fldChar w:fldCharType="begin"/>
        </w:r>
        <w:r>
          <w:instrText>PAGE   \* MERGEFORMAT</w:instrText>
        </w:r>
        <w:r>
          <w:fldChar w:fldCharType="separate"/>
        </w:r>
        <w:r w:rsidR="00110C3F">
          <w:t>xii</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47198F" w14:textId="77777777" w:rsidR="001F061D" w:rsidRDefault="001F061D" w:rsidP="004B73F6">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76AC5511" w14:textId="77777777" w:rsidR="001F061D" w:rsidRDefault="001F061D">
    <w:pPr>
      <w:pStyle w:val="AltBilgi"/>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1445877"/>
      <w:docPartObj>
        <w:docPartGallery w:val="Page Numbers (Bottom of Page)"/>
        <w:docPartUnique/>
      </w:docPartObj>
    </w:sdtPr>
    <w:sdtEndPr/>
    <w:sdtContent>
      <w:p w14:paraId="120BEED1" w14:textId="61FBB254" w:rsidR="001F061D" w:rsidRPr="00262828" w:rsidRDefault="001F061D" w:rsidP="00EC3265">
        <w:pPr>
          <w:pStyle w:val="AltBilgi"/>
          <w:jc w:val="center"/>
        </w:pPr>
        <w:r>
          <w:fldChar w:fldCharType="begin"/>
        </w:r>
        <w:r>
          <w:instrText>PAGE   \* MERGEFORMAT</w:instrText>
        </w:r>
        <w:r>
          <w:fldChar w:fldCharType="separate"/>
        </w:r>
        <w:r w:rsidR="00110C3F">
          <w:t>7</w:t>
        </w:r>
        <w:r>
          <w:fldChar w:fldCharType="end"/>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311880" w14:textId="77777777" w:rsidR="001F061D" w:rsidRDefault="001F061D" w:rsidP="004B73F6">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0C8598EE" w14:textId="77777777" w:rsidR="001F061D" w:rsidRDefault="001F061D">
    <w:pPr>
      <w:pStyle w:val="AltBilgi"/>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1041440"/>
      <w:docPartObj>
        <w:docPartGallery w:val="Page Numbers (Bottom of Page)"/>
        <w:docPartUnique/>
      </w:docPartObj>
    </w:sdtPr>
    <w:sdtEndPr/>
    <w:sdtContent>
      <w:p w14:paraId="091439B3" w14:textId="7FA8EC80" w:rsidR="001F061D" w:rsidRPr="00262828" w:rsidRDefault="001F061D" w:rsidP="00EC3265">
        <w:pPr>
          <w:pStyle w:val="AltBilgi"/>
          <w:jc w:val="center"/>
        </w:pPr>
        <w:r>
          <w:fldChar w:fldCharType="begin"/>
        </w:r>
        <w:r>
          <w:instrText>PAGE   \* MERGEFORMAT</w:instrText>
        </w:r>
        <w:r>
          <w:fldChar w:fldCharType="separate"/>
        </w:r>
        <w:r w:rsidR="00110C3F">
          <w:t>9</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05FFB3" w14:textId="77777777" w:rsidR="001F061D" w:rsidRDefault="001F061D" w:rsidP="00677E8A">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0E2F575D" w14:textId="77777777" w:rsidR="001F061D" w:rsidRDefault="001F061D">
    <w:pPr>
      <w:pStyle w:val="AltBilgi"/>
    </w:pPr>
  </w:p>
  <w:p w14:paraId="49373C76" w14:textId="77777777" w:rsidR="001F061D" w:rsidRDefault="001F061D"/>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2056290"/>
      <w:docPartObj>
        <w:docPartGallery w:val="Page Numbers (Bottom of Page)"/>
        <w:docPartUnique/>
      </w:docPartObj>
    </w:sdtPr>
    <w:sdtEndPr/>
    <w:sdtContent>
      <w:p w14:paraId="078EF91B" w14:textId="47FF0D52" w:rsidR="001F061D" w:rsidRDefault="001F061D" w:rsidP="00250841">
        <w:pPr>
          <w:pStyle w:val="AltBilgi"/>
          <w:jc w:val="center"/>
        </w:pPr>
        <w:r>
          <w:fldChar w:fldCharType="begin"/>
        </w:r>
        <w:r>
          <w:instrText>PAGE   \* MERGEFORMAT</w:instrText>
        </w:r>
        <w:r>
          <w:fldChar w:fldCharType="separate"/>
        </w:r>
        <w:r w:rsidR="00110C3F">
          <w:t>33</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2AD5AE" w14:textId="77777777" w:rsidR="006E632E" w:rsidRDefault="006E632E" w:rsidP="002E639E">
      <w:r>
        <w:separator/>
      </w:r>
    </w:p>
    <w:p w14:paraId="48542CC8" w14:textId="77777777" w:rsidR="006E632E" w:rsidRDefault="006E632E"/>
  </w:footnote>
  <w:footnote w:type="continuationSeparator" w:id="0">
    <w:p w14:paraId="1838C6A1" w14:textId="77777777" w:rsidR="006E632E" w:rsidRDefault="006E632E" w:rsidP="002E639E">
      <w:r>
        <w:continuationSeparator/>
      </w:r>
    </w:p>
    <w:p w14:paraId="5528CFD3" w14:textId="77777777" w:rsidR="006E632E" w:rsidRDefault="006E632E"/>
  </w:footnote>
  <w:footnote w:id="1">
    <w:p w14:paraId="422D8747" w14:textId="77777777" w:rsidR="001F061D" w:rsidRDefault="001F061D">
      <w:pPr>
        <w:pStyle w:val="DipnotMetni"/>
      </w:pPr>
      <w:r>
        <w:rPr>
          <w:rStyle w:val="DipnotBavurusu"/>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1F061D" w:rsidRDefault="001F061D">
      <w:pPr>
        <w:pStyle w:val="DipnotMetni"/>
      </w:pPr>
      <w:r>
        <w:rPr>
          <w:rStyle w:val="DipnotBavurusu"/>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D1B280" w14:textId="77777777" w:rsidR="001F061D" w:rsidRDefault="001F061D"/>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15:restartNumberingAfterBreak="0">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15:restartNumberingAfterBreak="0">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15:restartNumberingAfterBreak="0">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15:restartNumberingAfterBreak="0">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15:restartNumberingAfterBreak="0">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15:restartNumberingAfterBreak="0">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15:restartNumberingAfterBreak="0">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15:restartNumberingAfterBreak="0">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15:restartNumberingAfterBreak="0">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15:restartNumberingAfterBreak="0">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15:restartNumberingAfterBreak="0">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15:restartNumberingAfterBreak="0">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5" w15:restartNumberingAfterBreak="0">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2269"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Balk6"/>
      <w:lvlText w:val="(%6)"/>
      <w:lvlJc w:val="left"/>
      <w:pPr>
        <w:tabs>
          <w:tab w:val="num" w:pos="3960"/>
        </w:tabs>
        <w:ind w:left="3600" w:firstLine="0"/>
      </w:pPr>
      <w:rPr>
        <w:rFonts w:hint="default"/>
      </w:rPr>
    </w:lvl>
    <w:lvl w:ilvl="6">
      <w:start w:val="1"/>
      <w:numFmt w:val="lowerRoman"/>
      <w:pStyle w:val="Balk7"/>
      <w:lvlText w:val="(%7)"/>
      <w:lvlJc w:val="left"/>
      <w:pPr>
        <w:tabs>
          <w:tab w:val="num" w:pos="4680"/>
        </w:tabs>
        <w:ind w:left="4320" w:firstLine="0"/>
      </w:pPr>
      <w:rPr>
        <w:rFonts w:hint="default"/>
      </w:rPr>
    </w:lvl>
    <w:lvl w:ilvl="7">
      <w:start w:val="1"/>
      <w:numFmt w:val="lowerLetter"/>
      <w:pStyle w:val="Balk8"/>
      <w:lvlText w:val="(%8)"/>
      <w:lvlJc w:val="left"/>
      <w:pPr>
        <w:tabs>
          <w:tab w:val="num" w:pos="5400"/>
        </w:tabs>
        <w:ind w:left="5040" w:firstLine="0"/>
      </w:pPr>
      <w:rPr>
        <w:rFonts w:hint="default"/>
      </w:rPr>
    </w:lvl>
    <w:lvl w:ilvl="8">
      <w:start w:val="1"/>
      <w:numFmt w:val="lowerRoman"/>
      <w:pStyle w:val="Balk9"/>
      <w:lvlText w:val="(%9)"/>
      <w:lvlJc w:val="left"/>
      <w:pPr>
        <w:tabs>
          <w:tab w:val="num" w:pos="6120"/>
        </w:tabs>
        <w:ind w:left="5760" w:firstLine="0"/>
      </w:pPr>
      <w:rPr>
        <w:rFonts w:hint="default"/>
      </w:rPr>
    </w:lvl>
  </w:abstractNum>
  <w:abstractNum w:abstractNumId="28" w15:restartNumberingAfterBreak="0">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9" w15:restartNumberingAfterBreak="0">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15:restartNumberingAfterBreak="0">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2" w15:restartNumberingAfterBreak="0">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2"/>
  </w:num>
  <w:num w:numId="3">
    <w:abstractNumId w:val="27"/>
  </w:num>
  <w:num w:numId="4">
    <w:abstractNumId w:val="7"/>
  </w:num>
  <w:num w:numId="5">
    <w:abstractNumId w:val="4"/>
  </w:num>
  <w:num w:numId="6">
    <w:abstractNumId w:val="31"/>
  </w:num>
  <w:num w:numId="7">
    <w:abstractNumId w:val="24"/>
  </w:num>
  <w:num w:numId="8">
    <w:abstractNumId w:val="2"/>
  </w:num>
  <w:num w:numId="9">
    <w:abstractNumId w:val="21"/>
  </w:num>
  <w:num w:numId="10">
    <w:abstractNumId w:val="0"/>
  </w:num>
  <w:num w:numId="11">
    <w:abstractNumId w:val="11"/>
  </w:num>
  <w:num w:numId="12">
    <w:abstractNumId w:val="19"/>
  </w:num>
  <w:num w:numId="13">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8"/>
  </w:num>
  <w:num w:numId="15">
    <w:abstractNumId w:val="28"/>
  </w:num>
  <w:num w:numId="16">
    <w:abstractNumId w:val="10"/>
  </w:num>
  <w:num w:numId="17">
    <w:abstractNumId w:val="20"/>
  </w:num>
  <w:num w:numId="18">
    <w:abstractNumId w:val="30"/>
  </w:num>
  <w:num w:numId="19">
    <w:abstractNumId w:val="3"/>
  </w:num>
  <w:num w:numId="20">
    <w:abstractNumId w:val="13"/>
  </w:num>
  <w:num w:numId="21">
    <w:abstractNumId w:val="5"/>
  </w:num>
  <w:num w:numId="22">
    <w:abstractNumId w:val="22"/>
  </w:num>
  <w:num w:numId="23">
    <w:abstractNumId w:val="26"/>
  </w:num>
  <w:num w:numId="24">
    <w:abstractNumId w:val="9"/>
  </w:num>
  <w:num w:numId="25">
    <w:abstractNumId w:val="14"/>
  </w:num>
  <w:num w:numId="26">
    <w:abstractNumId w:val="29"/>
  </w:num>
  <w:num w:numId="27">
    <w:abstractNumId w:val="15"/>
  </w:num>
  <w:num w:numId="28">
    <w:abstractNumId w:val="23"/>
  </w:num>
  <w:num w:numId="29">
    <w:abstractNumId w:val="8"/>
  </w:num>
  <w:num w:numId="30">
    <w:abstractNumId w:val="2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
  </w:num>
  <w:num w:numId="34">
    <w:abstractNumId w:val="32"/>
  </w:num>
  <w:num w:numId="35">
    <w:abstractNumId w:val="25"/>
  </w:num>
  <w:num w:numId="3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hideSpellingErrors/>
  <w:activeWritingStyle w:appName="MSWord" w:lang="en-US" w:vendorID="64" w:dllVersion="131078" w:nlCheck="1" w:checkStyle="0"/>
  <w:activeWritingStyle w:appName="MSWord" w:lang="en-GB" w:vendorID="64" w:dllVersion="131078" w:nlCheck="1" w:checkStyle="0"/>
  <w:activeWritingStyle w:appName="MSWord" w:lang="es-E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o:colormru v:ext="edit" colors="#e5ea1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383"/>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48A6"/>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C7D01"/>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690"/>
    <w:rsid w:val="00104C58"/>
    <w:rsid w:val="0010513C"/>
    <w:rsid w:val="001058B6"/>
    <w:rsid w:val="00105B47"/>
    <w:rsid w:val="00106ADA"/>
    <w:rsid w:val="00106BDA"/>
    <w:rsid w:val="00107254"/>
    <w:rsid w:val="001078B0"/>
    <w:rsid w:val="00107BBA"/>
    <w:rsid w:val="00110217"/>
    <w:rsid w:val="00110823"/>
    <w:rsid w:val="001108BF"/>
    <w:rsid w:val="00110C3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0E2"/>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58E5"/>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2C1"/>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2"/>
    <w:rsid w:val="001E5163"/>
    <w:rsid w:val="001E541D"/>
    <w:rsid w:val="001E57A2"/>
    <w:rsid w:val="001E6A6E"/>
    <w:rsid w:val="001E6C1D"/>
    <w:rsid w:val="001E7006"/>
    <w:rsid w:val="001E7103"/>
    <w:rsid w:val="001E744A"/>
    <w:rsid w:val="001E791B"/>
    <w:rsid w:val="001E7ECE"/>
    <w:rsid w:val="001F02D0"/>
    <w:rsid w:val="001F061D"/>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4D60"/>
    <w:rsid w:val="002151C9"/>
    <w:rsid w:val="00215930"/>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C5E"/>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352"/>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E0B"/>
    <w:rsid w:val="002F2119"/>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22B1"/>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81"/>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83"/>
    <w:rsid w:val="003C0EF5"/>
    <w:rsid w:val="003C117E"/>
    <w:rsid w:val="003C1D50"/>
    <w:rsid w:val="003C206E"/>
    <w:rsid w:val="003C2133"/>
    <w:rsid w:val="003C2137"/>
    <w:rsid w:val="003C29B1"/>
    <w:rsid w:val="003C3301"/>
    <w:rsid w:val="003C3A6C"/>
    <w:rsid w:val="003C410A"/>
    <w:rsid w:val="003C42AB"/>
    <w:rsid w:val="003C42D6"/>
    <w:rsid w:val="003C4F38"/>
    <w:rsid w:val="003C50FC"/>
    <w:rsid w:val="003C5739"/>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EB"/>
    <w:rsid w:val="00477147"/>
    <w:rsid w:val="004771AD"/>
    <w:rsid w:val="004777CB"/>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05"/>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2C1E"/>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4F7E4A"/>
    <w:rsid w:val="00500996"/>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5274"/>
    <w:rsid w:val="00595801"/>
    <w:rsid w:val="00595E5B"/>
    <w:rsid w:val="00595F5D"/>
    <w:rsid w:val="00596222"/>
    <w:rsid w:val="00596338"/>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5A76"/>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40B"/>
    <w:rsid w:val="005C1606"/>
    <w:rsid w:val="005C1B09"/>
    <w:rsid w:val="005C243D"/>
    <w:rsid w:val="005C26A3"/>
    <w:rsid w:val="005C2942"/>
    <w:rsid w:val="005C4D99"/>
    <w:rsid w:val="005C50C1"/>
    <w:rsid w:val="005C60DC"/>
    <w:rsid w:val="005C6586"/>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11EB"/>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5AE1"/>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32E"/>
    <w:rsid w:val="006E6472"/>
    <w:rsid w:val="006E67C3"/>
    <w:rsid w:val="006E681D"/>
    <w:rsid w:val="006E696D"/>
    <w:rsid w:val="006E6BCC"/>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3A37"/>
    <w:rsid w:val="007743E6"/>
    <w:rsid w:val="00774DE0"/>
    <w:rsid w:val="0077588C"/>
    <w:rsid w:val="00775A78"/>
    <w:rsid w:val="00776586"/>
    <w:rsid w:val="00776DBE"/>
    <w:rsid w:val="00776FA5"/>
    <w:rsid w:val="007772BD"/>
    <w:rsid w:val="00777795"/>
    <w:rsid w:val="00777807"/>
    <w:rsid w:val="0077785B"/>
    <w:rsid w:val="00777951"/>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2EA9"/>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1D26"/>
    <w:rsid w:val="008023DD"/>
    <w:rsid w:val="0080302F"/>
    <w:rsid w:val="008039F4"/>
    <w:rsid w:val="008041DC"/>
    <w:rsid w:val="00804248"/>
    <w:rsid w:val="008047A9"/>
    <w:rsid w:val="00804A51"/>
    <w:rsid w:val="00804C6A"/>
    <w:rsid w:val="00805098"/>
    <w:rsid w:val="008050ED"/>
    <w:rsid w:val="00806105"/>
    <w:rsid w:val="008064B6"/>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B43"/>
    <w:rsid w:val="00837D60"/>
    <w:rsid w:val="00840F0C"/>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48"/>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0F18"/>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32E3"/>
    <w:rsid w:val="008F41EF"/>
    <w:rsid w:val="008F4AD1"/>
    <w:rsid w:val="008F4F7E"/>
    <w:rsid w:val="008F5290"/>
    <w:rsid w:val="008F5C0D"/>
    <w:rsid w:val="008F6E0E"/>
    <w:rsid w:val="008F760C"/>
    <w:rsid w:val="008F77B9"/>
    <w:rsid w:val="008F7AC4"/>
    <w:rsid w:val="008F7B00"/>
    <w:rsid w:val="008F7D12"/>
    <w:rsid w:val="0090029F"/>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81E"/>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E4E"/>
    <w:rsid w:val="00965D23"/>
    <w:rsid w:val="0096684E"/>
    <w:rsid w:val="00966C02"/>
    <w:rsid w:val="00966C5B"/>
    <w:rsid w:val="00966F46"/>
    <w:rsid w:val="00967502"/>
    <w:rsid w:val="0096783E"/>
    <w:rsid w:val="00967C46"/>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2090"/>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519"/>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6A2"/>
    <w:rsid w:val="00B10836"/>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56"/>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DE1"/>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B78CA"/>
    <w:rsid w:val="00BB7A03"/>
    <w:rsid w:val="00BC04B5"/>
    <w:rsid w:val="00BC0718"/>
    <w:rsid w:val="00BC0AE6"/>
    <w:rsid w:val="00BC1212"/>
    <w:rsid w:val="00BC1B27"/>
    <w:rsid w:val="00BC1F62"/>
    <w:rsid w:val="00BC2036"/>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E9F"/>
    <w:rsid w:val="00BD73E9"/>
    <w:rsid w:val="00BE132A"/>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45A"/>
    <w:rsid w:val="00C06878"/>
    <w:rsid w:val="00C069BC"/>
    <w:rsid w:val="00C07BF4"/>
    <w:rsid w:val="00C1087B"/>
    <w:rsid w:val="00C11058"/>
    <w:rsid w:val="00C114B2"/>
    <w:rsid w:val="00C11658"/>
    <w:rsid w:val="00C11D08"/>
    <w:rsid w:val="00C1260D"/>
    <w:rsid w:val="00C12D69"/>
    <w:rsid w:val="00C12DAA"/>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6EDF"/>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C06"/>
    <w:rsid w:val="00C67C8C"/>
    <w:rsid w:val="00C706F7"/>
    <w:rsid w:val="00C720EC"/>
    <w:rsid w:val="00C72916"/>
    <w:rsid w:val="00C72EF2"/>
    <w:rsid w:val="00C7354F"/>
    <w:rsid w:val="00C73954"/>
    <w:rsid w:val="00C73B2B"/>
    <w:rsid w:val="00C74465"/>
    <w:rsid w:val="00C7458E"/>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2EF3"/>
    <w:rsid w:val="00C939E9"/>
    <w:rsid w:val="00C95AA2"/>
    <w:rsid w:val="00C960CA"/>
    <w:rsid w:val="00C9611C"/>
    <w:rsid w:val="00C9613F"/>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843"/>
    <w:rsid w:val="00CB544D"/>
    <w:rsid w:val="00CB5578"/>
    <w:rsid w:val="00CB5B4C"/>
    <w:rsid w:val="00CB649B"/>
    <w:rsid w:val="00CB7129"/>
    <w:rsid w:val="00CB7825"/>
    <w:rsid w:val="00CC0C2A"/>
    <w:rsid w:val="00CC0D34"/>
    <w:rsid w:val="00CC133E"/>
    <w:rsid w:val="00CC15A9"/>
    <w:rsid w:val="00CC1964"/>
    <w:rsid w:val="00CC1FF3"/>
    <w:rsid w:val="00CC23CB"/>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14C"/>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BD"/>
    <w:rsid w:val="00D84DFB"/>
    <w:rsid w:val="00D84E6E"/>
    <w:rsid w:val="00D8581B"/>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2FA"/>
    <w:rsid w:val="00E56567"/>
    <w:rsid w:val="00E56A51"/>
    <w:rsid w:val="00E56C84"/>
    <w:rsid w:val="00E56D25"/>
    <w:rsid w:val="00E56E69"/>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87E16"/>
    <w:rsid w:val="00E90161"/>
    <w:rsid w:val="00E907BB"/>
    <w:rsid w:val="00E90D3A"/>
    <w:rsid w:val="00E9219D"/>
    <w:rsid w:val="00E932D9"/>
    <w:rsid w:val="00E93928"/>
    <w:rsid w:val="00E9396D"/>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97FFE"/>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E10"/>
    <w:rsid w:val="00ED2FAC"/>
    <w:rsid w:val="00ED39F4"/>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24"/>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C3F"/>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799"/>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1A"/>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561"/>
    <w:rsid w:val="00F94BEA"/>
    <w:rsid w:val="00F94EA6"/>
    <w:rsid w:val="00F950C7"/>
    <w:rsid w:val="00F95A4E"/>
    <w:rsid w:val="00F968F3"/>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06A1"/>
    <w:rsid w:val="00FE118D"/>
    <w:rsid w:val="00FE1276"/>
    <w:rsid w:val="00FE1BCD"/>
    <w:rsid w:val="00FE1D71"/>
    <w:rsid w:val="00FE1EB8"/>
    <w:rsid w:val="00FE2C32"/>
    <w:rsid w:val="00FE2E88"/>
    <w:rsid w:val="00FE2EC9"/>
    <w:rsid w:val="00FE3104"/>
    <w:rsid w:val="00FE333C"/>
    <w:rsid w:val="00FE3343"/>
    <w:rsid w:val="00FE34D2"/>
    <w:rsid w:val="00FE38D0"/>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e5ea18"/>
    </o:shapedefaults>
    <o:shapelayout v:ext="edit">
      <o:idmap v:ext="edit" data="1"/>
    </o:shapelayout>
  </w:shapeDefaults>
  <w:doNotEmbedSmartTags/>
  <w:decimalSymbol w:val=","/>
  <w:listSeparator w:val=";"/>
  <w14:docId w14:val="545D4179"/>
  <w15:docId w15:val="{9F69AC39-5313-45D5-BC29-CEB986F23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1202"/>
    <w:rPr>
      <w:noProof/>
      <w:sz w:val="24"/>
      <w:szCs w:val="24"/>
      <w:lang w:val="tr-TR" w:eastAsia="tr-TR"/>
    </w:rPr>
  </w:style>
  <w:style w:type="paragraph" w:styleId="Balk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Balk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Balk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Balk4">
    <w:name w:val="heading 4"/>
    <w:basedOn w:val="Normal"/>
    <w:next w:val="Normal"/>
    <w:qFormat/>
    <w:rsid w:val="002275EA"/>
    <w:pPr>
      <w:keepNext/>
      <w:spacing w:before="240" w:after="60"/>
      <w:outlineLvl w:val="3"/>
    </w:pPr>
    <w:rPr>
      <w:b/>
      <w:bCs/>
      <w:noProof w:val="0"/>
      <w:sz w:val="28"/>
      <w:szCs w:val="28"/>
      <w:lang w:eastAsia="en-US"/>
    </w:rPr>
  </w:style>
  <w:style w:type="paragraph" w:styleId="Balk5">
    <w:name w:val="heading 5"/>
    <w:basedOn w:val="Normal"/>
    <w:next w:val="Normal"/>
    <w:qFormat/>
    <w:rsid w:val="002275EA"/>
    <w:pPr>
      <w:spacing w:before="240" w:after="60"/>
      <w:outlineLvl w:val="4"/>
    </w:pPr>
    <w:rPr>
      <w:b/>
      <w:bCs/>
      <w:i/>
      <w:iCs/>
      <w:noProof w:val="0"/>
      <w:sz w:val="26"/>
      <w:szCs w:val="26"/>
      <w:lang w:eastAsia="en-US"/>
    </w:rPr>
  </w:style>
  <w:style w:type="paragraph" w:styleId="Balk6">
    <w:name w:val="heading 6"/>
    <w:basedOn w:val="Normal"/>
    <w:next w:val="Normal"/>
    <w:qFormat/>
    <w:rsid w:val="002275EA"/>
    <w:pPr>
      <w:numPr>
        <w:ilvl w:val="5"/>
        <w:numId w:val="3"/>
      </w:numPr>
      <w:spacing w:before="240" w:after="60"/>
      <w:outlineLvl w:val="5"/>
    </w:pPr>
    <w:rPr>
      <w:b/>
      <w:bCs/>
      <w:sz w:val="22"/>
      <w:szCs w:val="22"/>
    </w:rPr>
  </w:style>
  <w:style w:type="paragraph" w:styleId="Balk7">
    <w:name w:val="heading 7"/>
    <w:basedOn w:val="Normal"/>
    <w:next w:val="Normal"/>
    <w:qFormat/>
    <w:rsid w:val="002275EA"/>
    <w:pPr>
      <w:numPr>
        <w:ilvl w:val="6"/>
        <w:numId w:val="3"/>
      </w:numPr>
      <w:spacing w:before="240" w:after="60"/>
      <w:outlineLvl w:val="6"/>
    </w:pPr>
  </w:style>
  <w:style w:type="paragraph" w:styleId="Balk8">
    <w:name w:val="heading 8"/>
    <w:basedOn w:val="Normal"/>
    <w:next w:val="Normal"/>
    <w:qFormat/>
    <w:rsid w:val="002275EA"/>
    <w:pPr>
      <w:numPr>
        <w:ilvl w:val="7"/>
        <w:numId w:val="3"/>
      </w:numPr>
      <w:spacing w:before="240" w:after="60"/>
      <w:outlineLvl w:val="7"/>
    </w:pPr>
    <w:rPr>
      <w:i/>
      <w:iCs/>
    </w:rPr>
  </w:style>
  <w:style w:type="paragraph" w:styleId="Balk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link w:val="AltBilgiChar"/>
    <w:uiPriority w:val="99"/>
    <w:rsid w:val="002275EA"/>
    <w:pPr>
      <w:tabs>
        <w:tab w:val="center" w:pos="4536"/>
        <w:tab w:val="right" w:pos="9072"/>
      </w:tabs>
    </w:pPr>
  </w:style>
  <w:style w:type="character" w:customStyle="1" w:styleId="AltBilgiChar">
    <w:name w:val="Alt Bilgi Char"/>
    <w:link w:val="AltBilgi"/>
    <w:uiPriority w:val="99"/>
    <w:rsid w:val="002275EA"/>
    <w:rPr>
      <w:noProof/>
      <w:sz w:val="24"/>
      <w:szCs w:val="24"/>
    </w:rPr>
  </w:style>
  <w:style w:type="paragraph" w:styleId="BalonMetni">
    <w:name w:val="Balloon Text"/>
    <w:basedOn w:val="Normal"/>
    <w:link w:val="BalonMetniChar"/>
    <w:rsid w:val="002275EA"/>
    <w:rPr>
      <w:rFonts w:ascii="Tahoma" w:hAnsi="Tahoma" w:cs="Tahoma"/>
      <w:noProof w:val="0"/>
      <w:sz w:val="16"/>
      <w:szCs w:val="16"/>
      <w:lang w:eastAsia="en-US"/>
    </w:rPr>
  </w:style>
  <w:style w:type="character" w:customStyle="1" w:styleId="BalonMetniChar">
    <w:name w:val="Balon Metni Char"/>
    <w:link w:val="BalonMetni"/>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ind w:left="0"/>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Balk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eNumaras">
    <w:name w:val="List Number"/>
    <w:basedOn w:val="Normal"/>
    <w:rsid w:val="002275EA"/>
  </w:style>
  <w:style w:type="paragraph" w:customStyle="1" w:styleId="BB-DENKLEM">
    <w:name w:val="BB-DENKLEM"/>
    <w:basedOn w:val="ListeNumaras"/>
    <w:autoRedefine/>
    <w:rsid w:val="002D5D84"/>
    <w:pPr>
      <w:spacing w:before="240" w:after="240"/>
      <w:ind w:left="288"/>
      <w:jc w:val="right"/>
    </w:pPr>
    <w:rPr>
      <w:noProof w:val="0"/>
      <w:lang w:val="en-GB" w:eastAsia="en-US"/>
    </w:rPr>
  </w:style>
  <w:style w:type="paragraph" w:styleId="BelgeBalantlar">
    <w:name w:val="Document Map"/>
    <w:basedOn w:val="Normal"/>
    <w:link w:val="BelgeBalantlarChar"/>
    <w:rsid w:val="002275EA"/>
    <w:pPr>
      <w:shd w:val="clear" w:color="auto" w:fill="000080"/>
    </w:pPr>
    <w:rPr>
      <w:rFonts w:ascii="Tahoma" w:hAnsi="Tahoma" w:cs="Tahoma"/>
      <w:sz w:val="20"/>
      <w:szCs w:val="20"/>
    </w:rPr>
  </w:style>
  <w:style w:type="character" w:customStyle="1" w:styleId="BelgeBalantlarChar">
    <w:name w:val="Belge Bağlantıları Char"/>
    <w:link w:val="BelgeBalantlar"/>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DipnotBavurusu">
    <w:name w:val="footnote reference"/>
    <w:rsid w:val="002275EA"/>
    <w:rPr>
      <w:vertAlign w:val="superscript"/>
    </w:rPr>
  </w:style>
  <w:style w:type="paragraph" w:styleId="DipnotMetni">
    <w:name w:val="footnote text"/>
    <w:basedOn w:val="Normal"/>
    <w:link w:val="DipnotMetniChar"/>
    <w:rsid w:val="002275EA"/>
    <w:rPr>
      <w:noProof w:val="0"/>
      <w:sz w:val="20"/>
      <w:szCs w:val="20"/>
      <w:lang w:eastAsia="en-US"/>
    </w:rPr>
  </w:style>
  <w:style w:type="character" w:customStyle="1" w:styleId="DipnotMetniChar">
    <w:name w:val="Dipnot Metni Char"/>
    <w:link w:val="DipnotMetni"/>
    <w:rsid w:val="002275EA"/>
    <w:rPr>
      <w:lang w:eastAsia="en-US"/>
    </w:rPr>
  </w:style>
  <w:style w:type="paragraph" w:styleId="T1">
    <w:name w:val="toc 1"/>
    <w:basedOn w:val="Normal"/>
    <w:next w:val="Normal"/>
    <w:link w:val="T1Char"/>
    <w:autoRedefine/>
    <w:uiPriority w:val="39"/>
    <w:rsid w:val="005A1C94"/>
    <w:pPr>
      <w:tabs>
        <w:tab w:val="right" w:leader="dot" w:pos="8220"/>
      </w:tabs>
      <w:ind w:left="1276" w:hanging="1276"/>
      <w:jc w:val="both"/>
    </w:pPr>
    <w:rPr>
      <w:b/>
      <w:noProof w:val="0"/>
      <w:lang w:eastAsia="en-US"/>
    </w:rPr>
  </w:style>
  <w:style w:type="paragraph" w:styleId="Dizin1">
    <w:name w:val="index 1"/>
    <w:basedOn w:val="T1"/>
    <w:next w:val="Normal"/>
    <w:autoRedefine/>
    <w:rsid w:val="00DA1514"/>
    <w:pPr>
      <w:ind w:left="238" w:hanging="238"/>
    </w:pPr>
  </w:style>
  <w:style w:type="paragraph" w:styleId="Dizin3">
    <w:name w:val="index 3"/>
    <w:basedOn w:val="T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GvdeMetni">
    <w:name w:val="Body Text"/>
    <w:aliases w:val="Body Text Char Char Char Char Char"/>
    <w:basedOn w:val="Normal"/>
    <w:link w:val="GvdeMetniChar"/>
    <w:rsid w:val="002275EA"/>
    <w:pPr>
      <w:jc w:val="both"/>
    </w:pPr>
    <w:rPr>
      <w:lang w:eastAsia="en-US"/>
    </w:rPr>
  </w:style>
  <w:style w:type="character" w:customStyle="1" w:styleId="GvdeMetniChar">
    <w:name w:val="Gövde Metni Char"/>
    <w:aliases w:val="Body Text Char Char Char Char Char Char"/>
    <w:link w:val="GvdeMetni"/>
    <w:rsid w:val="002275EA"/>
    <w:rPr>
      <w:noProof/>
      <w:sz w:val="24"/>
      <w:szCs w:val="24"/>
      <w:lang w:eastAsia="en-US"/>
    </w:rPr>
  </w:style>
  <w:style w:type="paragraph" w:styleId="T2">
    <w:name w:val="toc 2"/>
    <w:basedOn w:val="Normal"/>
    <w:next w:val="Normal"/>
    <w:autoRedefine/>
    <w:uiPriority w:val="39"/>
    <w:rsid w:val="002275EA"/>
    <w:pPr>
      <w:tabs>
        <w:tab w:val="right" w:leader="dot" w:pos="8210"/>
      </w:tabs>
      <w:ind w:left="227"/>
    </w:pPr>
    <w:rPr>
      <w:noProof w:val="0"/>
      <w:lang w:eastAsia="en-US"/>
    </w:rPr>
  </w:style>
  <w:style w:type="paragraph" w:styleId="T3">
    <w:name w:val="toc 3"/>
    <w:basedOn w:val="Normal"/>
    <w:next w:val="Normal"/>
    <w:autoRedefine/>
    <w:uiPriority w:val="39"/>
    <w:rsid w:val="002D5E2F"/>
    <w:pPr>
      <w:tabs>
        <w:tab w:val="right" w:leader="dot" w:pos="8211"/>
      </w:tabs>
      <w:ind w:left="482"/>
    </w:pPr>
    <w:rPr>
      <w:noProof w:val="0"/>
      <w:lang w:eastAsia="en-US"/>
    </w:rPr>
  </w:style>
  <w:style w:type="paragraph" w:styleId="T4">
    <w:name w:val="toc 4"/>
    <w:basedOn w:val="Normal"/>
    <w:next w:val="Normal"/>
    <w:autoRedefine/>
    <w:uiPriority w:val="39"/>
    <w:rsid w:val="002275EA"/>
    <w:pPr>
      <w:ind w:left="720"/>
    </w:pPr>
    <w:rPr>
      <w:noProof w:val="0"/>
      <w:lang w:val="en-US" w:eastAsia="en-US"/>
    </w:rPr>
  </w:style>
  <w:style w:type="paragraph" w:styleId="T5">
    <w:name w:val="toc 5"/>
    <w:basedOn w:val="Normal"/>
    <w:next w:val="Normal"/>
    <w:autoRedefine/>
    <w:uiPriority w:val="39"/>
    <w:rsid w:val="002275EA"/>
    <w:pPr>
      <w:ind w:left="960"/>
    </w:pPr>
    <w:rPr>
      <w:noProof w:val="0"/>
      <w:lang w:val="en-US" w:eastAsia="en-US"/>
    </w:rPr>
  </w:style>
  <w:style w:type="paragraph" w:styleId="T6">
    <w:name w:val="toc 6"/>
    <w:basedOn w:val="Normal"/>
    <w:next w:val="Normal"/>
    <w:autoRedefine/>
    <w:rsid w:val="002275EA"/>
    <w:pPr>
      <w:ind w:left="1200"/>
    </w:pPr>
    <w:rPr>
      <w:noProof w:val="0"/>
      <w:lang w:val="en-US" w:eastAsia="en-US"/>
    </w:rPr>
  </w:style>
  <w:style w:type="paragraph" w:styleId="T7">
    <w:name w:val="toc 7"/>
    <w:basedOn w:val="Normal"/>
    <w:next w:val="Normal"/>
    <w:autoRedefine/>
    <w:rsid w:val="002275EA"/>
    <w:pPr>
      <w:ind w:left="1440"/>
    </w:pPr>
    <w:rPr>
      <w:noProof w:val="0"/>
      <w:lang w:val="en-US" w:eastAsia="en-US"/>
    </w:rPr>
  </w:style>
  <w:style w:type="paragraph" w:styleId="T8">
    <w:name w:val="toc 8"/>
    <w:basedOn w:val="Normal"/>
    <w:next w:val="Normal"/>
    <w:autoRedefine/>
    <w:rsid w:val="002275EA"/>
    <w:pPr>
      <w:ind w:left="1680"/>
    </w:pPr>
    <w:rPr>
      <w:noProof w:val="0"/>
      <w:lang w:val="en-US" w:eastAsia="en-US"/>
    </w:rPr>
  </w:style>
  <w:style w:type="paragraph" w:styleId="T9">
    <w:name w:val="toc 9"/>
    <w:basedOn w:val="Normal"/>
    <w:next w:val="Normal"/>
    <w:autoRedefine/>
    <w:rsid w:val="002275EA"/>
    <w:pPr>
      <w:ind w:left="1920"/>
    </w:pPr>
    <w:rPr>
      <w:noProof w:val="0"/>
      <w:lang w:val="en-US" w:eastAsia="en-US"/>
    </w:rPr>
  </w:style>
  <w:style w:type="character" w:styleId="zlenenKpr">
    <w:name w:val="FollowedHyperlink"/>
    <w:rsid w:val="002275EA"/>
    <w:rPr>
      <w:color w:val="800080"/>
      <w:u w:val="single"/>
    </w:rPr>
  </w:style>
  <w:style w:type="paragraph" w:styleId="KaynakaBal">
    <w:name w:val="toa heading"/>
    <w:basedOn w:val="Normal"/>
    <w:next w:val="Normal"/>
    <w:rsid w:val="002275EA"/>
    <w:pPr>
      <w:spacing w:before="120"/>
    </w:pPr>
    <w:rPr>
      <w:rFonts w:ascii="Arial" w:hAnsi="Arial" w:cs="Arial"/>
      <w:b/>
      <w:bCs/>
      <w:noProof w:val="0"/>
      <w:lang w:eastAsia="en-US"/>
    </w:rPr>
  </w:style>
  <w:style w:type="paragraph" w:styleId="KonuBal">
    <w:name w:val="Title"/>
    <w:basedOn w:val="Normal"/>
    <w:link w:val="KonuBalChar"/>
    <w:qFormat/>
    <w:rsid w:val="002275EA"/>
    <w:pPr>
      <w:spacing w:before="1320" w:after="600"/>
      <w:jc w:val="center"/>
    </w:pPr>
    <w:rPr>
      <w:b/>
      <w:noProof w:val="0"/>
    </w:rPr>
  </w:style>
  <w:style w:type="character" w:customStyle="1" w:styleId="KonuBalChar">
    <w:name w:val="Konu Başlığı Char"/>
    <w:link w:val="KonuBal"/>
    <w:rsid w:val="002275EA"/>
    <w:rPr>
      <w:b/>
      <w:sz w:val="24"/>
      <w:szCs w:val="24"/>
    </w:rPr>
  </w:style>
  <w:style w:type="character" w:styleId="Kpr">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ResimYazs">
    <w:name w:val="caption"/>
    <w:basedOn w:val="Normal"/>
    <w:next w:val="Normal"/>
    <w:qFormat/>
    <w:rsid w:val="002275EA"/>
    <w:pPr>
      <w:spacing w:before="120" w:after="120"/>
    </w:pPr>
    <w:rPr>
      <w:b/>
      <w:bCs/>
      <w:sz w:val="20"/>
      <w:szCs w:val="20"/>
    </w:rPr>
  </w:style>
  <w:style w:type="character" w:styleId="SayfaNumaras">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ekillerTablosu">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Dzeltme">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oKlavuzu">
    <w:name w:val="Table Grid"/>
    <w:basedOn w:val="NormalTablo"/>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rsid w:val="002275EA"/>
    <w:pPr>
      <w:tabs>
        <w:tab w:val="center" w:pos="4536"/>
        <w:tab w:val="right" w:pos="9072"/>
      </w:tabs>
    </w:pPr>
  </w:style>
  <w:style w:type="character" w:customStyle="1" w:styleId="stBilgiChar">
    <w:name w:val="Üst Bilgi Char"/>
    <w:link w:val="stBilgi"/>
    <w:rsid w:val="002275EA"/>
    <w:rPr>
      <w:noProof/>
      <w:sz w:val="24"/>
      <w:szCs w:val="24"/>
    </w:rPr>
  </w:style>
  <w:style w:type="character" w:styleId="Vurgu">
    <w:name w:val="Emphasis"/>
    <w:uiPriority w:val="20"/>
    <w:qFormat/>
    <w:rsid w:val="002275EA"/>
    <w:rPr>
      <w:i/>
      <w:iCs/>
    </w:rPr>
  </w:style>
  <w:style w:type="character" w:styleId="SatrNumaras">
    <w:name w:val="line number"/>
    <w:basedOn w:val="VarsaylanParagrafYazTipi"/>
    <w:rsid w:val="006034EA"/>
  </w:style>
  <w:style w:type="character" w:styleId="AklamaBavurusu">
    <w:name w:val="annotation reference"/>
    <w:basedOn w:val="VarsaylanParagrafYazTipi"/>
    <w:uiPriority w:val="99"/>
    <w:rsid w:val="00E15F06"/>
    <w:rPr>
      <w:sz w:val="16"/>
      <w:szCs w:val="16"/>
    </w:rPr>
  </w:style>
  <w:style w:type="paragraph" w:styleId="AklamaMetni">
    <w:name w:val="annotation text"/>
    <w:basedOn w:val="Normal"/>
    <w:link w:val="AklamaMetniChar"/>
    <w:uiPriority w:val="99"/>
    <w:rsid w:val="00E15F06"/>
    <w:rPr>
      <w:sz w:val="20"/>
      <w:szCs w:val="20"/>
    </w:rPr>
  </w:style>
  <w:style w:type="character" w:customStyle="1" w:styleId="AklamaMetniChar">
    <w:name w:val="Açıklama Metni Char"/>
    <w:basedOn w:val="VarsaylanParagrafYazTipi"/>
    <w:link w:val="AklamaMetni"/>
    <w:uiPriority w:val="99"/>
    <w:rsid w:val="00E15F06"/>
    <w:rPr>
      <w:noProof/>
      <w:lang w:val="tr-TR" w:eastAsia="tr-TR"/>
    </w:rPr>
  </w:style>
  <w:style w:type="paragraph" w:styleId="AklamaKonusu">
    <w:name w:val="annotation subject"/>
    <w:basedOn w:val="AklamaMetni"/>
    <w:next w:val="AklamaMetni"/>
    <w:link w:val="AklamaKonusuChar"/>
    <w:rsid w:val="00E15F06"/>
    <w:rPr>
      <w:b/>
      <w:bCs/>
    </w:rPr>
  </w:style>
  <w:style w:type="character" w:customStyle="1" w:styleId="AklamaKonusuChar">
    <w:name w:val="Açıklama Konusu Char"/>
    <w:basedOn w:val="AklamaMetniChar"/>
    <w:link w:val="AklamaKonusu"/>
    <w:rsid w:val="00E15F06"/>
    <w:rPr>
      <w:b/>
      <w:bCs/>
      <w:noProof/>
      <w:lang w:val="tr-TR" w:eastAsia="tr-TR"/>
    </w:rPr>
  </w:style>
  <w:style w:type="paragraph" w:styleId="Tarih">
    <w:name w:val="Date"/>
    <w:basedOn w:val="Normal"/>
    <w:next w:val="Normal"/>
    <w:link w:val="TarihChar"/>
    <w:rsid w:val="002712A0"/>
  </w:style>
  <w:style w:type="character" w:customStyle="1" w:styleId="TarihChar">
    <w:name w:val="Tarih Char"/>
    <w:basedOn w:val="VarsaylanParagrafYazTipi"/>
    <w:link w:val="Tarih"/>
    <w:rsid w:val="002712A0"/>
    <w:rPr>
      <w:noProof/>
      <w:sz w:val="24"/>
      <w:szCs w:val="24"/>
      <w:lang w:val="tr-TR" w:eastAsia="tr-TR"/>
    </w:rPr>
  </w:style>
  <w:style w:type="paragraph" w:styleId="ListeParagraf">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AralkYok">
    <w:name w:val="No Spacing"/>
    <w:uiPriority w:val="1"/>
    <w:qFormat/>
    <w:rsid w:val="0072690D"/>
    <w:rPr>
      <w:noProof/>
      <w:sz w:val="24"/>
      <w:szCs w:val="24"/>
      <w:lang w:val="tr-TR" w:eastAsia="tr-TR"/>
    </w:rPr>
  </w:style>
  <w:style w:type="paragraph" w:styleId="Altyaz">
    <w:name w:val="Subtitle"/>
    <w:basedOn w:val="Normal"/>
    <w:link w:val="AltyazChar"/>
    <w:qFormat/>
    <w:rsid w:val="004E6AAA"/>
    <w:rPr>
      <w:b/>
      <w:bCs/>
      <w:noProof w:val="0"/>
      <w:lang w:eastAsia="en-US"/>
    </w:rPr>
  </w:style>
  <w:style w:type="character" w:customStyle="1" w:styleId="AltyazChar">
    <w:name w:val="Altyazı Char"/>
    <w:basedOn w:val="VarsaylanParagrafYazTipi"/>
    <w:link w:val="Altyaz"/>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Bal">
    <w:name w:val="TOC Heading"/>
    <w:basedOn w:val="Balk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1Char">
    <w:name w:val="İÇT 1 Char"/>
    <w:basedOn w:val="VarsaylanParagrafYazTipi"/>
    <w:link w:val="T1"/>
    <w:uiPriority w:val="39"/>
    <w:rsid w:val="00CC0D34"/>
    <w:rPr>
      <w:b/>
      <w:sz w:val="24"/>
      <w:szCs w:val="24"/>
      <w:lang w:val="tr-TR" w:eastAsia="en-US"/>
    </w:rPr>
  </w:style>
  <w:style w:type="numbering" w:customStyle="1" w:styleId="EKLTABLOSU2">
    <w:name w:val="ŞEKİL_TABLOSU_2"/>
    <w:basedOn w:val="ListeYok"/>
    <w:uiPriority w:val="99"/>
    <w:rsid w:val="00271202"/>
    <w:pPr>
      <w:numPr>
        <w:numId w:val="3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18639699">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hyperlink" Target="http://plato.stanford.edu" TargetMode="External"/><Relationship Id="rId39" Type="http://schemas.openxmlformats.org/officeDocument/2006/relationships/fontTable" Target="fontTable.xml"/><Relationship Id="rId21" Type="http://schemas.openxmlformats.org/officeDocument/2006/relationships/header" Target="header1.xml"/><Relationship Id="rId34" Type="http://schemas.openxmlformats.org/officeDocument/2006/relationships/image" Target="media/image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oleObject" Target="embeddings/oleObject2.bin"/><Relationship Id="rId29" Type="http://schemas.openxmlformats.org/officeDocument/2006/relationships/hyperlink" Target="http://www.nytimes.com"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tr.wikipedia.org/wiki/Bilim" TargetMode="External"/><Relationship Id="rId32" Type="http://schemas.openxmlformats.org/officeDocument/2006/relationships/image" Target="media/image5.png"/><Relationship Id="rId37" Type="http://schemas.openxmlformats.org/officeDocument/2006/relationships/image" Target="media/image10.emf"/><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8.xml"/><Relationship Id="rId28" Type="http://schemas.openxmlformats.org/officeDocument/2006/relationships/hyperlink" Target="http://www.hurriyet.com.tr/yazarlar/22523841.asp" TargetMode="External"/><Relationship Id="rId36" Type="http://schemas.openxmlformats.org/officeDocument/2006/relationships/image" Target="media/image9.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4.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footer" Target="footer4.xml"/><Relationship Id="rId22" Type="http://schemas.openxmlformats.org/officeDocument/2006/relationships/footer" Target="footer7.xml"/><Relationship Id="rId27" Type="http://schemas.openxmlformats.org/officeDocument/2006/relationships/hyperlink" Target="http://www.m-w.com/dictionary/" TargetMode="External"/><Relationship Id="rId30" Type="http://schemas.openxmlformats.org/officeDocument/2006/relationships/hyperlink" Target="http://en.wikipedia.org" TargetMode="External"/><Relationship Id="rId35" Type="http://schemas.openxmlformats.org/officeDocument/2006/relationships/image" Target="media/image8.png"/><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2.wmf"/><Relationship Id="rId25" Type="http://schemas.openxmlformats.org/officeDocument/2006/relationships/hyperlink" Target="http://www.sciencedirect.com/science/article/pii/B9780080426990500048" TargetMode="External"/><Relationship Id="rId33" Type="http://schemas.openxmlformats.org/officeDocument/2006/relationships/image" Target="media/image6.png"/><Relationship Id="rId38" Type="http://schemas.openxmlformats.org/officeDocument/2006/relationships/image" Target="media/image10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FC1CE4-47B5-4E74-93B8-A986AF7E46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45</Pages>
  <Words>8568</Words>
  <Characters>48843</Characters>
  <Application>Microsoft Office Word</Application>
  <DocSecurity>0</DocSecurity>
  <Lines>407</Lines>
  <Paragraphs>114</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57297</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hmb</dc:creator>
  <cp:lastModifiedBy>s</cp:lastModifiedBy>
  <cp:revision>18</cp:revision>
  <cp:lastPrinted>2017-11-13T19:52:00Z</cp:lastPrinted>
  <dcterms:created xsi:type="dcterms:W3CDTF">2017-11-13T16:25:00Z</dcterms:created>
  <dcterms:modified xsi:type="dcterms:W3CDTF">2020-06-05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